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348" r:id="rId2"/>
    <p:sldId id="258" r:id="rId3"/>
    <p:sldId id="315" r:id="rId4"/>
    <p:sldId id="316" r:id="rId5"/>
    <p:sldId id="317" r:id="rId6"/>
    <p:sldId id="318" r:id="rId7"/>
    <p:sldId id="319" r:id="rId8"/>
    <p:sldId id="262" r:id="rId9"/>
    <p:sldId id="264" r:id="rId10"/>
    <p:sldId id="321" r:id="rId11"/>
    <p:sldId id="265" r:id="rId12"/>
    <p:sldId id="266" r:id="rId13"/>
    <p:sldId id="267" r:id="rId14"/>
    <p:sldId id="320" r:id="rId15"/>
    <p:sldId id="355" r:id="rId16"/>
    <p:sldId id="356" r:id="rId17"/>
    <p:sldId id="357" r:id="rId18"/>
    <p:sldId id="359" r:id="rId19"/>
    <p:sldId id="322" r:id="rId20"/>
    <p:sldId id="276" r:id="rId21"/>
    <p:sldId id="323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6" r:id="rId31"/>
    <p:sldId id="287" r:id="rId32"/>
    <p:sldId id="288" r:id="rId33"/>
    <p:sldId id="289" r:id="rId34"/>
    <p:sldId id="290" r:id="rId35"/>
    <p:sldId id="291" r:id="rId36"/>
    <p:sldId id="293" r:id="rId37"/>
    <p:sldId id="294" r:id="rId38"/>
    <p:sldId id="361" r:id="rId39"/>
    <p:sldId id="362" r:id="rId40"/>
    <p:sldId id="363" r:id="rId41"/>
    <p:sldId id="364" r:id="rId42"/>
    <p:sldId id="365" r:id="rId43"/>
    <p:sldId id="366" r:id="rId44"/>
    <p:sldId id="367" r:id="rId45"/>
    <p:sldId id="368" r:id="rId46"/>
    <p:sldId id="369" r:id="rId47"/>
    <p:sldId id="370" r:id="rId48"/>
    <p:sldId id="371" r:id="rId49"/>
    <p:sldId id="372" r:id="rId50"/>
  </p:sldIdLst>
  <p:sldSz cx="9144000" cy="6858000" type="screen4x3"/>
  <p:notesSz cx="7099300" cy="10234613"/>
  <p:custDataLst>
    <p:tags r:id="rId5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3300" y="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gs" Target="tags/tag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image" Target="../media/image165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12" Type="http://schemas.openxmlformats.org/officeDocument/2006/relationships/image" Target="../media/image164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emf"/><Relationship Id="rId11" Type="http://schemas.openxmlformats.org/officeDocument/2006/relationships/image" Target="../media/image163.wmf"/><Relationship Id="rId5" Type="http://schemas.openxmlformats.org/officeDocument/2006/relationships/image" Target="../media/image157.png"/><Relationship Id="rId10" Type="http://schemas.openxmlformats.org/officeDocument/2006/relationships/image" Target="../media/image162.wmf"/><Relationship Id="rId4" Type="http://schemas.openxmlformats.org/officeDocument/2006/relationships/image" Target="../media/image156.png"/><Relationship Id="rId9" Type="http://schemas.openxmlformats.org/officeDocument/2006/relationships/image" Target="../media/image16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13" Type="http://schemas.openxmlformats.org/officeDocument/2006/relationships/image" Target="../media/image190.emf"/><Relationship Id="rId18" Type="http://schemas.openxmlformats.org/officeDocument/2006/relationships/image" Target="../media/image195.emf"/><Relationship Id="rId3" Type="http://schemas.openxmlformats.org/officeDocument/2006/relationships/image" Target="../media/image180.emf"/><Relationship Id="rId21" Type="http://schemas.openxmlformats.org/officeDocument/2006/relationships/image" Target="../media/image198.emf"/><Relationship Id="rId7" Type="http://schemas.openxmlformats.org/officeDocument/2006/relationships/image" Target="../media/image184.emf"/><Relationship Id="rId12" Type="http://schemas.openxmlformats.org/officeDocument/2006/relationships/image" Target="../media/image189.emf"/><Relationship Id="rId17" Type="http://schemas.openxmlformats.org/officeDocument/2006/relationships/image" Target="../media/image194.emf"/><Relationship Id="rId2" Type="http://schemas.openxmlformats.org/officeDocument/2006/relationships/image" Target="../media/image179.emf"/><Relationship Id="rId16" Type="http://schemas.openxmlformats.org/officeDocument/2006/relationships/image" Target="../media/image193.emf"/><Relationship Id="rId20" Type="http://schemas.openxmlformats.org/officeDocument/2006/relationships/image" Target="../media/image197.emf"/><Relationship Id="rId1" Type="http://schemas.openxmlformats.org/officeDocument/2006/relationships/image" Target="../media/image178.wmf"/><Relationship Id="rId6" Type="http://schemas.openxmlformats.org/officeDocument/2006/relationships/image" Target="../media/image183.emf"/><Relationship Id="rId11" Type="http://schemas.openxmlformats.org/officeDocument/2006/relationships/image" Target="../media/image188.emf"/><Relationship Id="rId5" Type="http://schemas.openxmlformats.org/officeDocument/2006/relationships/image" Target="../media/image182.emf"/><Relationship Id="rId15" Type="http://schemas.openxmlformats.org/officeDocument/2006/relationships/image" Target="../media/image192.emf"/><Relationship Id="rId10" Type="http://schemas.openxmlformats.org/officeDocument/2006/relationships/image" Target="../media/image187.emf"/><Relationship Id="rId19" Type="http://schemas.openxmlformats.org/officeDocument/2006/relationships/image" Target="../media/image196.emf"/><Relationship Id="rId4" Type="http://schemas.openxmlformats.org/officeDocument/2006/relationships/image" Target="../media/image181.emf"/><Relationship Id="rId9" Type="http://schemas.openxmlformats.org/officeDocument/2006/relationships/image" Target="../media/image186.emf"/><Relationship Id="rId14" Type="http://schemas.openxmlformats.org/officeDocument/2006/relationships/image" Target="../media/image191.emf"/><Relationship Id="rId22" Type="http://schemas.openxmlformats.org/officeDocument/2006/relationships/image" Target="../media/image199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13" Type="http://schemas.openxmlformats.org/officeDocument/2006/relationships/image" Target="../media/image212.emf"/><Relationship Id="rId3" Type="http://schemas.openxmlformats.org/officeDocument/2006/relationships/image" Target="../media/image202.emf"/><Relationship Id="rId7" Type="http://schemas.openxmlformats.org/officeDocument/2006/relationships/image" Target="../media/image206.emf"/><Relationship Id="rId12" Type="http://schemas.openxmlformats.org/officeDocument/2006/relationships/image" Target="../media/image211.emf"/><Relationship Id="rId2" Type="http://schemas.openxmlformats.org/officeDocument/2006/relationships/image" Target="../media/image201.emf"/><Relationship Id="rId1" Type="http://schemas.openxmlformats.org/officeDocument/2006/relationships/image" Target="../media/image200.emf"/><Relationship Id="rId6" Type="http://schemas.openxmlformats.org/officeDocument/2006/relationships/image" Target="../media/image205.emf"/><Relationship Id="rId11" Type="http://schemas.openxmlformats.org/officeDocument/2006/relationships/image" Target="../media/image210.emf"/><Relationship Id="rId5" Type="http://schemas.openxmlformats.org/officeDocument/2006/relationships/image" Target="../media/image204.emf"/><Relationship Id="rId10" Type="http://schemas.openxmlformats.org/officeDocument/2006/relationships/image" Target="../media/image209.emf"/><Relationship Id="rId4" Type="http://schemas.openxmlformats.org/officeDocument/2006/relationships/image" Target="../media/image203.emf"/><Relationship Id="rId9" Type="http://schemas.openxmlformats.org/officeDocument/2006/relationships/image" Target="../media/image208.emf"/><Relationship Id="rId14" Type="http://schemas.openxmlformats.org/officeDocument/2006/relationships/image" Target="../media/image213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image" Target="../media/image202.emf"/><Relationship Id="rId3" Type="http://schemas.openxmlformats.org/officeDocument/2006/relationships/image" Target="../media/image216.emf"/><Relationship Id="rId7" Type="http://schemas.openxmlformats.org/officeDocument/2006/relationships/image" Target="../media/image220.emf"/><Relationship Id="rId12" Type="http://schemas.openxmlformats.org/officeDocument/2006/relationships/image" Target="../media/image201.emf"/><Relationship Id="rId2" Type="http://schemas.openxmlformats.org/officeDocument/2006/relationships/image" Target="../media/image215.emf"/><Relationship Id="rId16" Type="http://schemas.openxmlformats.org/officeDocument/2006/relationships/image" Target="../media/image213.emf"/><Relationship Id="rId1" Type="http://schemas.openxmlformats.org/officeDocument/2006/relationships/image" Target="../media/image214.emf"/><Relationship Id="rId6" Type="http://schemas.openxmlformats.org/officeDocument/2006/relationships/image" Target="../media/image219.emf"/><Relationship Id="rId11" Type="http://schemas.openxmlformats.org/officeDocument/2006/relationships/image" Target="../media/image200.emf"/><Relationship Id="rId5" Type="http://schemas.openxmlformats.org/officeDocument/2006/relationships/image" Target="../media/image218.emf"/><Relationship Id="rId15" Type="http://schemas.openxmlformats.org/officeDocument/2006/relationships/image" Target="../media/image210.emf"/><Relationship Id="rId10" Type="http://schemas.openxmlformats.org/officeDocument/2006/relationships/image" Target="../media/image204.emf"/><Relationship Id="rId4" Type="http://schemas.openxmlformats.org/officeDocument/2006/relationships/image" Target="../media/image217.emf"/><Relationship Id="rId9" Type="http://schemas.openxmlformats.org/officeDocument/2006/relationships/image" Target="../media/image222.emf"/><Relationship Id="rId14" Type="http://schemas.openxmlformats.org/officeDocument/2006/relationships/image" Target="../media/image203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emf"/><Relationship Id="rId13" Type="http://schemas.openxmlformats.org/officeDocument/2006/relationships/image" Target="../media/image235.emf"/><Relationship Id="rId18" Type="http://schemas.openxmlformats.org/officeDocument/2006/relationships/image" Target="../media/image240.emf"/><Relationship Id="rId3" Type="http://schemas.openxmlformats.org/officeDocument/2006/relationships/image" Target="../media/image225.emf"/><Relationship Id="rId21" Type="http://schemas.openxmlformats.org/officeDocument/2006/relationships/image" Target="../media/image243.emf"/><Relationship Id="rId7" Type="http://schemas.openxmlformats.org/officeDocument/2006/relationships/image" Target="../media/image229.emf"/><Relationship Id="rId12" Type="http://schemas.openxmlformats.org/officeDocument/2006/relationships/image" Target="../media/image234.emf"/><Relationship Id="rId17" Type="http://schemas.openxmlformats.org/officeDocument/2006/relationships/image" Target="../media/image239.emf"/><Relationship Id="rId2" Type="http://schemas.openxmlformats.org/officeDocument/2006/relationships/image" Target="../media/image224.emf"/><Relationship Id="rId16" Type="http://schemas.openxmlformats.org/officeDocument/2006/relationships/image" Target="../media/image238.emf"/><Relationship Id="rId20" Type="http://schemas.openxmlformats.org/officeDocument/2006/relationships/image" Target="../media/image242.emf"/><Relationship Id="rId1" Type="http://schemas.openxmlformats.org/officeDocument/2006/relationships/image" Target="../media/image223.wmf"/><Relationship Id="rId6" Type="http://schemas.openxmlformats.org/officeDocument/2006/relationships/image" Target="../media/image228.emf"/><Relationship Id="rId11" Type="http://schemas.openxmlformats.org/officeDocument/2006/relationships/image" Target="../media/image233.emf"/><Relationship Id="rId5" Type="http://schemas.openxmlformats.org/officeDocument/2006/relationships/image" Target="../media/image227.emf"/><Relationship Id="rId15" Type="http://schemas.openxmlformats.org/officeDocument/2006/relationships/image" Target="../media/image237.emf"/><Relationship Id="rId10" Type="http://schemas.openxmlformats.org/officeDocument/2006/relationships/image" Target="../media/image232.emf"/><Relationship Id="rId19" Type="http://schemas.openxmlformats.org/officeDocument/2006/relationships/image" Target="../media/image241.emf"/><Relationship Id="rId4" Type="http://schemas.openxmlformats.org/officeDocument/2006/relationships/image" Target="../media/image226.emf"/><Relationship Id="rId9" Type="http://schemas.openxmlformats.org/officeDocument/2006/relationships/image" Target="../media/image231.emf"/><Relationship Id="rId14" Type="http://schemas.openxmlformats.org/officeDocument/2006/relationships/image" Target="../media/image236.emf"/><Relationship Id="rId22" Type="http://schemas.openxmlformats.org/officeDocument/2006/relationships/image" Target="../media/image244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emf"/><Relationship Id="rId13" Type="http://schemas.openxmlformats.org/officeDocument/2006/relationships/image" Target="../media/image257.emf"/><Relationship Id="rId18" Type="http://schemas.openxmlformats.org/officeDocument/2006/relationships/image" Target="../media/image262.emf"/><Relationship Id="rId3" Type="http://schemas.openxmlformats.org/officeDocument/2006/relationships/image" Target="../media/image247.emf"/><Relationship Id="rId21" Type="http://schemas.openxmlformats.org/officeDocument/2006/relationships/image" Target="../media/image265.emf"/><Relationship Id="rId7" Type="http://schemas.openxmlformats.org/officeDocument/2006/relationships/image" Target="../media/image251.emf"/><Relationship Id="rId12" Type="http://schemas.openxmlformats.org/officeDocument/2006/relationships/image" Target="../media/image256.emf"/><Relationship Id="rId17" Type="http://schemas.openxmlformats.org/officeDocument/2006/relationships/image" Target="../media/image261.emf"/><Relationship Id="rId2" Type="http://schemas.openxmlformats.org/officeDocument/2006/relationships/image" Target="../media/image246.emf"/><Relationship Id="rId16" Type="http://schemas.openxmlformats.org/officeDocument/2006/relationships/image" Target="../media/image260.emf"/><Relationship Id="rId20" Type="http://schemas.openxmlformats.org/officeDocument/2006/relationships/image" Target="../media/image264.emf"/><Relationship Id="rId1" Type="http://schemas.openxmlformats.org/officeDocument/2006/relationships/image" Target="../media/image245.wmf"/><Relationship Id="rId6" Type="http://schemas.openxmlformats.org/officeDocument/2006/relationships/image" Target="../media/image250.emf"/><Relationship Id="rId11" Type="http://schemas.openxmlformats.org/officeDocument/2006/relationships/image" Target="../media/image255.emf"/><Relationship Id="rId5" Type="http://schemas.openxmlformats.org/officeDocument/2006/relationships/image" Target="../media/image249.emf"/><Relationship Id="rId15" Type="http://schemas.openxmlformats.org/officeDocument/2006/relationships/image" Target="../media/image259.emf"/><Relationship Id="rId23" Type="http://schemas.openxmlformats.org/officeDocument/2006/relationships/image" Target="../media/image267.emf"/><Relationship Id="rId10" Type="http://schemas.openxmlformats.org/officeDocument/2006/relationships/image" Target="../media/image254.emf"/><Relationship Id="rId19" Type="http://schemas.openxmlformats.org/officeDocument/2006/relationships/image" Target="../media/image263.emf"/><Relationship Id="rId4" Type="http://schemas.openxmlformats.org/officeDocument/2006/relationships/image" Target="../media/image248.emf"/><Relationship Id="rId9" Type="http://schemas.openxmlformats.org/officeDocument/2006/relationships/image" Target="../media/image253.emf"/><Relationship Id="rId14" Type="http://schemas.openxmlformats.org/officeDocument/2006/relationships/image" Target="../media/image258.emf"/><Relationship Id="rId22" Type="http://schemas.openxmlformats.org/officeDocument/2006/relationships/image" Target="../media/image26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emf"/><Relationship Id="rId13" Type="http://schemas.openxmlformats.org/officeDocument/2006/relationships/image" Target="../media/image280.emf"/><Relationship Id="rId3" Type="http://schemas.openxmlformats.org/officeDocument/2006/relationships/image" Target="../media/image270.emf"/><Relationship Id="rId7" Type="http://schemas.openxmlformats.org/officeDocument/2006/relationships/image" Target="../media/image274.emf"/><Relationship Id="rId12" Type="http://schemas.openxmlformats.org/officeDocument/2006/relationships/image" Target="../media/image279.emf"/><Relationship Id="rId2" Type="http://schemas.openxmlformats.org/officeDocument/2006/relationships/image" Target="../media/image269.emf"/><Relationship Id="rId1" Type="http://schemas.openxmlformats.org/officeDocument/2006/relationships/image" Target="../media/image268.wmf"/><Relationship Id="rId6" Type="http://schemas.openxmlformats.org/officeDocument/2006/relationships/image" Target="../media/image273.emf"/><Relationship Id="rId11" Type="http://schemas.openxmlformats.org/officeDocument/2006/relationships/image" Target="../media/image278.emf"/><Relationship Id="rId5" Type="http://schemas.openxmlformats.org/officeDocument/2006/relationships/image" Target="../media/image272.emf"/><Relationship Id="rId10" Type="http://schemas.openxmlformats.org/officeDocument/2006/relationships/image" Target="../media/image277.emf"/><Relationship Id="rId4" Type="http://schemas.openxmlformats.org/officeDocument/2006/relationships/image" Target="../media/image271.wmf"/><Relationship Id="rId9" Type="http://schemas.openxmlformats.org/officeDocument/2006/relationships/image" Target="../media/image276.wmf"/><Relationship Id="rId14" Type="http://schemas.openxmlformats.org/officeDocument/2006/relationships/image" Target="../media/image281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emf"/><Relationship Id="rId13" Type="http://schemas.openxmlformats.org/officeDocument/2006/relationships/image" Target="../media/image294.emf"/><Relationship Id="rId18" Type="http://schemas.openxmlformats.org/officeDocument/2006/relationships/image" Target="../media/image299.emf"/><Relationship Id="rId3" Type="http://schemas.openxmlformats.org/officeDocument/2006/relationships/image" Target="../media/image284.emf"/><Relationship Id="rId7" Type="http://schemas.openxmlformats.org/officeDocument/2006/relationships/image" Target="../media/image288.emf"/><Relationship Id="rId12" Type="http://schemas.openxmlformats.org/officeDocument/2006/relationships/image" Target="../media/image293.emf"/><Relationship Id="rId17" Type="http://schemas.openxmlformats.org/officeDocument/2006/relationships/image" Target="../media/image298.emf"/><Relationship Id="rId2" Type="http://schemas.openxmlformats.org/officeDocument/2006/relationships/image" Target="../media/image283.emf"/><Relationship Id="rId16" Type="http://schemas.openxmlformats.org/officeDocument/2006/relationships/image" Target="../media/image297.emf"/><Relationship Id="rId1" Type="http://schemas.openxmlformats.org/officeDocument/2006/relationships/image" Target="../media/image282.wmf"/><Relationship Id="rId6" Type="http://schemas.openxmlformats.org/officeDocument/2006/relationships/image" Target="../media/image287.wmf"/><Relationship Id="rId11" Type="http://schemas.openxmlformats.org/officeDocument/2006/relationships/image" Target="../media/image292.emf"/><Relationship Id="rId5" Type="http://schemas.openxmlformats.org/officeDocument/2006/relationships/image" Target="../media/image286.emf"/><Relationship Id="rId15" Type="http://schemas.openxmlformats.org/officeDocument/2006/relationships/image" Target="../media/image296.emf"/><Relationship Id="rId10" Type="http://schemas.openxmlformats.org/officeDocument/2006/relationships/image" Target="../media/image291.emf"/><Relationship Id="rId4" Type="http://schemas.openxmlformats.org/officeDocument/2006/relationships/image" Target="../media/image285.emf"/><Relationship Id="rId9" Type="http://schemas.openxmlformats.org/officeDocument/2006/relationships/image" Target="../media/image290.emf"/><Relationship Id="rId14" Type="http://schemas.openxmlformats.org/officeDocument/2006/relationships/image" Target="../media/image295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emf"/><Relationship Id="rId3" Type="http://schemas.openxmlformats.org/officeDocument/2006/relationships/image" Target="../media/image302.emf"/><Relationship Id="rId7" Type="http://schemas.openxmlformats.org/officeDocument/2006/relationships/image" Target="../media/image306.emf"/><Relationship Id="rId2" Type="http://schemas.openxmlformats.org/officeDocument/2006/relationships/image" Target="../media/image301.emf"/><Relationship Id="rId1" Type="http://schemas.openxmlformats.org/officeDocument/2006/relationships/image" Target="../media/image300.emf"/><Relationship Id="rId6" Type="http://schemas.openxmlformats.org/officeDocument/2006/relationships/image" Target="../media/image305.wmf"/><Relationship Id="rId5" Type="http://schemas.openxmlformats.org/officeDocument/2006/relationships/image" Target="../media/image304.emf"/><Relationship Id="rId4" Type="http://schemas.openxmlformats.org/officeDocument/2006/relationships/image" Target="../media/image30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emf"/><Relationship Id="rId13" Type="http://schemas.openxmlformats.org/officeDocument/2006/relationships/image" Target="../media/image320.emf"/><Relationship Id="rId3" Type="http://schemas.openxmlformats.org/officeDocument/2006/relationships/image" Target="../media/image310.wmf"/><Relationship Id="rId7" Type="http://schemas.openxmlformats.org/officeDocument/2006/relationships/image" Target="../media/image314.emf"/><Relationship Id="rId12" Type="http://schemas.openxmlformats.org/officeDocument/2006/relationships/image" Target="../media/image319.emf"/><Relationship Id="rId2" Type="http://schemas.openxmlformats.org/officeDocument/2006/relationships/image" Target="../media/image309.wmf"/><Relationship Id="rId1" Type="http://schemas.openxmlformats.org/officeDocument/2006/relationships/image" Target="../media/image308.wmf"/><Relationship Id="rId6" Type="http://schemas.openxmlformats.org/officeDocument/2006/relationships/image" Target="../media/image313.emf"/><Relationship Id="rId11" Type="http://schemas.openxmlformats.org/officeDocument/2006/relationships/image" Target="../media/image318.emf"/><Relationship Id="rId5" Type="http://schemas.openxmlformats.org/officeDocument/2006/relationships/image" Target="../media/image312.emf"/><Relationship Id="rId15" Type="http://schemas.openxmlformats.org/officeDocument/2006/relationships/image" Target="../media/image322.emf"/><Relationship Id="rId10" Type="http://schemas.openxmlformats.org/officeDocument/2006/relationships/image" Target="../media/image317.emf"/><Relationship Id="rId4" Type="http://schemas.openxmlformats.org/officeDocument/2006/relationships/image" Target="../media/image311.emf"/><Relationship Id="rId9" Type="http://schemas.openxmlformats.org/officeDocument/2006/relationships/image" Target="../media/image316.emf"/><Relationship Id="rId14" Type="http://schemas.openxmlformats.org/officeDocument/2006/relationships/image" Target="../media/image321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emf"/><Relationship Id="rId13" Type="http://schemas.openxmlformats.org/officeDocument/2006/relationships/image" Target="../media/image334.emf"/><Relationship Id="rId3" Type="http://schemas.openxmlformats.org/officeDocument/2006/relationships/image" Target="../media/image324.emf"/><Relationship Id="rId7" Type="http://schemas.openxmlformats.org/officeDocument/2006/relationships/image" Target="../media/image328.emf"/><Relationship Id="rId12" Type="http://schemas.openxmlformats.org/officeDocument/2006/relationships/image" Target="../media/image333.emf"/><Relationship Id="rId2" Type="http://schemas.openxmlformats.org/officeDocument/2006/relationships/image" Target="../media/image323.wmf"/><Relationship Id="rId1" Type="http://schemas.openxmlformats.org/officeDocument/2006/relationships/image" Target="../media/image308.wmf"/><Relationship Id="rId6" Type="http://schemas.openxmlformats.org/officeDocument/2006/relationships/image" Target="../media/image327.emf"/><Relationship Id="rId11" Type="http://schemas.openxmlformats.org/officeDocument/2006/relationships/image" Target="../media/image332.emf"/><Relationship Id="rId5" Type="http://schemas.openxmlformats.org/officeDocument/2006/relationships/image" Target="../media/image326.emf"/><Relationship Id="rId10" Type="http://schemas.openxmlformats.org/officeDocument/2006/relationships/image" Target="../media/image331.emf"/><Relationship Id="rId4" Type="http://schemas.openxmlformats.org/officeDocument/2006/relationships/image" Target="../media/image325.emf"/><Relationship Id="rId9" Type="http://schemas.openxmlformats.org/officeDocument/2006/relationships/image" Target="../media/image330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emf"/><Relationship Id="rId13" Type="http://schemas.openxmlformats.org/officeDocument/2006/relationships/image" Target="../media/image347.emf"/><Relationship Id="rId18" Type="http://schemas.openxmlformats.org/officeDocument/2006/relationships/image" Target="../media/image352.emf"/><Relationship Id="rId3" Type="http://schemas.openxmlformats.org/officeDocument/2006/relationships/image" Target="../media/image337.emf"/><Relationship Id="rId7" Type="http://schemas.openxmlformats.org/officeDocument/2006/relationships/image" Target="../media/image341.emf"/><Relationship Id="rId12" Type="http://schemas.openxmlformats.org/officeDocument/2006/relationships/image" Target="../media/image346.emf"/><Relationship Id="rId17" Type="http://schemas.openxmlformats.org/officeDocument/2006/relationships/image" Target="../media/image351.emf"/><Relationship Id="rId2" Type="http://schemas.openxmlformats.org/officeDocument/2006/relationships/image" Target="../media/image336.emf"/><Relationship Id="rId16" Type="http://schemas.openxmlformats.org/officeDocument/2006/relationships/image" Target="../media/image350.emf"/><Relationship Id="rId1" Type="http://schemas.openxmlformats.org/officeDocument/2006/relationships/image" Target="../media/image335.wmf"/><Relationship Id="rId6" Type="http://schemas.openxmlformats.org/officeDocument/2006/relationships/image" Target="../media/image340.emf"/><Relationship Id="rId11" Type="http://schemas.openxmlformats.org/officeDocument/2006/relationships/image" Target="../media/image345.emf"/><Relationship Id="rId5" Type="http://schemas.openxmlformats.org/officeDocument/2006/relationships/image" Target="../media/image339.emf"/><Relationship Id="rId15" Type="http://schemas.openxmlformats.org/officeDocument/2006/relationships/image" Target="../media/image349.emf"/><Relationship Id="rId10" Type="http://schemas.openxmlformats.org/officeDocument/2006/relationships/image" Target="../media/image344.emf"/><Relationship Id="rId19" Type="http://schemas.openxmlformats.org/officeDocument/2006/relationships/image" Target="../media/image353.emf"/><Relationship Id="rId4" Type="http://schemas.openxmlformats.org/officeDocument/2006/relationships/image" Target="../media/image338.emf"/><Relationship Id="rId9" Type="http://schemas.openxmlformats.org/officeDocument/2006/relationships/image" Target="../media/image343.emf"/><Relationship Id="rId14" Type="http://schemas.openxmlformats.org/officeDocument/2006/relationships/image" Target="../media/image348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emf"/><Relationship Id="rId13" Type="http://schemas.openxmlformats.org/officeDocument/2006/relationships/image" Target="../media/image366.emf"/><Relationship Id="rId18" Type="http://schemas.openxmlformats.org/officeDocument/2006/relationships/image" Target="../media/image371.emf"/><Relationship Id="rId3" Type="http://schemas.openxmlformats.org/officeDocument/2006/relationships/image" Target="../media/image356.emf"/><Relationship Id="rId21" Type="http://schemas.openxmlformats.org/officeDocument/2006/relationships/image" Target="../media/image374.emf"/><Relationship Id="rId7" Type="http://schemas.openxmlformats.org/officeDocument/2006/relationships/image" Target="../media/image360.emf"/><Relationship Id="rId12" Type="http://schemas.openxmlformats.org/officeDocument/2006/relationships/image" Target="../media/image365.emf"/><Relationship Id="rId17" Type="http://schemas.openxmlformats.org/officeDocument/2006/relationships/image" Target="../media/image370.emf"/><Relationship Id="rId2" Type="http://schemas.openxmlformats.org/officeDocument/2006/relationships/image" Target="../media/image355.emf"/><Relationship Id="rId16" Type="http://schemas.openxmlformats.org/officeDocument/2006/relationships/image" Target="../media/image369.emf"/><Relationship Id="rId20" Type="http://schemas.openxmlformats.org/officeDocument/2006/relationships/image" Target="../media/image373.emf"/><Relationship Id="rId1" Type="http://schemas.openxmlformats.org/officeDocument/2006/relationships/image" Target="../media/image354.wmf"/><Relationship Id="rId6" Type="http://schemas.openxmlformats.org/officeDocument/2006/relationships/image" Target="../media/image359.emf"/><Relationship Id="rId11" Type="http://schemas.openxmlformats.org/officeDocument/2006/relationships/image" Target="../media/image364.emf"/><Relationship Id="rId24" Type="http://schemas.openxmlformats.org/officeDocument/2006/relationships/image" Target="../media/image377.emf"/><Relationship Id="rId5" Type="http://schemas.openxmlformats.org/officeDocument/2006/relationships/image" Target="../media/image358.emf"/><Relationship Id="rId15" Type="http://schemas.openxmlformats.org/officeDocument/2006/relationships/image" Target="../media/image368.emf"/><Relationship Id="rId23" Type="http://schemas.openxmlformats.org/officeDocument/2006/relationships/image" Target="../media/image376.emf"/><Relationship Id="rId10" Type="http://schemas.openxmlformats.org/officeDocument/2006/relationships/image" Target="../media/image363.emf"/><Relationship Id="rId19" Type="http://schemas.openxmlformats.org/officeDocument/2006/relationships/image" Target="../media/image372.emf"/><Relationship Id="rId4" Type="http://schemas.openxmlformats.org/officeDocument/2006/relationships/image" Target="../media/image357.emf"/><Relationship Id="rId9" Type="http://schemas.openxmlformats.org/officeDocument/2006/relationships/image" Target="../media/image362.emf"/><Relationship Id="rId14" Type="http://schemas.openxmlformats.org/officeDocument/2006/relationships/image" Target="../media/image367.emf"/><Relationship Id="rId22" Type="http://schemas.openxmlformats.org/officeDocument/2006/relationships/image" Target="../media/image375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emf"/><Relationship Id="rId13" Type="http://schemas.openxmlformats.org/officeDocument/2006/relationships/image" Target="../media/image390.emf"/><Relationship Id="rId3" Type="http://schemas.openxmlformats.org/officeDocument/2006/relationships/image" Target="../media/image380.emf"/><Relationship Id="rId7" Type="http://schemas.openxmlformats.org/officeDocument/2006/relationships/image" Target="../media/image384.emf"/><Relationship Id="rId12" Type="http://schemas.openxmlformats.org/officeDocument/2006/relationships/image" Target="../media/image389.emf"/><Relationship Id="rId2" Type="http://schemas.openxmlformats.org/officeDocument/2006/relationships/image" Target="../media/image379.emf"/><Relationship Id="rId1" Type="http://schemas.openxmlformats.org/officeDocument/2006/relationships/image" Target="../media/image378.emf"/><Relationship Id="rId6" Type="http://schemas.openxmlformats.org/officeDocument/2006/relationships/image" Target="../media/image383.emf"/><Relationship Id="rId11" Type="http://schemas.openxmlformats.org/officeDocument/2006/relationships/image" Target="../media/image388.emf"/><Relationship Id="rId5" Type="http://schemas.openxmlformats.org/officeDocument/2006/relationships/image" Target="../media/image382.emf"/><Relationship Id="rId10" Type="http://schemas.openxmlformats.org/officeDocument/2006/relationships/image" Target="../media/image387.emf"/><Relationship Id="rId4" Type="http://schemas.openxmlformats.org/officeDocument/2006/relationships/image" Target="../media/image381.emf"/><Relationship Id="rId9" Type="http://schemas.openxmlformats.org/officeDocument/2006/relationships/image" Target="../media/image386.emf"/><Relationship Id="rId14" Type="http://schemas.openxmlformats.org/officeDocument/2006/relationships/image" Target="../media/image391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emf"/><Relationship Id="rId13" Type="http://schemas.openxmlformats.org/officeDocument/2006/relationships/image" Target="../media/image404.emf"/><Relationship Id="rId18" Type="http://schemas.openxmlformats.org/officeDocument/2006/relationships/image" Target="../media/image409.emf"/><Relationship Id="rId3" Type="http://schemas.openxmlformats.org/officeDocument/2006/relationships/image" Target="../media/image394.emf"/><Relationship Id="rId21" Type="http://schemas.openxmlformats.org/officeDocument/2006/relationships/image" Target="../media/image412.emf"/><Relationship Id="rId7" Type="http://schemas.openxmlformats.org/officeDocument/2006/relationships/image" Target="../media/image398.emf"/><Relationship Id="rId12" Type="http://schemas.openxmlformats.org/officeDocument/2006/relationships/image" Target="../media/image403.emf"/><Relationship Id="rId17" Type="http://schemas.openxmlformats.org/officeDocument/2006/relationships/image" Target="../media/image408.emf"/><Relationship Id="rId25" Type="http://schemas.openxmlformats.org/officeDocument/2006/relationships/image" Target="../media/image416.emf"/><Relationship Id="rId2" Type="http://schemas.openxmlformats.org/officeDocument/2006/relationships/image" Target="../media/image393.emf"/><Relationship Id="rId16" Type="http://schemas.openxmlformats.org/officeDocument/2006/relationships/image" Target="../media/image407.emf"/><Relationship Id="rId20" Type="http://schemas.openxmlformats.org/officeDocument/2006/relationships/image" Target="../media/image411.emf"/><Relationship Id="rId1" Type="http://schemas.openxmlformats.org/officeDocument/2006/relationships/image" Target="../media/image392.emf"/><Relationship Id="rId6" Type="http://schemas.openxmlformats.org/officeDocument/2006/relationships/image" Target="../media/image397.emf"/><Relationship Id="rId11" Type="http://schemas.openxmlformats.org/officeDocument/2006/relationships/image" Target="../media/image402.emf"/><Relationship Id="rId24" Type="http://schemas.openxmlformats.org/officeDocument/2006/relationships/image" Target="../media/image415.wmf"/><Relationship Id="rId5" Type="http://schemas.openxmlformats.org/officeDocument/2006/relationships/image" Target="../media/image396.emf"/><Relationship Id="rId15" Type="http://schemas.openxmlformats.org/officeDocument/2006/relationships/image" Target="../media/image406.emf"/><Relationship Id="rId23" Type="http://schemas.openxmlformats.org/officeDocument/2006/relationships/image" Target="../media/image414.emf"/><Relationship Id="rId10" Type="http://schemas.openxmlformats.org/officeDocument/2006/relationships/image" Target="../media/image401.emf"/><Relationship Id="rId19" Type="http://schemas.openxmlformats.org/officeDocument/2006/relationships/image" Target="../media/image410.emf"/><Relationship Id="rId4" Type="http://schemas.openxmlformats.org/officeDocument/2006/relationships/image" Target="../media/image395.emf"/><Relationship Id="rId9" Type="http://schemas.openxmlformats.org/officeDocument/2006/relationships/image" Target="../media/image400.emf"/><Relationship Id="rId14" Type="http://schemas.openxmlformats.org/officeDocument/2006/relationships/image" Target="../media/image405.emf"/><Relationship Id="rId22" Type="http://schemas.openxmlformats.org/officeDocument/2006/relationships/image" Target="../media/image413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emf"/><Relationship Id="rId13" Type="http://schemas.openxmlformats.org/officeDocument/2006/relationships/image" Target="../media/image429.wmf"/><Relationship Id="rId18" Type="http://schemas.openxmlformats.org/officeDocument/2006/relationships/image" Target="../media/image434.wmf"/><Relationship Id="rId3" Type="http://schemas.openxmlformats.org/officeDocument/2006/relationships/image" Target="../media/image419.emf"/><Relationship Id="rId21" Type="http://schemas.openxmlformats.org/officeDocument/2006/relationships/image" Target="../media/image437.emf"/><Relationship Id="rId7" Type="http://schemas.openxmlformats.org/officeDocument/2006/relationships/image" Target="../media/image423.emf"/><Relationship Id="rId12" Type="http://schemas.openxmlformats.org/officeDocument/2006/relationships/image" Target="../media/image428.emf"/><Relationship Id="rId17" Type="http://schemas.openxmlformats.org/officeDocument/2006/relationships/image" Target="../media/image433.emf"/><Relationship Id="rId2" Type="http://schemas.openxmlformats.org/officeDocument/2006/relationships/image" Target="../media/image418.emf"/><Relationship Id="rId16" Type="http://schemas.openxmlformats.org/officeDocument/2006/relationships/image" Target="../media/image432.wmf"/><Relationship Id="rId20" Type="http://schemas.openxmlformats.org/officeDocument/2006/relationships/image" Target="../media/image436.emf"/><Relationship Id="rId1" Type="http://schemas.openxmlformats.org/officeDocument/2006/relationships/image" Target="../media/image417.wmf"/><Relationship Id="rId6" Type="http://schemas.openxmlformats.org/officeDocument/2006/relationships/image" Target="../media/image422.emf"/><Relationship Id="rId11" Type="http://schemas.openxmlformats.org/officeDocument/2006/relationships/image" Target="../media/image427.emf"/><Relationship Id="rId5" Type="http://schemas.openxmlformats.org/officeDocument/2006/relationships/image" Target="../media/image421.emf"/><Relationship Id="rId15" Type="http://schemas.openxmlformats.org/officeDocument/2006/relationships/image" Target="../media/image431.emf"/><Relationship Id="rId23" Type="http://schemas.openxmlformats.org/officeDocument/2006/relationships/image" Target="../media/image439.wmf"/><Relationship Id="rId10" Type="http://schemas.openxmlformats.org/officeDocument/2006/relationships/image" Target="../media/image426.emf"/><Relationship Id="rId19" Type="http://schemas.openxmlformats.org/officeDocument/2006/relationships/image" Target="../media/image435.emf"/><Relationship Id="rId4" Type="http://schemas.openxmlformats.org/officeDocument/2006/relationships/image" Target="../media/image420.emf"/><Relationship Id="rId9" Type="http://schemas.openxmlformats.org/officeDocument/2006/relationships/image" Target="../media/image425.emf"/><Relationship Id="rId14" Type="http://schemas.openxmlformats.org/officeDocument/2006/relationships/image" Target="../media/image430.emf"/><Relationship Id="rId22" Type="http://schemas.openxmlformats.org/officeDocument/2006/relationships/image" Target="../media/image43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image" Target="../media/image52.wmf"/><Relationship Id="rId18" Type="http://schemas.openxmlformats.org/officeDocument/2006/relationships/image" Target="../media/image57.emf"/><Relationship Id="rId3" Type="http://schemas.openxmlformats.org/officeDocument/2006/relationships/image" Target="../media/image42.emf"/><Relationship Id="rId21" Type="http://schemas.openxmlformats.org/officeDocument/2006/relationships/image" Target="../media/image60.emf"/><Relationship Id="rId7" Type="http://schemas.openxmlformats.org/officeDocument/2006/relationships/image" Target="../media/image46.emf"/><Relationship Id="rId12" Type="http://schemas.openxmlformats.org/officeDocument/2006/relationships/image" Target="../media/image51.emf"/><Relationship Id="rId17" Type="http://schemas.openxmlformats.org/officeDocument/2006/relationships/image" Target="../media/image56.emf"/><Relationship Id="rId2" Type="http://schemas.openxmlformats.org/officeDocument/2006/relationships/image" Target="../media/image41.emf"/><Relationship Id="rId16" Type="http://schemas.openxmlformats.org/officeDocument/2006/relationships/image" Target="../media/image55.emf"/><Relationship Id="rId20" Type="http://schemas.openxmlformats.org/officeDocument/2006/relationships/image" Target="../media/image59.w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11" Type="http://schemas.openxmlformats.org/officeDocument/2006/relationships/image" Target="../media/image50.emf"/><Relationship Id="rId5" Type="http://schemas.openxmlformats.org/officeDocument/2006/relationships/image" Target="../media/image44.emf"/><Relationship Id="rId15" Type="http://schemas.openxmlformats.org/officeDocument/2006/relationships/image" Target="../media/image54.emf"/><Relationship Id="rId23" Type="http://schemas.openxmlformats.org/officeDocument/2006/relationships/image" Target="../media/image62.emf"/><Relationship Id="rId10" Type="http://schemas.openxmlformats.org/officeDocument/2006/relationships/image" Target="../media/image49.emf"/><Relationship Id="rId19" Type="http://schemas.openxmlformats.org/officeDocument/2006/relationships/image" Target="../media/image58.wmf"/><Relationship Id="rId4" Type="http://schemas.openxmlformats.org/officeDocument/2006/relationships/image" Target="../media/image43.emf"/><Relationship Id="rId9" Type="http://schemas.openxmlformats.org/officeDocument/2006/relationships/image" Target="../media/image48.emf"/><Relationship Id="rId14" Type="http://schemas.openxmlformats.org/officeDocument/2006/relationships/image" Target="../media/image53.emf"/><Relationship Id="rId22" Type="http://schemas.openxmlformats.org/officeDocument/2006/relationships/image" Target="../media/image61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emf"/><Relationship Id="rId13" Type="http://schemas.openxmlformats.org/officeDocument/2006/relationships/image" Target="../media/image452.emf"/><Relationship Id="rId3" Type="http://schemas.openxmlformats.org/officeDocument/2006/relationships/image" Target="../media/image442.emf"/><Relationship Id="rId7" Type="http://schemas.openxmlformats.org/officeDocument/2006/relationships/image" Target="../media/image446.emf"/><Relationship Id="rId12" Type="http://schemas.openxmlformats.org/officeDocument/2006/relationships/image" Target="../media/image451.emf"/><Relationship Id="rId2" Type="http://schemas.openxmlformats.org/officeDocument/2006/relationships/image" Target="../media/image441.emf"/><Relationship Id="rId16" Type="http://schemas.openxmlformats.org/officeDocument/2006/relationships/image" Target="../media/image455.emf"/><Relationship Id="rId1" Type="http://schemas.openxmlformats.org/officeDocument/2006/relationships/image" Target="../media/image440.emf"/><Relationship Id="rId6" Type="http://schemas.openxmlformats.org/officeDocument/2006/relationships/image" Target="../media/image445.emf"/><Relationship Id="rId11" Type="http://schemas.openxmlformats.org/officeDocument/2006/relationships/image" Target="../media/image450.emf"/><Relationship Id="rId5" Type="http://schemas.openxmlformats.org/officeDocument/2006/relationships/image" Target="../media/image444.emf"/><Relationship Id="rId15" Type="http://schemas.openxmlformats.org/officeDocument/2006/relationships/image" Target="../media/image454.emf"/><Relationship Id="rId10" Type="http://schemas.openxmlformats.org/officeDocument/2006/relationships/image" Target="../media/image449.emf"/><Relationship Id="rId4" Type="http://schemas.openxmlformats.org/officeDocument/2006/relationships/image" Target="../media/image443.emf"/><Relationship Id="rId9" Type="http://schemas.openxmlformats.org/officeDocument/2006/relationships/image" Target="../media/image448.emf"/><Relationship Id="rId14" Type="http://schemas.openxmlformats.org/officeDocument/2006/relationships/image" Target="../media/image453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2.wmf"/><Relationship Id="rId3" Type="http://schemas.openxmlformats.org/officeDocument/2006/relationships/image" Target="../media/image457.wmf"/><Relationship Id="rId7" Type="http://schemas.openxmlformats.org/officeDocument/2006/relationships/image" Target="../media/image461.wmf"/><Relationship Id="rId12" Type="http://schemas.openxmlformats.org/officeDocument/2006/relationships/image" Target="../media/image466.wmf"/><Relationship Id="rId2" Type="http://schemas.openxmlformats.org/officeDocument/2006/relationships/image" Target="../media/image456.wmf"/><Relationship Id="rId1" Type="http://schemas.openxmlformats.org/officeDocument/2006/relationships/image" Target="../media/image128.wmf"/><Relationship Id="rId6" Type="http://schemas.openxmlformats.org/officeDocument/2006/relationships/image" Target="../media/image460.wmf"/><Relationship Id="rId11" Type="http://schemas.openxmlformats.org/officeDocument/2006/relationships/image" Target="../media/image465.wmf"/><Relationship Id="rId5" Type="http://schemas.openxmlformats.org/officeDocument/2006/relationships/image" Target="../media/image459.wmf"/><Relationship Id="rId10" Type="http://schemas.openxmlformats.org/officeDocument/2006/relationships/image" Target="../media/image464.wmf"/><Relationship Id="rId4" Type="http://schemas.openxmlformats.org/officeDocument/2006/relationships/image" Target="../media/image458.wmf"/><Relationship Id="rId9" Type="http://schemas.openxmlformats.org/officeDocument/2006/relationships/image" Target="../media/image46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1.wmf"/><Relationship Id="rId13" Type="http://schemas.openxmlformats.org/officeDocument/2006/relationships/image" Target="../media/image476.wmf"/><Relationship Id="rId3" Type="http://schemas.openxmlformats.org/officeDocument/2006/relationships/image" Target="../media/image456.wmf"/><Relationship Id="rId7" Type="http://schemas.openxmlformats.org/officeDocument/2006/relationships/image" Target="../media/image470.wmf"/><Relationship Id="rId12" Type="http://schemas.openxmlformats.org/officeDocument/2006/relationships/image" Target="../media/image475.wmf"/><Relationship Id="rId2" Type="http://schemas.openxmlformats.org/officeDocument/2006/relationships/image" Target="../media/image128.wmf"/><Relationship Id="rId16" Type="http://schemas.openxmlformats.org/officeDocument/2006/relationships/image" Target="../media/image479.wmf"/><Relationship Id="rId1" Type="http://schemas.openxmlformats.org/officeDocument/2006/relationships/image" Target="../media/image467.wmf"/><Relationship Id="rId6" Type="http://schemas.openxmlformats.org/officeDocument/2006/relationships/image" Target="../media/image469.wmf"/><Relationship Id="rId11" Type="http://schemas.openxmlformats.org/officeDocument/2006/relationships/image" Target="../media/image474.emf"/><Relationship Id="rId5" Type="http://schemas.openxmlformats.org/officeDocument/2006/relationships/image" Target="../media/image468.wmf"/><Relationship Id="rId15" Type="http://schemas.openxmlformats.org/officeDocument/2006/relationships/image" Target="../media/image478.wmf"/><Relationship Id="rId10" Type="http://schemas.openxmlformats.org/officeDocument/2006/relationships/image" Target="../media/image473.emf"/><Relationship Id="rId4" Type="http://schemas.openxmlformats.org/officeDocument/2006/relationships/image" Target="../media/image457.wmf"/><Relationship Id="rId9" Type="http://schemas.openxmlformats.org/officeDocument/2006/relationships/image" Target="../media/image472.wmf"/><Relationship Id="rId14" Type="http://schemas.openxmlformats.org/officeDocument/2006/relationships/image" Target="../media/image47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7.wmf"/><Relationship Id="rId3" Type="http://schemas.openxmlformats.org/officeDocument/2006/relationships/image" Target="../media/image482.wmf"/><Relationship Id="rId7" Type="http://schemas.openxmlformats.org/officeDocument/2006/relationships/image" Target="../media/image486.png"/><Relationship Id="rId2" Type="http://schemas.openxmlformats.org/officeDocument/2006/relationships/image" Target="../media/image481.wmf"/><Relationship Id="rId1" Type="http://schemas.openxmlformats.org/officeDocument/2006/relationships/image" Target="../media/image480.wmf"/><Relationship Id="rId6" Type="http://schemas.openxmlformats.org/officeDocument/2006/relationships/image" Target="../media/image485.wmf"/><Relationship Id="rId5" Type="http://schemas.openxmlformats.org/officeDocument/2006/relationships/image" Target="../media/image484.wmf"/><Relationship Id="rId4" Type="http://schemas.openxmlformats.org/officeDocument/2006/relationships/image" Target="../media/image483.wmf"/><Relationship Id="rId9" Type="http://schemas.openxmlformats.org/officeDocument/2006/relationships/image" Target="../media/image488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6.wmf"/><Relationship Id="rId3" Type="http://schemas.openxmlformats.org/officeDocument/2006/relationships/image" Target="../media/image491.wmf"/><Relationship Id="rId7" Type="http://schemas.openxmlformats.org/officeDocument/2006/relationships/image" Target="../media/image495.wmf"/><Relationship Id="rId2" Type="http://schemas.openxmlformats.org/officeDocument/2006/relationships/image" Target="../media/image490.wmf"/><Relationship Id="rId1" Type="http://schemas.openxmlformats.org/officeDocument/2006/relationships/image" Target="../media/image489.wmf"/><Relationship Id="rId6" Type="http://schemas.openxmlformats.org/officeDocument/2006/relationships/image" Target="../media/image494.wmf"/><Relationship Id="rId5" Type="http://schemas.openxmlformats.org/officeDocument/2006/relationships/image" Target="../media/image493.wmf"/><Relationship Id="rId10" Type="http://schemas.openxmlformats.org/officeDocument/2006/relationships/image" Target="../media/image498.wmf"/><Relationship Id="rId4" Type="http://schemas.openxmlformats.org/officeDocument/2006/relationships/image" Target="../media/image492.wmf"/><Relationship Id="rId9" Type="http://schemas.openxmlformats.org/officeDocument/2006/relationships/image" Target="../media/image49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1.wmf"/><Relationship Id="rId7" Type="http://schemas.openxmlformats.org/officeDocument/2006/relationships/image" Target="../media/image505.wmf"/><Relationship Id="rId2" Type="http://schemas.openxmlformats.org/officeDocument/2006/relationships/image" Target="../media/image500.wmf"/><Relationship Id="rId1" Type="http://schemas.openxmlformats.org/officeDocument/2006/relationships/image" Target="../media/image499.wmf"/><Relationship Id="rId6" Type="http://schemas.openxmlformats.org/officeDocument/2006/relationships/image" Target="../media/image504.wmf"/><Relationship Id="rId5" Type="http://schemas.openxmlformats.org/officeDocument/2006/relationships/image" Target="../media/image503.wmf"/><Relationship Id="rId4" Type="http://schemas.openxmlformats.org/officeDocument/2006/relationships/image" Target="../media/image50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8.wmf"/><Relationship Id="rId7" Type="http://schemas.openxmlformats.org/officeDocument/2006/relationships/image" Target="../media/image512.wmf"/><Relationship Id="rId2" Type="http://schemas.openxmlformats.org/officeDocument/2006/relationships/image" Target="../media/image507.wmf"/><Relationship Id="rId1" Type="http://schemas.openxmlformats.org/officeDocument/2006/relationships/image" Target="../media/image506.wmf"/><Relationship Id="rId6" Type="http://schemas.openxmlformats.org/officeDocument/2006/relationships/image" Target="../media/image511.wmf"/><Relationship Id="rId5" Type="http://schemas.openxmlformats.org/officeDocument/2006/relationships/image" Target="../media/image510.wmf"/><Relationship Id="rId4" Type="http://schemas.openxmlformats.org/officeDocument/2006/relationships/image" Target="../media/image50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5.wmf"/><Relationship Id="rId2" Type="http://schemas.openxmlformats.org/officeDocument/2006/relationships/image" Target="../media/image514.wmf"/><Relationship Id="rId1" Type="http://schemas.openxmlformats.org/officeDocument/2006/relationships/image" Target="../media/image513.wmf"/><Relationship Id="rId6" Type="http://schemas.openxmlformats.org/officeDocument/2006/relationships/image" Target="../media/image518.wmf"/><Relationship Id="rId5" Type="http://schemas.openxmlformats.org/officeDocument/2006/relationships/image" Target="../media/image517.wmf"/><Relationship Id="rId4" Type="http://schemas.openxmlformats.org/officeDocument/2006/relationships/image" Target="../media/image51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1.wmf"/><Relationship Id="rId2" Type="http://schemas.openxmlformats.org/officeDocument/2006/relationships/image" Target="../media/image520.wmf"/><Relationship Id="rId1" Type="http://schemas.openxmlformats.org/officeDocument/2006/relationships/image" Target="../media/image519.wmf"/><Relationship Id="rId5" Type="http://schemas.openxmlformats.org/officeDocument/2006/relationships/image" Target="../media/image523.wmf"/><Relationship Id="rId4" Type="http://schemas.openxmlformats.org/officeDocument/2006/relationships/image" Target="../media/image52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6.wmf"/><Relationship Id="rId7" Type="http://schemas.openxmlformats.org/officeDocument/2006/relationships/image" Target="../media/image530.wmf"/><Relationship Id="rId2" Type="http://schemas.openxmlformats.org/officeDocument/2006/relationships/image" Target="../media/image525.wmf"/><Relationship Id="rId1" Type="http://schemas.openxmlformats.org/officeDocument/2006/relationships/image" Target="../media/image524.wmf"/><Relationship Id="rId6" Type="http://schemas.openxmlformats.org/officeDocument/2006/relationships/image" Target="../media/image529.wmf"/><Relationship Id="rId5" Type="http://schemas.openxmlformats.org/officeDocument/2006/relationships/image" Target="../media/image528.wmf"/><Relationship Id="rId4" Type="http://schemas.openxmlformats.org/officeDocument/2006/relationships/image" Target="../media/image5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8.wmf"/><Relationship Id="rId3" Type="http://schemas.openxmlformats.org/officeDocument/2006/relationships/image" Target="../media/image533.wmf"/><Relationship Id="rId7" Type="http://schemas.openxmlformats.org/officeDocument/2006/relationships/image" Target="../media/image537.wmf"/><Relationship Id="rId12" Type="http://schemas.openxmlformats.org/officeDocument/2006/relationships/image" Target="../media/image542.wmf"/><Relationship Id="rId2" Type="http://schemas.openxmlformats.org/officeDocument/2006/relationships/image" Target="../media/image532.wmf"/><Relationship Id="rId1" Type="http://schemas.openxmlformats.org/officeDocument/2006/relationships/image" Target="../media/image531.wmf"/><Relationship Id="rId6" Type="http://schemas.openxmlformats.org/officeDocument/2006/relationships/image" Target="../media/image536.wmf"/><Relationship Id="rId11" Type="http://schemas.openxmlformats.org/officeDocument/2006/relationships/image" Target="../media/image541.wmf"/><Relationship Id="rId5" Type="http://schemas.openxmlformats.org/officeDocument/2006/relationships/image" Target="../media/image535.wmf"/><Relationship Id="rId10" Type="http://schemas.openxmlformats.org/officeDocument/2006/relationships/image" Target="../media/image540.wmf"/><Relationship Id="rId4" Type="http://schemas.openxmlformats.org/officeDocument/2006/relationships/image" Target="../media/image534.wmf"/><Relationship Id="rId9" Type="http://schemas.openxmlformats.org/officeDocument/2006/relationships/image" Target="../media/image539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9.wmf"/><Relationship Id="rId3" Type="http://schemas.openxmlformats.org/officeDocument/2006/relationships/image" Target="../media/image533.wmf"/><Relationship Id="rId7" Type="http://schemas.openxmlformats.org/officeDocument/2006/relationships/image" Target="../media/image548.wmf"/><Relationship Id="rId2" Type="http://schemas.openxmlformats.org/officeDocument/2006/relationships/image" Target="../media/image544.wmf"/><Relationship Id="rId1" Type="http://schemas.openxmlformats.org/officeDocument/2006/relationships/image" Target="../media/image543.wmf"/><Relationship Id="rId6" Type="http://schemas.openxmlformats.org/officeDocument/2006/relationships/image" Target="../media/image547.wmf"/><Relationship Id="rId5" Type="http://schemas.openxmlformats.org/officeDocument/2006/relationships/image" Target="../media/image546.wmf"/><Relationship Id="rId4" Type="http://schemas.openxmlformats.org/officeDocument/2006/relationships/image" Target="../media/image545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image" Target="../media/image77.emf"/><Relationship Id="rId18" Type="http://schemas.openxmlformats.org/officeDocument/2006/relationships/image" Target="../media/image82.emf"/><Relationship Id="rId3" Type="http://schemas.openxmlformats.org/officeDocument/2006/relationships/image" Target="../media/image67.emf"/><Relationship Id="rId7" Type="http://schemas.openxmlformats.org/officeDocument/2006/relationships/image" Target="../media/image71.wmf"/><Relationship Id="rId12" Type="http://schemas.openxmlformats.org/officeDocument/2006/relationships/image" Target="../media/image76.emf"/><Relationship Id="rId17" Type="http://schemas.openxmlformats.org/officeDocument/2006/relationships/image" Target="../media/image81.emf"/><Relationship Id="rId2" Type="http://schemas.openxmlformats.org/officeDocument/2006/relationships/image" Target="../media/image66.wmf"/><Relationship Id="rId16" Type="http://schemas.openxmlformats.org/officeDocument/2006/relationships/image" Target="../media/image80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11" Type="http://schemas.openxmlformats.org/officeDocument/2006/relationships/image" Target="../media/image75.emf"/><Relationship Id="rId5" Type="http://schemas.openxmlformats.org/officeDocument/2006/relationships/image" Target="../media/image69.emf"/><Relationship Id="rId15" Type="http://schemas.openxmlformats.org/officeDocument/2006/relationships/image" Target="../media/image79.emf"/><Relationship Id="rId10" Type="http://schemas.openxmlformats.org/officeDocument/2006/relationships/image" Target="../media/image74.emf"/><Relationship Id="rId19" Type="http://schemas.openxmlformats.org/officeDocument/2006/relationships/image" Target="../media/image83.emf"/><Relationship Id="rId4" Type="http://schemas.openxmlformats.org/officeDocument/2006/relationships/image" Target="../media/image68.wmf"/><Relationship Id="rId9" Type="http://schemas.openxmlformats.org/officeDocument/2006/relationships/image" Target="../media/image73.emf"/><Relationship Id="rId14" Type="http://schemas.openxmlformats.org/officeDocument/2006/relationships/image" Target="../media/image7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image" Target="../media/image96.emf"/><Relationship Id="rId18" Type="http://schemas.openxmlformats.org/officeDocument/2006/relationships/image" Target="../media/image101.emf"/><Relationship Id="rId3" Type="http://schemas.openxmlformats.org/officeDocument/2006/relationships/image" Target="../media/image86.wmf"/><Relationship Id="rId21" Type="http://schemas.openxmlformats.org/officeDocument/2006/relationships/image" Target="../media/image104.emf"/><Relationship Id="rId7" Type="http://schemas.openxmlformats.org/officeDocument/2006/relationships/image" Target="../media/image90.emf"/><Relationship Id="rId12" Type="http://schemas.openxmlformats.org/officeDocument/2006/relationships/image" Target="../media/image95.emf"/><Relationship Id="rId17" Type="http://schemas.openxmlformats.org/officeDocument/2006/relationships/image" Target="../media/image100.emf"/><Relationship Id="rId2" Type="http://schemas.openxmlformats.org/officeDocument/2006/relationships/image" Target="../media/image85.emf"/><Relationship Id="rId16" Type="http://schemas.openxmlformats.org/officeDocument/2006/relationships/image" Target="../media/image99.emf"/><Relationship Id="rId20" Type="http://schemas.openxmlformats.org/officeDocument/2006/relationships/image" Target="../media/image103.e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emf"/><Relationship Id="rId5" Type="http://schemas.openxmlformats.org/officeDocument/2006/relationships/image" Target="../media/image88.emf"/><Relationship Id="rId15" Type="http://schemas.openxmlformats.org/officeDocument/2006/relationships/image" Target="../media/image98.emf"/><Relationship Id="rId10" Type="http://schemas.openxmlformats.org/officeDocument/2006/relationships/image" Target="../media/image93.emf"/><Relationship Id="rId19" Type="http://schemas.openxmlformats.org/officeDocument/2006/relationships/image" Target="../media/image102.emf"/><Relationship Id="rId4" Type="http://schemas.openxmlformats.org/officeDocument/2006/relationships/image" Target="../media/image87.emf"/><Relationship Id="rId9" Type="http://schemas.openxmlformats.org/officeDocument/2006/relationships/image" Target="../media/image92.emf"/><Relationship Id="rId14" Type="http://schemas.openxmlformats.org/officeDocument/2006/relationships/image" Target="../media/image97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image" Target="../media/image117.emf"/><Relationship Id="rId18" Type="http://schemas.openxmlformats.org/officeDocument/2006/relationships/image" Target="../media/image122.emf"/><Relationship Id="rId3" Type="http://schemas.openxmlformats.org/officeDocument/2006/relationships/image" Target="../media/image107.emf"/><Relationship Id="rId7" Type="http://schemas.openxmlformats.org/officeDocument/2006/relationships/image" Target="../media/image111.emf"/><Relationship Id="rId12" Type="http://schemas.openxmlformats.org/officeDocument/2006/relationships/image" Target="../media/image116.emf"/><Relationship Id="rId17" Type="http://schemas.openxmlformats.org/officeDocument/2006/relationships/image" Target="../media/image121.emf"/><Relationship Id="rId2" Type="http://schemas.openxmlformats.org/officeDocument/2006/relationships/image" Target="../media/image106.emf"/><Relationship Id="rId16" Type="http://schemas.openxmlformats.org/officeDocument/2006/relationships/image" Target="../media/image120.emf"/><Relationship Id="rId1" Type="http://schemas.openxmlformats.org/officeDocument/2006/relationships/image" Target="../media/image105.emf"/><Relationship Id="rId6" Type="http://schemas.openxmlformats.org/officeDocument/2006/relationships/image" Target="../media/image110.emf"/><Relationship Id="rId11" Type="http://schemas.openxmlformats.org/officeDocument/2006/relationships/image" Target="../media/image115.emf"/><Relationship Id="rId5" Type="http://schemas.openxmlformats.org/officeDocument/2006/relationships/image" Target="../media/image109.emf"/><Relationship Id="rId15" Type="http://schemas.openxmlformats.org/officeDocument/2006/relationships/image" Target="../media/image119.emf"/><Relationship Id="rId10" Type="http://schemas.openxmlformats.org/officeDocument/2006/relationships/image" Target="../media/image114.emf"/><Relationship Id="rId19" Type="http://schemas.openxmlformats.org/officeDocument/2006/relationships/image" Target="../media/image123.emf"/><Relationship Id="rId4" Type="http://schemas.openxmlformats.org/officeDocument/2006/relationships/image" Target="../media/image108.emf"/><Relationship Id="rId9" Type="http://schemas.openxmlformats.org/officeDocument/2006/relationships/image" Target="../media/image113.emf"/><Relationship Id="rId14" Type="http://schemas.openxmlformats.org/officeDocument/2006/relationships/image" Target="../media/image118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image" Target="../media/image137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2" Type="http://schemas.openxmlformats.org/officeDocument/2006/relationships/image" Target="../media/image126.png"/><Relationship Id="rId1" Type="http://schemas.openxmlformats.org/officeDocument/2006/relationships/image" Target="../media/image125.png"/><Relationship Id="rId6" Type="http://schemas.openxmlformats.org/officeDocument/2006/relationships/image" Target="../media/image130.emf"/><Relationship Id="rId11" Type="http://schemas.openxmlformats.org/officeDocument/2006/relationships/image" Target="../media/image135.wmf"/><Relationship Id="rId5" Type="http://schemas.openxmlformats.org/officeDocument/2006/relationships/image" Target="../media/image129.wmf"/><Relationship Id="rId10" Type="http://schemas.openxmlformats.org/officeDocument/2006/relationships/image" Target="../media/image134.emf"/><Relationship Id="rId4" Type="http://schemas.openxmlformats.org/officeDocument/2006/relationships/image" Target="../media/image128.wmf"/><Relationship Id="rId9" Type="http://schemas.openxmlformats.org/officeDocument/2006/relationships/image" Target="../media/image13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3" Type="http://schemas.openxmlformats.org/officeDocument/2006/relationships/image" Target="../media/image140.wmf"/><Relationship Id="rId7" Type="http://schemas.openxmlformats.org/officeDocument/2006/relationships/image" Target="../media/image15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4" Type="http://schemas.openxmlformats.org/officeDocument/2006/relationships/image" Target="../media/image141.wmf"/><Relationship Id="rId9" Type="http://schemas.openxmlformats.org/officeDocument/2006/relationships/image" Target="../media/image1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 smtClean="0"/>
              <a:t>定积分的几何应用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EE950-20EC-49D6-AE00-8B3AC1AE536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r>
              <a:rPr lang="zh-CN" altLang="en-US" smtClean="0"/>
              <a:t>定积分的几何应用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7DFB08B-5B88-4F9C-8171-2D83300D22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概念性的回顾与介绍为主，也会引入一些简单的新的定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40F7FC-095C-4C0E-B548-D4BAF39A808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29FB2A8-70C8-49AB-B292-05DEDD5A4F2E}" type="slidenum">
              <a:rPr lang="en-US" altLang="zh-CN"/>
              <a:t>2</a:t>
            </a:fld>
            <a:endParaRPr lang="en-US" altLang="zh-CN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pPr>
              <a:spcBef>
                <a:spcPct val="50000"/>
              </a:spcBef>
            </a:pPr>
            <a:endParaRPr lang="en-US" altLang="zh-CN" dirty="0"/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zh-CN" altLang="en-US" smtClean="0"/>
              <a:t>定积分的几何应用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zh-CN" altLang="en-US" smtClean="0"/>
              <a:t>定积分的几何应用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FB08B-5B88-4F9C-8171-2D83300D2274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DD9F6AF-2886-46F4-AFAC-51E9CE28C7A1}" type="slidenum">
              <a:rPr lang="en-US" altLang="zh-CN"/>
              <a:t>26</a:t>
            </a:fld>
            <a:endParaRPr lang="en-US" altLang="zh-CN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en-US" altLang="zh-CN" dirty="0"/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zh-CN" altLang="en-US" smtClean="0"/>
              <a:t>定积分的几何应用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D5CD648-3F4F-4B2F-9EBA-CBB80D4D4CA4}" type="slidenum">
              <a:rPr lang="en-US" altLang="zh-CN"/>
              <a:t>32</a:t>
            </a:fld>
            <a:endParaRPr lang="en-US" altLang="zh-CN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pPr>
              <a:spcBef>
                <a:spcPct val="50000"/>
              </a:spcBef>
            </a:pPr>
            <a:endParaRPr lang="en-US" altLang="zh-CN" dirty="0"/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zh-CN" altLang="en-US" smtClean="0"/>
              <a:t>定积分的几何应用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A5A3E3A-968A-459D-98A7-2F9164CF497F}" type="slidenum">
              <a:rPr lang="en-US" altLang="zh-CN"/>
              <a:t>33</a:t>
            </a:fld>
            <a:endParaRPr lang="en-US" altLang="zh-CN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en-US" altLang="zh-CN" sz="2600" dirty="0">
              <a:ea typeface="楷体_GB2312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zh-CN" altLang="en-US" smtClean="0"/>
              <a:t>定积分的几何应用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6121CE8-A807-4232-B5FE-A93F602C4D1E}" type="slidenum">
              <a:rPr lang="en-US" altLang="zh-CN"/>
              <a:t>34</a:t>
            </a:fld>
            <a:endParaRPr lang="en-US" altLang="zh-CN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pPr>
              <a:spcBef>
                <a:spcPct val="50000"/>
              </a:spcBef>
            </a:pPr>
            <a:endParaRPr lang="en-US" altLang="zh-CN" dirty="0"/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zh-CN" altLang="en-US" smtClean="0"/>
              <a:t>定积分的几何应用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DFB08B-5B88-4F9C-8171-2D83300D2274}" type="slidenum">
              <a:rPr lang="zh-CN" altLang="en-US" smtClean="0"/>
              <a:t>35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定积分的几何应用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 userDrawn="1"/>
        </p:nvSpPr>
        <p:spPr bwMode="auto">
          <a:xfrm>
            <a:off x="8004175" y="0"/>
            <a:ext cx="1139825" cy="6858000"/>
          </a:xfrm>
          <a:prstGeom prst="rect">
            <a:avLst/>
          </a:prstGeom>
          <a:solidFill>
            <a:srgbClr val="ECECE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19" name="Rectangle 3"/>
          <p:cNvSpPr>
            <a:spLocks noChangeArrowheads="1"/>
          </p:cNvSpPr>
          <p:nvPr userDrawn="1"/>
        </p:nvSpPr>
        <p:spPr bwMode="auto">
          <a:xfrm>
            <a:off x="0" y="4076700"/>
            <a:ext cx="9144000" cy="2781300"/>
          </a:xfrm>
          <a:prstGeom prst="rect">
            <a:avLst/>
          </a:prstGeom>
          <a:solidFill>
            <a:schemeClr val="tx2">
              <a:lumMod val="20000"/>
              <a:lumOff val="80000"/>
              <a:alpha val="31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0" name="Rectangle 4"/>
          <p:cNvSpPr>
            <a:spLocks noChangeArrowheads="1"/>
          </p:cNvSpPr>
          <p:nvPr userDrawn="1"/>
        </p:nvSpPr>
        <p:spPr bwMode="auto">
          <a:xfrm>
            <a:off x="0" y="1784350"/>
            <a:ext cx="9144000" cy="24987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1" name="未知"/>
          <p:cNvSpPr/>
          <p:nvPr userDrawn="1"/>
        </p:nvSpPr>
        <p:spPr bwMode="auto">
          <a:xfrm>
            <a:off x="-7939" y="1773237"/>
            <a:ext cx="9123803" cy="2447071"/>
          </a:xfrm>
          <a:custGeom>
            <a:avLst/>
            <a:gdLst>
              <a:gd name="T0" fmla="*/ 0 w 5049"/>
              <a:gd name="T1" fmla="*/ 0 h 1471"/>
              <a:gd name="T2" fmla="*/ 5049 w 5049"/>
              <a:gd name="T3" fmla="*/ 2 h 1471"/>
              <a:gd name="T4" fmla="*/ 5048 w 5049"/>
              <a:gd name="T5" fmla="*/ 1458 h 1471"/>
              <a:gd name="T6" fmla="*/ 0 w 5049"/>
              <a:gd name="T7" fmla="*/ 1471 h 1471"/>
              <a:gd name="T8" fmla="*/ 0 w 5049"/>
              <a:gd name="T9" fmla="*/ 0 h 1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73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3366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9" name="Picture 17" descr="图片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26" y="1774046"/>
            <a:ext cx="986252" cy="882388"/>
          </a:xfrm>
          <a:prstGeom prst="rect">
            <a:avLst/>
          </a:prstGeom>
          <a:noFill/>
          <a:effectLst>
            <a:outerShdw dist="125080" dir="1437749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8" descr="图片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43156"/>
            <a:ext cx="986253" cy="882388"/>
          </a:xfrm>
          <a:prstGeom prst="rect">
            <a:avLst/>
          </a:prstGeom>
          <a:noFill/>
          <a:ln>
            <a:noFill/>
          </a:ln>
          <a:effectLst>
            <a:outerShdw dist="119812" dir="1920323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33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460" y="2230865"/>
            <a:ext cx="1007393" cy="851137"/>
          </a:xfrm>
          <a:prstGeom prst="rect">
            <a:avLst/>
          </a:prstGeom>
          <a:noFill/>
          <a:ln>
            <a:noFill/>
          </a:ln>
          <a:effectLst>
            <a:outerShdw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899592" y="188640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几何应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899592" y="188640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定积分的元素法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899592" y="188640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平面图形的面积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899592" y="188640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平行截面面积函数的立体体积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D70C7B-E2D4-4C12-BFE5-68ACB54031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180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0A1CE0-CF1D-4460-89AA-DF16983FFA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2545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 userDrawn="1"/>
        </p:nvSpPr>
        <p:spPr>
          <a:xfrm>
            <a:off x="4175448" y="6488668"/>
            <a:ext cx="496855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mtClean="0">
                <a:solidFill>
                  <a:prstClr val="white">
                    <a:lumMod val="65000"/>
                  </a:prstClr>
                </a:solidFill>
              </a:rPr>
              <a:t>School of Mathematics in HNUS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66" r:id="rId6"/>
    <p:sldLayoutId id="2147483667" r:id="rId7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8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70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69.png"/><Relationship Id="rId15" Type="http://schemas.openxmlformats.org/officeDocument/2006/relationships/image" Target="../media/image77.png"/><Relationship Id="rId10" Type="http://schemas.openxmlformats.org/officeDocument/2006/relationships/image" Target="../media/image74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Relationship Id="rId14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.bin"/><Relationship Id="rId18" Type="http://schemas.openxmlformats.org/officeDocument/2006/relationships/image" Target="../media/image72.emf"/><Relationship Id="rId26" Type="http://schemas.openxmlformats.org/officeDocument/2006/relationships/image" Target="../media/image76.emf"/><Relationship Id="rId39" Type="http://schemas.openxmlformats.org/officeDocument/2006/relationships/oleObject" Target="../embeddings/oleObject47.bin"/><Relationship Id="rId21" Type="http://schemas.openxmlformats.org/officeDocument/2006/relationships/oleObject" Target="../embeddings/oleObject38.bin"/><Relationship Id="rId34" Type="http://schemas.openxmlformats.org/officeDocument/2006/relationships/image" Target="../media/image80.e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33" Type="http://schemas.openxmlformats.org/officeDocument/2006/relationships/oleObject" Target="../embeddings/oleObject44.bin"/><Relationship Id="rId38" Type="http://schemas.openxmlformats.org/officeDocument/2006/relationships/image" Target="../media/image82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1.wmf"/><Relationship Id="rId20" Type="http://schemas.openxmlformats.org/officeDocument/2006/relationships/image" Target="../media/image73.e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75.emf"/><Relationship Id="rId32" Type="http://schemas.openxmlformats.org/officeDocument/2006/relationships/image" Target="../media/image79.emf"/><Relationship Id="rId37" Type="http://schemas.openxmlformats.org/officeDocument/2006/relationships/oleObject" Target="../embeddings/oleObject46.bin"/><Relationship Id="rId40" Type="http://schemas.openxmlformats.org/officeDocument/2006/relationships/image" Target="../media/image83.e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77.emf"/><Relationship Id="rId36" Type="http://schemas.openxmlformats.org/officeDocument/2006/relationships/image" Target="../media/image81.e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3.bin"/><Relationship Id="rId4" Type="http://schemas.openxmlformats.org/officeDocument/2006/relationships/image" Target="../media/image65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70.emf"/><Relationship Id="rId22" Type="http://schemas.openxmlformats.org/officeDocument/2006/relationships/image" Target="../media/image74.e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78.emf"/><Relationship Id="rId35" Type="http://schemas.openxmlformats.org/officeDocument/2006/relationships/oleObject" Target="../embeddings/oleObject45.bin"/><Relationship Id="rId8" Type="http://schemas.openxmlformats.org/officeDocument/2006/relationships/image" Target="../media/image67.emf"/><Relationship Id="rId3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3.bin"/><Relationship Id="rId18" Type="http://schemas.openxmlformats.org/officeDocument/2006/relationships/image" Target="../media/image91.emf"/><Relationship Id="rId26" Type="http://schemas.openxmlformats.org/officeDocument/2006/relationships/image" Target="../media/image95.emf"/><Relationship Id="rId39" Type="http://schemas.openxmlformats.org/officeDocument/2006/relationships/image" Target="../media/image116.png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99.emf"/><Relationship Id="rId42" Type="http://schemas.openxmlformats.org/officeDocument/2006/relationships/oleObject" Target="../embeddings/oleObject67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0.emf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94.emf"/><Relationship Id="rId32" Type="http://schemas.openxmlformats.org/officeDocument/2006/relationships/image" Target="../media/image98.emf"/><Relationship Id="rId37" Type="http://schemas.openxmlformats.org/officeDocument/2006/relationships/oleObject" Target="../embeddings/oleObject65.bin"/><Relationship Id="rId40" Type="http://schemas.openxmlformats.org/officeDocument/2006/relationships/oleObject" Target="../embeddings/oleObject66.bin"/><Relationship Id="rId45" Type="http://schemas.openxmlformats.org/officeDocument/2006/relationships/image" Target="../media/image104.e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96.emf"/><Relationship Id="rId36" Type="http://schemas.openxmlformats.org/officeDocument/2006/relationships/image" Target="../media/image100.emf"/><Relationship Id="rId10" Type="http://schemas.openxmlformats.org/officeDocument/2006/relationships/image" Target="../media/image87.e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4" Type="http://schemas.openxmlformats.org/officeDocument/2006/relationships/oleObject" Target="../embeddings/oleObject68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89.wmf"/><Relationship Id="rId22" Type="http://schemas.openxmlformats.org/officeDocument/2006/relationships/image" Target="../media/image93.e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97.emf"/><Relationship Id="rId35" Type="http://schemas.openxmlformats.org/officeDocument/2006/relationships/oleObject" Target="../embeddings/oleObject64.bin"/><Relationship Id="rId43" Type="http://schemas.openxmlformats.org/officeDocument/2006/relationships/image" Target="../media/image103.emf"/><Relationship Id="rId8" Type="http://schemas.openxmlformats.org/officeDocument/2006/relationships/image" Target="../media/image86.wmf"/><Relationship Id="rId3" Type="http://schemas.openxmlformats.org/officeDocument/2006/relationships/oleObject" Target="../embeddings/oleObject48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33" Type="http://schemas.openxmlformats.org/officeDocument/2006/relationships/oleObject" Target="../embeddings/oleObject63.bin"/><Relationship Id="rId38" Type="http://schemas.openxmlformats.org/officeDocument/2006/relationships/image" Target="../media/image101.emf"/><Relationship Id="rId20" Type="http://schemas.openxmlformats.org/officeDocument/2006/relationships/image" Target="../media/image92.emf"/><Relationship Id="rId41" Type="http://schemas.openxmlformats.org/officeDocument/2006/relationships/image" Target="../media/image102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4.bin"/><Relationship Id="rId18" Type="http://schemas.openxmlformats.org/officeDocument/2006/relationships/image" Target="../media/image112.emf"/><Relationship Id="rId26" Type="http://schemas.openxmlformats.org/officeDocument/2006/relationships/image" Target="../media/image116.emf"/><Relationship Id="rId39" Type="http://schemas.openxmlformats.org/officeDocument/2006/relationships/image" Target="../media/image138.png"/><Relationship Id="rId21" Type="http://schemas.openxmlformats.org/officeDocument/2006/relationships/oleObject" Target="../embeddings/oleObject78.bin"/><Relationship Id="rId34" Type="http://schemas.openxmlformats.org/officeDocument/2006/relationships/image" Target="../media/image120.emf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11.emf"/><Relationship Id="rId20" Type="http://schemas.openxmlformats.org/officeDocument/2006/relationships/image" Target="../media/image113.emf"/><Relationship Id="rId29" Type="http://schemas.openxmlformats.org/officeDocument/2006/relationships/oleObject" Target="../embeddings/oleObject82.bin"/><Relationship Id="rId41" Type="http://schemas.openxmlformats.org/officeDocument/2006/relationships/image" Target="../media/image12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115.emf"/><Relationship Id="rId32" Type="http://schemas.openxmlformats.org/officeDocument/2006/relationships/image" Target="../media/image119.emf"/><Relationship Id="rId37" Type="http://schemas.openxmlformats.org/officeDocument/2006/relationships/oleObject" Target="../embeddings/oleObject86.bin"/><Relationship Id="rId40" Type="http://schemas.openxmlformats.org/officeDocument/2006/relationships/oleObject" Target="../embeddings/oleObject87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117.emf"/><Relationship Id="rId36" Type="http://schemas.openxmlformats.org/officeDocument/2006/relationships/image" Target="../media/image121.emf"/><Relationship Id="rId10" Type="http://schemas.openxmlformats.org/officeDocument/2006/relationships/image" Target="../media/image108.emf"/><Relationship Id="rId19" Type="http://schemas.openxmlformats.org/officeDocument/2006/relationships/oleObject" Target="../embeddings/oleObject77.bin"/><Relationship Id="rId31" Type="http://schemas.openxmlformats.org/officeDocument/2006/relationships/oleObject" Target="../embeddings/oleObject83.bin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10.emf"/><Relationship Id="rId22" Type="http://schemas.openxmlformats.org/officeDocument/2006/relationships/image" Target="../media/image114.e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118.emf"/><Relationship Id="rId35" Type="http://schemas.openxmlformats.org/officeDocument/2006/relationships/oleObject" Target="../embeddings/oleObject85.bin"/><Relationship Id="rId8" Type="http://schemas.openxmlformats.org/officeDocument/2006/relationships/image" Target="../media/image107.emf"/><Relationship Id="rId3" Type="http://schemas.openxmlformats.org/officeDocument/2006/relationships/oleObject" Target="../embeddings/oleObject69.bin"/><Relationship Id="rId12" Type="http://schemas.openxmlformats.org/officeDocument/2006/relationships/image" Target="../media/image109.e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84.bin"/><Relationship Id="rId38" Type="http://schemas.openxmlformats.org/officeDocument/2006/relationships/image" Target="../media/image12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124.png"/><Relationship Id="rId7" Type="http://schemas.openxmlformats.org/officeDocument/2006/relationships/image" Target="../media/image144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9.png"/><Relationship Id="rId5" Type="http://schemas.openxmlformats.org/officeDocument/2006/relationships/image" Target="../media/image143.png"/><Relationship Id="rId10" Type="http://schemas.openxmlformats.org/officeDocument/2006/relationships/image" Target="../media/image147.png"/><Relationship Id="rId4" Type="http://schemas.openxmlformats.org/officeDocument/2006/relationships/image" Target="../media/image142.png"/><Relationship Id="rId9" Type="http://schemas.openxmlformats.org/officeDocument/2006/relationships/image" Target="../media/image14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32.emf"/><Relationship Id="rId26" Type="http://schemas.openxmlformats.org/officeDocument/2006/relationships/image" Target="../media/image136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1.wmf"/><Relationship Id="rId20" Type="http://schemas.openxmlformats.org/officeDocument/2006/relationships/image" Target="../media/image133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6.png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135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137.wmf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125.png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30.emf"/><Relationship Id="rId22" Type="http://schemas.openxmlformats.org/officeDocument/2006/relationships/image" Target="../media/image134.emf"/><Relationship Id="rId27" Type="http://schemas.openxmlformats.org/officeDocument/2006/relationships/oleObject" Target="../embeddings/oleObject10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51.e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48.png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4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60.wmf"/><Relationship Id="rId26" Type="http://schemas.openxmlformats.org/officeDocument/2006/relationships/image" Target="../media/image164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57.png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wmf"/><Relationship Id="rId20" Type="http://schemas.openxmlformats.org/officeDocument/2006/relationships/image" Target="../media/image16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63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165.wmf"/><Relationship Id="rId10" Type="http://schemas.openxmlformats.org/officeDocument/2006/relationships/image" Target="../media/image156.png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58.emf"/><Relationship Id="rId22" Type="http://schemas.openxmlformats.org/officeDocument/2006/relationships/image" Target="../media/image162.wmf"/><Relationship Id="rId27" Type="http://schemas.openxmlformats.org/officeDocument/2006/relationships/oleObject" Target="../embeddings/oleObject1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6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71.wmf"/><Relationship Id="rId3" Type="http://schemas.openxmlformats.org/officeDocument/2006/relationships/image" Target="../media/image1480.png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73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3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70.wmf"/><Relationship Id="rId5" Type="http://schemas.openxmlformats.org/officeDocument/2006/relationships/image" Target="../media/image167.wmf"/><Relationship Id="rId15" Type="http://schemas.openxmlformats.org/officeDocument/2006/relationships/image" Target="../media/image172.w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69.wmf"/><Relationship Id="rId14" Type="http://schemas.openxmlformats.org/officeDocument/2006/relationships/oleObject" Target="../embeddings/oleObject12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13" Type="http://schemas.openxmlformats.org/officeDocument/2006/relationships/image" Target="../media/image161.png"/><Relationship Id="rId18" Type="http://schemas.openxmlformats.org/officeDocument/2006/relationships/oleObject" Target="../embeddings/oleObject133.bin"/><Relationship Id="rId3" Type="http://schemas.openxmlformats.org/officeDocument/2006/relationships/image" Target="../media/image67.png"/><Relationship Id="rId7" Type="http://schemas.openxmlformats.org/officeDocument/2006/relationships/image" Target="../media/image158.png"/><Relationship Id="rId12" Type="http://schemas.openxmlformats.org/officeDocument/2006/relationships/image" Target="../media/image174.wmf"/><Relationship Id="rId17" Type="http://schemas.openxmlformats.org/officeDocument/2006/relationships/image" Target="../media/image164.png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7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70.png"/><Relationship Id="rId11" Type="http://schemas.openxmlformats.org/officeDocument/2006/relationships/oleObject" Target="../embeddings/oleObject131.bin"/><Relationship Id="rId5" Type="http://schemas.openxmlformats.org/officeDocument/2006/relationships/image" Target="../media/image68.png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74.wmf"/><Relationship Id="rId19" Type="http://schemas.openxmlformats.org/officeDocument/2006/relationships/image" Target="../media/image176.wmf"/><Relationship Id="rId4" Type="http://schemas.openxmlformats.org/officeDocument/2006/relationships/image" Target="../media/image1560.png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6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13" Type="http://schemas.openxmlformats.org/officeDocument/2006/relationships/image" Target="../media/image161.png"/><Relationship Id="rId3" Type="http://schemas.openxmlformats.org/officeDocument/2006/relationships/image" Target="../media/image67.png"/><Relationship Id="rId7" Type="http://schemas.openxmlformats.org/officeDocument/2006/relationships/image" Target="../media/image158.png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68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70.png"/><Relationship Id="rId11" Type="http://schemas.openxmlformats.org/officeDocument/2006/relationships/oleObject" Target="../embeddings/oleObject134.bin"/><Relationship Id="rId5" Type="http://schemas.openxmlformats.org/officeDocument/2006/relationships/image" Target="../media/image68.png"/><Relationship Id="rId15" Type="http://schemas.openxmlformats.org/officeDocument/2006/relationships/image" Target="../media/image167.png"/><Relationship Id="rId10" Type="http://schemas.openxmlformats.org/officeDocument/2006/relationships/image" Target="../media/image177.wmf"/><Relationship Id="rId4" Type="http://schemas.openxmlformats.org/officeDocument/2006/relationships/image" Target="../media/image1560.png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64.pn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0.bin"/><Relationship Id="rId18" Type="http://schemas.openxmlformats.org/officeDocument/2006/relationships/oleObject" Target="../embeddings/oleObject142.bin"/><Relationship Id="rId26" Type="http://schemas.openxmlformats.org/officeDocument/2006/relationships/image" Target="../media/image181.png"/><Relationship Id="rId39" Type="http://schemas.openxmlformats.org/officeDocument/2006/relationships/oleObject" Target="../embeddings/oleObject152.bin"/><Relationship Id="rId21" Type="http://schemas.openxmlformats.org/officeDocument/2006/relationships/image" Target="../media/image186.emf"/><Relationship Id="rId34" Type="http://schemas.openxmlformats.org/officeDocument/2006/relationships/image" Target="../media/image192.emf"/><Relationship Id="rId42" Type="http://schemas.openxmlformats.org/officeDocument/2006/relationships/image" Target="../media/image196.emf"/><Relationship Id="rId47" Type="http://schemas.openxmlformats.org/officeDocument/2006/relationships/oleObject" Target="../embeddings/oleObject156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84.emf"/><Relationship Id="rId29" Type="http://schemas.openxmlformats.org/officeDocument/2006/relationships/oleObject" Target="../embeddings/oleObject147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9.emf"/><Relationship Id="rId11" Type="http://schemas.openxmlformats.org/officeDocument/2006/relationships/oleObject" Target="../embeddings/oleObject139.bin"/><Relationship Id="rId24" Type="http://schemas.openxmlformats.org/officeDocument/2006/relationships/oleObject" Target="../embeddings/oleObject145.bin"/><Relationship Id="rId32" Type="http://schemas.openxmlformats.org/officeDocument/2006/relationships/image" Target="../media/image191.emf"/><Relationship Id="rId37" Type="http://schemas.openxmlformats.org/officeDocument/2006/relationships/oleObject" Target="../embeddings/oleObject151.bin"/><Relationship Id="rId40" Type="http://schemas.openxmlformats.org/officeDocument/2006/relationships/image" Target="../media/image195.emf"/><Relationship Id="rId45" Type="http://schemas.openxmlformats.org/officeDocument/2006/relationships/oleObject" Target="../embeddings/oleObject155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image" Target="../media/image187.emf"/><Relationship Id="rId28" Type="http://schemas.openxmlformats.org/officeDocument/2006/relationships/image" Target="../media/image189.emf"/><Relationship Id="rId36" Type="http://schemas.openxmlformats.org/officeDocument/2006/relationships/image" Target="../media/image193.emf"/><Relationship Id="rId10" Type="http://schemas.openxmlformats.org/officeDocument/2006/relationships/image" Target="../media/image181.emf"/><Relationship Id="rId19" Type="http://schemas.openxmlformats.org/officeDocument/2006/relationships/image" Target="../media/image185.emf"/><Relationship Id="rId31" Type="http://schemas.openxmlformats.org/officeDocument/2006/relationships/oleObject" Target="../embeddings/oleObject148.bin"/><Relationship Id="rId44" Type="http://schemas.openxmlformats.org/officeDocument/2006/relationships/image" Target="../media/image197.e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83.emf"/><Relationship Id="rId22" Type="http://schemas.openxmlformats.org/officeDocument/2006/relationships/oleObject" Target="../embeddings/oleObject144.bin"/><Relationship Id="rId27" Type="http://schemas.openxmlformats.org/officeDocument/2006/relationships/oleObject" Target="../embeddings/oleObject146.bin"/><Relationship Id="rId30" Type="http://schemas.openxmlformats.org/officeDocument/2006/relationships/image" Target="../media/image190.emf"/><Relationship Id="rId35" Type="http://schemas.openxmlformats.org/officeDocument/2006/relationships/oleObject" Target="../embeddings/oleObject150.bin"/><Relationship Id="rId43" Type="http://schemas.openxmlformats.org/officeDocument/2006/relationships/oleObject" Target="../embeddings/oleObject154.bin"/><Relationship Id="rId48" Type="http://schemas.openxmlformats.org/officeDocument/2006/relationships/image" Target="../media/image199.emf"/><Relationship Id="rId8" Type="http://schemas.openxmlformats.org/officeDocument/2006/relationships/image" Target="../media/image180.emf"/><Relationship Id="rId3" Type="http://schemas.openxmlformats.org/officeDocument/2006/relationships/oleObject" Target="../embeddings/oleObject135.bin"/><Relationship Id="rId12" Type="http://schemas.openxmlformats.org/officeDocument/2006/relationships/image" Target="../media/image182.emf"/><Relationship Id="rId17" Type="http://schemas.openxmlformats.org/officeDocument/2006/relationships/image" Target="../media/image176.png"/><Relationship Id="rId25" Type="http://schemas.openxmlformats.org/officeDocument/2006/relationships/image" Target="../media/image188.emf"/><Relationship Id="rId33" Type="http://schemas.openxmlformats.org/officeDocument/2006/relationships/oleObject" Target="../embeddings/oleObject149.bin"/><Relationship Id="rId38" Type="http://schemas.openxmlformats.org/officeDocument/2006/relationships/image" Target="../media/image194.emf"/><Relationship Id="rId46" Type="http://schemas.openxmlformats.org/officeDocument/2006/relationships/image" Target="../media/image198.emf"/><Relationship Id="rId20" Type="http://schemas.openxmlformats.org/officeDocument/2006/relationships/oleObject" Target="../embeddings/oleObject143.bin"/><Relationship Id="rId41" Type="http://schemas.openxmlformats.org/officeDocument/2006/relationships/oleObject" Target="../embeddings/oleObject15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e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207.emf"/><Relationship Id="rId26" Type="http://schemas.openxmlformats.org/officeDocument/2006/relationships/image" Target="../media/image211.emf"/><Relationship Id="rId3" Type="http://schemas.openxmlformats.org/officeDocument/2006/relationships/oleObject" Target="../embeddings/oleObject157.bin"/><Relationship Id="rId21" Type="http://schemas.openxmlformats.org/officeDocument/2006/relationships/oleObject" Target="../embeddings/oleObject166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204.emf"/><Relationship Id="rId17" Type="http://schemas.openxmlformats.org/officeDocument/2006/relationships/oleObject" Target="../embeddings/oleObject164.bin"/><Relationship Id="rId25" Type="http://schemas.openxmlformats.org/officeDocument/2006/relationships/oleObject" Target="../embeddings/oleObject168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06.emf"/><Relationship Id="rId20" Type="http://schemas.openxmlformats.org/officeDocument/2006/relationships/image" Target="../media/image208.emf"/><Relationship Id="rId29" Type="http://schemas.openxmlformats.org/officeDocument/2006/relationships/oleObject" Target="../embeddings/oleObject170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01.emf"/><Relationship Id="rId11" Type="http://schemas.openxmlformats.org/officeDocument/2006/relationships/oleObject" Target="../embeddings/oleObject161.bin"/><Relationship Id="rId24" Type="http://schemas.openxmlformats.org/officeDocument/2006/relationships/image" Target="../media/image210.emf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23" Type="http://schemas.openxmlformats.org/officeDocument/2006/relationships/oleObject" Target="../embeddings/oleObject167.bin"/><Relationship Id="rId28" Type="http://schemas.openxmlformats.org/officeDocument/2006/relationships/image" Target="../media/image212.emf"/><Relationship Id="rId10" Type="http://schemas.openxmlformats.org/officeDocument/2006/relationships/image" Target="../media/image203.e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200.e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205.emf"/><Relationship Id="rId22" Type="http://schemas.openxmlformats.org/officeDocument/2006/relationships/image" Target="../media/image209.emf"/><Relationship Id="rId27" Type="http://schemas.openxmlformats.org/officeDocument/2006/relationships/oleObject" Target="../embeddings/oleObject169.bin"/><Relationship Id="rId30" Type="http://schemas.openxmlformats.org/officeDocument/2006/relationships/image" Target="../media/image213.e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221.emf"/><Relationship Id="rId26" Type="http://schemas.openxmlformats.org/officeDocument/2006/relationships/oleObject" Target="../embeddings/oleObject182.bin"/><Relationship Id="rId3" Type="http://schemas.openxmlformats.org/officeDocument/2006/relationships/oleObject" Target="../embeddings/oleObject171.bin"/><Relationship Id="rId21" Type="http://schemas.openxmlformats.org/officeDocument/2006/relationships/image" Target="../media/image222.emf"/><Relationship Id="rId34" Type="http://schemas.openxmlformats.org/officeDocument/2006/relationships/oleObject" Target="../embeddings/oleObject186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218.emf"/><Relationship Id="rId17" Type="http://schemas.openxmlformats.org/officeDocument/2006/relationships/oleObject" Target="../embeddings/oleObject178.bin"/><Relationship Id="rId25" Type="http://schemas.openxmlformats.org/officeDocument/2006/relationships/image" Target="../media/image200.emf"/><Relationship Id="rId33" Type="http://schemas.openxmlformats.org/officeDocument/2006/relationships/image" Target="../media/image210.e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20.emf"/><Relationship Id="rId20" Type="http://schemas.openxmlformats.org/officeDocument/2006/relationships/oleObject" Target="../embeddings/oleObject179.bin"/><Relationship Id="rId29" Type="http://schemas.openxmlformats.org/officeDocument/2006/relationships/image" Target="../media/image202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15.emf"/><Relationship Id="rId11" Type="http://schemas.openxmlformats.org/officeDocument/2006/relationships/oleObject" Target="../embeddings/oleObject175.bin"/><Relationship Id="rId24" Type="http://schemas.openxmlformats.org/officeDocument/2006/relationships/oleObject" Target="../embeddings/oleObject181.bin"/><Relationship Id="rId32" Type="http://schemas.openxmlformats.org/officeDocument/2006/relationships/oleObject" Target="../embeddings/oleObject18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23" Type="http://schemas.openxmlformats.org/officeDocument/2006/relationships/image" Target="../media/image204.emf"/><Relationship Id="rId28" Type="http://schemas.openxmlformats.org/officeDocument/2006/relationships/oleObject" Target="../embeddings/oleObject183.bin"/><Relationship Id="rId10" Type="http://schemas.openxmlformats.org/officeDocument/2006/relationships/image" Target="../media/image217.emf"/><Relationship Id="rId19" Type="http://schemas.openxmlformats.org/officeDocument/2006/relationships/image" Target="../media/image215.png"/><Relationship Id="rId31" Type="http://schemas.openxmlformats.org/officeDocument/2006/relationships/image" Target="../media/image203.emf"/><Relationship Id="rId4" Type="http://schemas.openxmlformats.org/officeDocument/2006/relationships/image" Target="../media/image214.e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219.emf"/><Relationship Id="rId22" Type="http://schemas.openxmlformats.org/officeDocument/2006/relationships/oleObject" Target="../embeddings/oleObject180.bin"/><Relationship Id="rId27" Type="http://schemas.openxmlformats.org/officeDocument/2006/relationships/image" Target="../media/image201.emf"/><Relationship Id="rId30" Type="http://schemas.openxmlformats.org/officeDocument/2006/relationships/oleObject" Target="../embeddings/oleObject184.bin"/><Relationship Id="rId35" Type="http://schemas.openxmlformats.org/officeDocument/2006/relationships/image" Target="../media/image213.emf"/><Relationship Id="rId8" Type="http://schemas.openxmlformats.org/officeDocument/2006/relationships/image" Target="../media/image216.e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225.png"/><Relationship Id="rId26" Type="http://schemas.openxmlformats.org/officeDocument/2006/relationships/oleObject" Target="../embeddings/oleObject197.bin"/><Relationship Id="rId39" Type="http://schemas.openxmlformats.org/officeDocument/2006/relationships/image" Target="../media/image239.emf"/><Relationship Id="rId21" Type="http://schemas.openxmlformats.org/officeDocument/2006/relationships/image" Target="../media/image230.emf"/><Relationship Id="rId34" Type="http://schemas.openxmlformats.org/officeDocument/2006/relationships/oleObject" Target="../embeddings/oleObject201.bin"/><Relationship Id="rId42" Type="http://schemas.openxmlformats.org/officeDocument/2006/relationships/oleObject" Target="../embeddings/oleObject205.bin"/><Relationship Id="rId47" Type="http://schemas.openxmlformats.org/officeDocument/2006/relationships/image" Target="../media/image243.emf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29.emf"/><Relationship Id="rId29" Type="http://schemas.openxmlformats.org/officeDocument/2006/relationships/image" Target="../media/image234.emf"/><Relationship Id="rId11" Type="http://schemas.openxmlformats.org/officeDocument/2006/relationships/oleObject" Target="../embeddings/oleObject191.bin"/><Relationship Id="rId24" Type="http://schemas.openxmlformats.org/officeDocument/2006/relationships/oleObject" Target="../embeddings/oleObject196.bin"/><Relationship Id="rId32" Type="http://schemas.openxmlformats.org/officeDocument/2006/relationships/oleObject" Target="../embeddings/oleObject200.bin"/><Relationship Id="rId37" Type="http://schemas.openxmlformats.org/officeDocument/2006/relationships/image" Target="../media/image238.emf"/><Relationship Id="rId40" Type="http://schemas.openxmlformats.org/officeDocument/2006/relationships/oleObject" Target="../embeddings/oleObject204.bin"/><Relationship Id="rId45" Type="http://schemas.openxmlformats.org/officeDocument/2006/relationships/image" Target="../media/image242.emf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23" Type="http://schemas.openxmlformats.org/officeDocument/2006/relationships/image" Target="../media/image231.emf"/><Relationship Id="rId28" Type="http://schemas.openxmlformats.org/officeDocument/2006/relationships/oleObject" Target="../embeddings/oleObject198.bin"/><Relationship Id="rId36" Type="http://schemas.openxmlformats.org/officeDocument/2006/relationships/oleObject" Target="../embeddings/oleObject202.bin"/><Relationship Id="rId49" Type="http://schemas.openxmlformats.org/officeDocument/2006/relationships/image" Target="../media/image244.emf"/><Relationship Id="rId10" Type="http://schemas.openxmlformats.org/officeDocument/2006/relationships/image" Target="../media/image226.emf"/><Relationship Id="rId19" Type="http://schemas.openxmlformats.org/officeDocument/2006/relationships/image" Target="../media/image226.png"/><Relationship Id="rId31" Type="http://schemas.openxmlformats.org/officeDocument/2006/relationships/image" Target="../media/image235.emf"/><Relationship Id="rId44" Type="http://schemas.openxmlformats.org/officeDocument/2006/relationships/oleObject" Target="../embeddings/oleObject206.bin"/><Relationship Id="rId4" Type="http://schemas.openxmlformats.org/officeDocument/2006/relationships/image" Target="../media/image223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228.emf"/><Relationship Id="rId22" Type="http://schemas.openxmlformats.org/officeDocument/2006/relationships/oleObject" Target="../embeddings/oleObject195.bin"/><Relationship Id="rId27" Type="http://schemas.openxmlformats.org/officeDocument/2006/relationships/image" Target="../media/image233.emf"/><Relationship Id="rId30" Type="http://schemas.openxmlformats.org/officeDocument/2006/relationships/oleObject" Target="../embeddings/oleObject199.bin"/><Relationship Id="rId35" Type="http://schemas.openxmlformats.org/officeDocument/2006/relationships/image" Target="../media/image237.emf"/><Relationship Id="rId43" Type="http://schemas.openxmlformats.org/officeDocument/2006/relationships/image" Target="../media/image241.emf"/><Relationship Id="rId48" Type="http://schemas.openxmlformats.org/officeDocument/2006/relationships/oleObject" Target="../embeddings/oleObject208.bin"/><Relationship Id="rId8" Type="http://schemas.openxmlformats.org/officeDocument/2006/relationships/image" Target="../media/image225.emf"/><Relationship Id="rId3" Type="http://schemas.openxmlformats.org/officeDocument/2006/relationships/oleObject" Target="../embeddings/oleObject187.bin"/><Relationship Id="rId12" Type="http://schemas.openxmlformats.org/officeDocument/2006/relationships/image" Target="../media/image227.emf"/><Relationship Id="rId17" Type="http://schemas.openxmlformats.org/officeDocument/2006/relationships/image" Target="../media/image224.png"/><Relationship Id="rId25" Type="http://schemas.openxmlformats.org/officeDocument/2006/relationships/image" Target="../media/image232.emf"/><Relationship Id="rId33" Type="http://schemas.openxmlformats.org/officeDocument/2006/relationships/image" Target="../media/image236.emf"/><Relationship Id="rId38" Type="http://schemas.openxmlformats.org/officeDocument/2006/relationships/oleObject" Target="../embeddings/oleObject203.bin"/><Relationship Id="rId46" Type="http://schemas.openxmlformats.org/officeDocument/2006/relationships/oleObject" Target="../embeddings/oleObject207.bin"/><Relationship Id="rId20" Type="http://schemas.openxmlformats.org/officeDocument/2006/relationships/oleObject" Target="../embeddings/oleObject194.bin"/><Relationship Id="rId41" Type="http://schemas.openxmlformats.org/officeDocument/2006/relationships/image" Target="../media/image240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24.e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9.emf"/><Relationship Id="rId18" Type="http://schemas.openxmlformats.org/officeDocument/2006/relationships/image" Target="../media/image251.emf"/><Relationship Id="rId26" Type="http://schemas.openxmlformats.org/officeDocument/2006/relationships/image" Target="../media/image255.emf"/><Relationship Id="rId39" Type="http://schemas.openxmlformats.org/officeDocument/2006/relationships/oleObject" Target="../embeddings/oleObject226.bin"/><Relationship Id="rId21" Type="http://schemas.openxmlformats.org/officeDocument/2006/relationships/oleObject" Target="../embeddings/oleObject217.bin"/><Relationship Id="rId34" Type="http://schemas.openxmlformats.org/officeDocument/2006/relationships/image" Target="../media/image259.emf"/><Relationship Id="rId42" Type="http://schemas.openxmlformats.org/officeDocument/2006/relationships/image" Target="../media/image263.emf"/><Relationship Id="rId47" Type="http://schemas.openxmlformats.org/officeDocument/2006/relationships/oleObject" Target="../embeddings/oleObject230.bin"/><Relationship Id="rId50" Type="http://schemas.openxmlformats.org/officeDocument/2006/relationships/image" Target="../media/image267.emf"/><Relationship Id="rId7" Type="http://schemas.openxmlformats.org/officeDocument/2006/relationships/image" Target="../media/image246.e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48.png"/><Relationship Id="rId29" Type="http://schemas.openxmlformats.org/officeDocument/2006/relationships/oleObject" Target="../embeddings/oleObject221.bin"/><Relationship Id="rId11" Type="http://schemas.openxmlformats.org/officeDocument/2006/relationships/image" Target="../media/image248.emf"/><Relationship Id="rId24" Type="http://schemas.openxmlformats.org/officeDocument/2006/relationships/image" Target="../media/image254.emf"/><Relationship Id="rId32" Type="http://schemas.openxmlformats.org/officeDocument/2006/relationships/image" Target="../media/image258.emf"/><Relationship Id="rId37" Type="http://schemas.openxmlformats.org/officeDocument/2006/relationships/oleObject" Target="../embeddings/oleObject225.bin"/><Relationship Id="rId40" Type="http://schemas.openxmlformats.org/officeDocument/2006/relationships/image" Target="../media/image262.emf"/><Relationship Id="rId45" Type="http://schemas.openxmlformats.org/officeDocument/2006/relationships/oleObject" Target="../embeddings/oleObject229.bin"/><Relationship Id="rId5" Type="http://schemas.openxmlformats.org/officeDocument/2006/relationships/image" Target="../media/image245.wmf"/><Relationship Id="rId15" Type="http://schemas.openxmlformats.org/officeDocument/2006/relationships/image" Target="../media/image250.emf"/><Relationship Id="rId23" Type="http://schemas.openxmlformats.org/officeDocument/2006/relationships/oleObject" Target="../embeddings/oleObject218.bin"/><Relationship Id="rId28" Type="http://schemas.openxmlformats.org/officeDocument/2006/relationships/image" Target="../media/image256.emf"/><Relationship Id="rId36" Type="http://schemas.openxmlformats.org/officeDocument/2006/relationships/image" Target="../media/image260.emf"/><Relationship Id="rId49" Type="http://schemas.openxmlformats.org/officeDocument/2006/relationships/oleObject" Target="../embeddings/oleObject231.bin"/><Relationship Id="rId10" Type="http://schemas.openxmlformats.org/officeDocument/2006/relationships/oleObject" Target="../embeddings/oleObject212.bin"/><Relationship Id="rId19" Type="http://schemas.openxmlformats.org/officeDocument/2006/relationships/oleObject" Target="../embeddings/oleObject216.bin"/><Relationship Id="rId31" Type="http://schemas.openxmlformats.org/officeDocument/2006/relationships/oleObject" Target="../embeddings/oleObject222.bin"/><Relationship Id="rId44" Type="http://schemas.openxmlformats.org/officeDocument/2006/relationships/image" Target="../media/image264.emf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247.emf"/><Relationship Id="rId14" Type="http://schemas.openxmlformats.org/officeDocument/2006/relationships/oleObject" Target="../embeddings/oleObject214.bin"/><Relationship Id="rId22" Type="http://schemas.openxmlformats.org/officeDocument/2006/relationships/image" Target="../media/image253.emf"/><Relationship Id="rId27" Type="http://schemas.openxmlformats.org/officeDocument/2006/relationships/oleObject" Target="../embeddings/oleObject220.bin"/><Relationship Id="rId30" Type="http://schemas.openxmlformats.org/officeDocument/2006/relationships/image" Target="../media/image257.emf"/><Relationship Id="rId35" Type="http://schemas.openxmlformats.org/officeDocument/2006/relationships/oleObject" Target="../embeddings/oleObject224.bin"/><Relationship Id="rId43" Type="http://schemas.openxmlformats.org/officeDocument/2006/relationships/oleObject" Target="../embeddings/oleObject228.bin"/><Relationship Id="rId48" Type="http://schemas.openxmlformats.org/officeDocument/2006/relationships/image" Target="../media/image266.emf"/><Relationship Id="rId8" Type="http://schemas.openxmlformats.org/officeDocument/2006/relationships/oleObject" Target="../embeddings/oleObject211.bin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213.bin"/><Relationship Id="rId17" Type="http://schemas.openxmlformats.org/officeDocument/2006/relationships/oleObject" Target="../embeddings/oleObject215.bin"/><Relationship Id="rId25" Type="http://schemas.openxmlformats.org/officeDocument/2006/relationships/oleObject" Target="../embeddings/oleObject219.bin"/><Relationship Id="rId33" Type="http://schemas.openxmlformats.org/officeDocument/2006/relationships/oleObject" Target="../embeddings/oleObject223.bin"/><Relationship Id="rId38" Type="http://schemas.openxmlformats.org/officeDocument/2006/relationships/image" Target="../media/image261.emf"/><Relationship Id="rId46" Type="http://schemas.openxmlformats.org/officeDocument/2006/relationships/image" Target="../media/image265.emf"/><Relationship Id="rId20" Type="http://schemas.openxmlformats.org/officeDocument/2006/relationships/image" Target="../media/image252.emf"/><Relationship Id="rId41" Type="http://schemas.openxmlformats.org/officeDocument/2006/relationships/oleObject" Target="../embeddings/oleObject227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1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e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75.emf"/><Relationship Id="rId26" Type="http://schemas.openxmlformats.org/officeDocument/2006/relationships/image" Target="../media/image279.emf"/><Relationship Id="rId3" Type="http://schemas.openxmlformats.org/officeDocument/2006/relationships/oleObject" Target="../embeddings/oleObject232.bin"/><Relationship Id="rId21" Type="http://schemas.openxmlformats.org/officeDocument/2006/relationships/oleObject" Target="../embeddings/oleObject241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72.emf"/><Relationship Id="rId17" Type="http://schemas.openxmlformats.org/officeDocument/2006/relationships/oleObject" Target="../embeddings/oleObject239.bin"/><Relationship Id="rId25" Type="http://schemas.openxmlformats.org/officeDocument/2006/relationships/oleObject" Target="../embeddings/oleObject243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74.emf"/><Relationship Id="rId20" Type="http://schemas.openxmlformats.org/officeDocument/2006/relationships/image" Target="../media/image276.wmf"/><Relationship Id="rId29" Type="http://schemas.openxmlformats.org/officeDocument/2006/relationships/oleObject" Target="../embeddings/oleObject245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69.emf"/><Relationship Id="rId11" Type="http://schemas.openxmlformats.org/officeDocument/2006/relationships/oleObject" Target="../embeddings/oleObject236.bin"/><Relationship Id="rId24" Type="http://schemas.openxmlformats.org/officeDocument/2006/relationships/image" Target="../media/image278.emf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23" Type="http://schemas.openxmlformats.org/officeDocument/2006/relationships/oleObject" Target="../embeddings/oleObject242.bin"/><Relationship Id="rId28" Type="http://schemas.openxmlformats.org/officeDocument/2006/relationships/image" Target="../media/image280.emf"/><Relationship Id="rId10" Type="http://schemas.openxmlformats.org/officeDocument/2006/relationships/image" Target="../media/image271.wmf"/><Relationship Id="rId19" Type="http://schemas.openxmlformats.org/officeDocument/2006/relationships/oleObject" Target="../embeddings/oleObject240.bin"/><Relationship Id="rId4" Type="http://schemas.openxmlformats.org/officeDocument/2006/relationships/image" Target="../media/image268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73.emf"/><Relationship Id="rId22" Type="http://schemas.openxmlformats.org/officeDocument/2006/relationships/image" Target="../media/image277.emf"/><Relationship Id="rId27" Type="http://schemas.openxmlformats.org/officeDocument/2006/relationships/oleObject" Target="../embeddings/oleObject244.bin"/><Relationship Id="rId30" Type="http://schemas.openxmlformats.org/officeDocument/2006/relationships/image" Target="../media/image281.e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289.emf"/><Relationship Id="rId26" Type="http://schemas.openxmlformats.org/officeDocument/2006/relationships/image" Target="../media/image293.emf"/><Relationship Id="rId21" Type="http://schemas.openxmlformats.org/officeDocument/2006/relationships/oleObject" Target="../embeddings/oleObject255.bin"/><Relationship Id="rId34" Type="http://schemas.openxmlformats.org/officeDocument/2006/relationships/image" Target="../media/image297.emf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86.emf"/><Relationship Id="rId17" Type="http://schemas.openxmlformats.org/officeDocument/2006/relationships/oleObject" Target="../embeddings/oleObject253.bin"/><Relationship Id="rId25" Type="http://schemas.openxmlformats.org/officeDocument/2006/relationships/oleObject" Target="../embeddings/oleObject257.bin"/><Relationship Id="rId33" Type="http://schemas.openxmlformats.org/officeDocument/2006/relationships/oleObject" Target="../embeddings/oleObject261.bin"/><Relationship Id="rId38" Type="http://schemas.openxmlformats.org/officeDocument/2006/relationships/image" Target="../media/image299.e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88.emf"/><Relationship Id="rId20" Type="http://schemas.openxmlformats.org/officeDocument/2006/relationships/image" Target="../media/image290.emf"/><Relationship Id="rId29" Type="http://schemas.openxmlformats.org/officeDocument/2006/relationships/oleObject" Target="../embeddings/oleObject259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83.emf"/><Relationship Id="rId11" Type="http://schemas.openxmlformats.org/officeDocument/2006/relationships/oleObject" Target="../embeddings/oleObject250.bin"/><Relationship Id="rId24" Type="http://schemas.openxmlformats.org/officeDocument/2006/relationships/image" Target="../media/image292.emf"/><Relationship Id="rId32" Type="http://schemas.openxmlformats.org/officeDocument/2006/relationships/image" Target="../media/image296.emf"/><Relationship Id="rId37" Type="http://schemas.openxmlformats.org/officeDocument/2006/relationships/oleObject" Target="../embeddings/oleObject263.bin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56.bin"/><Relationship Id="rId28" Type="http://schemas.openxmlformats.org/officeDocument/2006/relationships/image" Target="../media/image294.emf"/><Relationship Id="rId36" Type="http://schemas.openxmlformats.org/officeDocument/2006/relationships/image" Target="../media/image298.emf"/><Relationship Id="rId10" Type="http://schemas.openxmlformats.org/officeDocument/2006/relationships/image" Target="../media/image285.emf"/><Relationship Id="rId19" Type="http://schemas.openxmlformats.org/officeDocument/2006/relationships/oleObject" Target="../embeddings/oleObject254.bin"/><Relationship Id="rId31" Type="http://schemas.openxmlformats.org/officeDocument/2006/relationships/oleObject" Target="../embeddings/oleObject260.bin"/><Relationship Id="rId4" Type="http://schemas.openxmlformats.org/officeDocument/2006/relationships/image" Target="../media/image282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87.wmf"/><Relationship Id="rId22" Type="http://schemas.openxmlformats.org/officeDocument/2006/relationships/image" Target="../media/image291.emf"/><Relationship Id="rId27" Type="http://schemas.openxmlformats.org/officeDocument/2006/relationships/oleObject" Target="../embeddings/oleObject258.bin"/><Relationship Id="rId30" Type="http://schemas.openxmlformats.org/officeDocument/2006/relationships/image" Target="../media/image295.emf"/><Relationship Id="rId35" Type="http://schemas.openxmlformats.org/officeDocument/2006/relationships/oleObject" Target="../embeddings/oleObject262.bin"/><Relationship Id="rId8" Type="http://schemas.openxmlformats.org/officeDocument/2006/relationships/image" Target="../media/image284.emf"/><Relationship Id="rId3" Type="http://schemas.openxmlformats.org/officeDocument/2006/relationships/oleObject" Target="../embeddings/oleObject24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emf"/><Relationship Id="rId13" Type="http://schemas.openxmlformats.org/officeDocument/2006/relationships/oleObject" Target="../embeddings/oleObject269.bin"/><Relationship Id="rId18" Type="http://schemas.openxmlformats.org/officeDocument/2006/relationships/image" Target="../media/image307.emf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304.emf"/><Relationship Id="rId17" Type="http://schemas.openxmlformats.org/officeDocument/2006/relationships/oleObject" Target="../embeddings/oleObject271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306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01.emf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5.bin"/><Relationship Id="rId15" Type="http://schemas.openxmlformats.org/officeDocument/2006/relationships/oleObject" Target="../embeddings/oleObject270.bin"/><Relationship Id="rId10" Type="http://schemas.openxmlformats.org/officeDocument/2006/relationships/image" Target="../media/image303.wmf"/><Relationship Id="rId4" Type="http://schemas.openxmlformats.org/officeDocument/2006/relationships/image" Target="../media/image300.e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305.wmf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4" Type="http://schemas.openxmlformats.org/officeDocument/2006/relationships/image" Target="../media/image6.wmf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314.emf"/><Relationship Id="rId26" Type="http://schemas.openxmlformats.org/officeDocument/2006/relationships/image" Target="../media/image318.emf"/><Relationship Id="rId3" Type="http://schemas.openxmlformats.org/officeDocument/2006/relationships/oleObject" Target="../embeddings/oleObject272.bin"/><Relationship Id="rId21" Type="http://schemas.openxmlformats.org/officeDocument/2006/relationships/oleObject" Target="../embeddings/oleObject280.bin"/><Relationship Id="rId34" Type="http://schemas.openxmlformats.org/officeDocument/2006/relationships/image" Target="../media/image322.emf"/><Relationship Id="rId7" Type="http://schemas.openxmlformats.org/officeDocument/2006/relationships/image" Target="../media/image308.png"/><Relationship Id="rId12" Type="http://schemas.openxmlformats.org/officeDocument/2006/relationships/image" Target="../media/image311.png"/><Relationship Id="rId17" Type="http://schemas.openxmlformats.org/officeDocument/2006/relationships/oleObject" Target="../embeddings/oleObject278.bin"/><Relationship Id="rId25" Type="http://schemas.openxmlformats.org/officeDocument/2006/relationships/oleObject" Target="../embeddings/oleObject282.bin"/><Relationship Id="rId33" Type="http://schemas.openxmlformats.org/officeDocument/2006/relationships/oleObject" Target="../embeddings/oleObject286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313.emf"/><Relationship Id="rId20" Type="http://schemas.openxmlformats.org/officeDocument/2006/relationships/image" Target="../media/image315.emf"/><Relationship Id="rId29" Type="http://schemas.openxmlformats.org/officeDocument/2006/relationships/oleObject" Target="../embeddings/oleObject284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09.wmf"/><Relationship Id="rId11" Type="http://schemas.openxmlformats.org/officeDocument/2006/relationships/image" Target="../media/image311.emf"/><Relationship Id="rId24" Type="http://schemas.openxmlformats.org/officeDocument/2006/relationships/image" Target="../media/image317.emf"/><Relationship Id="rId32" Type="http://schemas.openxmlformats.org/officeDocument/2006/relationships/image" Target="../media/image321.emf"/><Relationship Id="rId5" Type="http://schemas.openxmlformats.org/officeDocument/2006/relationships/oleObject" Target="../embeddings/oleObject273.bin"/><Relationship Id="rId15" Type="http://schemas.openxmlformats.org/officeDocument/2006/relationships/oleObject" Target="../embeddings/oleObject277.bin"/><Relationship Id="rId23" Type="http://schemas.openxmlformats.org/officeDocument/2006/relationships/oleObject" Target="../embeddings/oleObject281.bin"/><Relationship Id="rId28" Type="http://schemas.openxmlformats.org/officeDocument/2006/relationships/image" Target="../media/image319.emf"/><Relationship Id="rId10" Type="http://schemas.openxmlformats.org/officeDocument/2006/relationships/oleObject" Target="../embeddings/oleObject275.bin"/><Relationship Id="rId19" Type="http://schemas.openxmlformats.org/officeDocument/2006/relationships/oleObject" Target="../embeddings/oleObject279.bin"/><Relationship Id="rId31" Type="http://schemas.openxmlformats.org/officeDocument/2006/relationships/oleObject" Target="../embeddings/oleObject285.bin"/><Relationship Id="rId4" Type="http://schemas.openxmlformats.org/officeDocument/2006/relationships/image" Target="../media/image308.wmf"/><Relationship Id="rId9" Type="http://schemas.openxmlformats.org/officeDocument/2006/relationships/image" Target="../media/image310.wmf"/><Relationship Id="rId14" Type="http://schemas.openxmlformats.org/officeDocument/2006/relationships/image" Target="../media/image312.emf"/><Relationship Id="rId22" Type="http://schemas.openxmlformats.org/officeDocument/2006/relationships/image" Target="../media/image316.emf"/><Relationship Id="rId27" Type="http://schemas.openxmlformats.org/officeDocument/2006/relationships/oleObject" Target="../embeddings/oleObject283.bin"/><Relationship Id="rId30" Type="http://schemas.openxmlformats.org/officeDocument/2006/relationships/image" Target="../media/image320.emf"/><Relationship Id="rId8" Type="http://schemas.openxmlformats.org/officeDocument/2006/relationships/oleObject" Target="../embeddings/oleObject27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emf"/><Relationship Id="rId13" Type="http://schemas.openxmlformats.org/officeDocument/2006/relationships/oleObject" Target="../embeddings/oleObject292.bin"/><Relationship Id="rId18" Type="http://schemas.openxmlformats.org/officeDocument/2006/relationships/oleObject" Target="../embeddings/oleObject294.bin"/><Relationship Id="rId26" Type="http://schemas.openxmlformats.org/officeDocument/2006/relationships/oleObject" Target="../embeddings/oleObject298.bin"/><Relationship Id="rId3" Type="http://schemas.openxmlformats.org/officeDocument/2006/relationships/oleObject" Target="../embeddings/oleObject287.bin"/><Relationship Id="rId21" Type="http://schemas.openxmlformats.org/officeDocument/2006/relationships/image" Target="../media/image330.emf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326.emf"/><Relationship Id="rId17" Type="http://schemas.openxmlformats.org/officeDocument/2006/relationships/image" Target="../media/image328.emf"/><Relationship Id="rId25" Type="http://schemas.openxmlformats.org/officeDocument/2006/relationships/image" Target="../media/image332.e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293.bin"/><Relationship Id="rId20" Type="http://schemas.openxmlformats.org/officeDocument/2006/relationships/oleObject" Target="../embeddings/oleObject295.bin"/><Relationship Id="rId29" Type="http://schemas.openxmlformats.org/officeDocument/2006/relationships/image" Target="../media/image334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23.wmf"/><Relationship Id="rId11" Type="http://schemas.openxmlformats.org/officeDocument/2006/relationships/oleObject" Target="../embeddings/oleObject291.bin"/><Relationship Id="rId24" Type="http://schemas.openxmlformats.org/officeDocument/2006/relationships/oleObject" Target="../embeddings/oleObject297.bin"/><Relationship Id="rId5" Type="http://schemas.openxmlformats.org/officeDocument/2006/relationships/oleObject" Target="../embeddings/oleObject288.bin"/><Relationship Id="rId15" Type="http://schemas.openxmlformats.org/officeDocument/2006/relationships/image" Target="../media/image328.png"/><Relationship Id="rId23" Type="http://schemas.openxmlformats.org/officeDocument/2006/relationships/image" Target="../media/image331.emf"/><Relationship Id="rId28" Type="http://schemas.openxmlformats.org/officeDocument/2006/relationships/oleObject" Target="../embeddings/oleObject299.bin"/><Relationship Id="rId10" Type="http://schemas.openxmlformats.org/officeDocument/2006/relationships/image" Target="../media/image325.emf"/><Relationship Id="rId19" Type="http://schemas.openxmlformats.org/officeDocument/2006/relationships/image" Target="../media/image329.emf"/><Relationship Id="rId4" Type="http://schemas.openxmlformats.org/officeDocument/2006/relationships/image" Target="../media/image308.w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327.emf"/><Relationship Id="rId22" Type="http://schemas.openxmlformats.org/officeDocument/2006/relationships/oleObject" Target="../embeddings/oleObject296.bin"/><Relationship Id="rId27" Type="http://schemas.openxmlformats.org/officeDocument/2006/relationships/image" Target="../media/image333.e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9.emf"/><Relationship Id="rId18" Type="http://schemas.openxmlformats.org/officeDocument/2006/relationships/oleObject" Target="../embeddings/oleObject307.bin"/><Relationship Id="rId26" Type="http://schemas.openxmlformats.org/officeDocument/2006/relationships/oleObject" Target="../embeddings/oleObject311.bin"/><Relationship Id="rId39" Type="http://schemas.openxmlformats.org/officeDocument/2006/relationships/oleObject" Target="../embeddings/oleObject317.bin"/><Relationship Id="rId21" Type="http://schemas.openxmlformats.org/officeDocument/2006/relationships/image" Target="../media/image343.emf"/><Relationship Id="rId34" Type="http://schemas.openxmlformats.org/officeDocument/2006/relationships/image" Target="../media/image351.png"/><Relationship Id="rId42" Type="http://schemas.openxmlformats.org/officeDocument/2006/relationships/image" Target="../media/image353.emf"/><Relationship Id="rId7" Type="http://schemas.openxmlformats.org/officeDocument/2006/relationships/image" Target="../media/image336.e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306.bin"/><Relationship Id="rId20" Type="http://schemas.openxmlformats.org/officeDocument/2006/relationships/oleObject" Target="../embeddings/oleObject308.bin"/><Relationship Id="rId29" Type="http://schemas.openxmlformats.org/officeDocument/2006/relationships/image" Target="../media/image347.emf"/><Relationship Id="rId41" Type="http://schemas.openxmlformats.org/officeDocument/2006/relationships/oleObject" Target="../embeddings/oleObject318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01.bin"/><Relationship Id="rId11" Type="http://schemas.openxmlformats.org/officeDocument/2006/relationships/image" Target="../media/image338.emf"/><Relationship Id="rId24" Type="http://schemas.openxmlformats.org/officeDocument/2006/relationships/oleObject" Target="../embeddings/oleObject310.bin"/><Relationship Id="rId32" Type="http://schemas.openxmlformats.org/officeDocument/2006/relationships/oleObject" Target="../embeddings/oleObject314.bin"/><Relationship Id="rId37" Type="http://schemas.openxmlformats.org/officeDocument/2006/relationships/oleObject" Target="../embeddings/oleObject316.bin"/><Relationship Id="rId40" Type="http://schemas.openxmlformats.org/officeDocument/2006/relationships/image" Target="../media/image352.emf"/><Relationship Id="rId5" Type="http://schemas.openxmlformats.org/officeDocument/2006/relationships/image" Target="../media/image335.wmf"/><Relationship Id="rId15" Type="http://schemas.openxmlformats.org/officeDocument/2006/relationships/image" Target="../media/image340.emf"/><Relationship Id="rId23" Type="http://schemas.openxmlformats.org/officeDocument/2006/relationships/image" Target="../media/image344.emf"/><Relationship Id="rId28" Type="http://schemas.openxmlformats.org/officeDocument/2006/relationships/oleObject" Target="../embeddings/oleObject312.bin"/><Relationship Id="rId36" Type="http://schemas.openxmlformats.org/officeDocument/2006/relationships/image" Target="../media/image350.emf"/><Relationship Id="rId10" Type="http://schemas.openxmlformats.org/officeDocument/2006/relationships/oleObject" Target="../embeddings/oleObject303.bin"/><Relationship Id="rId19" Type="http://schemas.openxmlformats.org/officeDocument/2006/relationships/image" Target="../media/image342.emf"/><Relationship Id="rId31" Type="http://schemas.openxmlformats.org/officeDocument/2006/relationships/image" Target="../media/image348.emf"/><Relationship Id="rId4" Type="http://schemas.openxmlformats.org/officeDocument/2006/relationships/oleObject" Target="../embeddings/oleObject300.bin"/><Relationship Id="rId9" Type="http://schemas.openxmlformats.org/officeDocument/2006/relationships/image" Target="../media/image337.emf"/><Relationship Id="rId14" Type="http://schemas.openxmlformats.org/officeDocument/2006/relationships/oleObject" Target="../embeddings/oleObject305.bin"/><Relationship Id="rId22" Type="http://schemas.openxmlformats.org/officeDocument/2006/relationships/oleObject" Target="../embeddings/oleObject309.bin"/><Relationship Id="rId27" Type="http://schemas.openxmlformats.org/officeDocument/2006/relationships/image" Target="../media/image346.emf"/><Relationship Id="rId30" Type="http://schemas.openxmlformats.org/officeDocument/2006/relationships/oleObject" Target="../embeddings/oleObject313.bin"/><Relationship Id="rId35" Type="http://schemas.openxmlformats.org/officeDocument/2006/relationships/oleObject" Target="../embeddings/oleObject315.bin"/><Relationship Id="rId8" Type="http://schemas.openxmlformats.org/officeDocument/2006/relationships/oleObject" Target="../embeddings/oleObject302.bin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304.bin"/><Relationship Id="rId17" Type="http://schemas.openxmlformats.org/officeDocument/2006/relationships/image" Target="../media/image341.emf"/><Relationship Id="rId25" Type="http://schemas.openxmlformats.org/officeDocument/2006/relationships/image" Target="../media/image345.emf"/><Relationship Id="rId33" Type="http://schemas.openxmlformats.org/officeDocument/2006/relationships/image" Target="../media/image349.emf"/><Relationship Id="rId38" Type="http://schemas.openxmlformats.org/officeDocument/2006/relationships/image" Target="../media/image351.e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8.emf"/><Relationship Id="rId18" Type="http://schemas.openxmlformats.org/officeDocument/2006/relationships/oleObject" Target="../embeddings/oleObject326.bin"/><Relationship Id="rId26" Type="http://schemas.openxmlformats.org/officeDocument/2006/relationships/image" Target="../media/image367.png"/><Relationship Id="rId39" Type="http://schemas.openxmlformats.org/officeDocument/2006/relationships/image" Target="../media/image370.emf"/><Relationship Id="rId21" Type="http://schemas.openxmlformats.org/officeDocument/2006/relationships/image" Target="../media/image362.emf"/><Relationship Id="rId34" Type="http://schemas.openxmlformats.org/officeDocument/2006/relationships/oleObject" Target="../embeddings/oleObject333.bin"/><Relationship Id="rId42" Type="http://schemas.openxmlformats.org/officeDocument/2006/relationships/oleObject" Target="../embeddings/oleObject337.bin"/><Relationship Id="rId47" Type="http://schemas.openxmlformats.org/officeDocument/2006/relationships/image" Target="../media/image374.emf"/><Relationship Id="rId50" Type="http://schemas.openxmlformats.org/officeDocument/2006/relationships/oleObject" Target="../embeddings/oleObject341.bin"/><Relationship Id="rId7" Type="http://schemas.openxmlformats.org/officeDocument/2006/relationships/image" Target="../media/image355.e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325.bin"/><Relationship Id="rId29" Type="http://schemas.openxmlformats.org/officeDocument/2006/relationships/image" Target="../media/image365.emf"/><Relationship Id="rId11" Type="http://schemas.openxmlformats.org/officeDocument/2006/relationships/image" Target="../media/image357.emf"/><Relationship Id="rId24" Type="http://schemas.openxmlformats.org/officeDocument/2006/relationships/oleObject" Target="../embeddings/oleObject329.bin"/><Relationship Id="rId32" Type="http://schemas.openxmlformats.org/officeDocument/2006/relationships/oleObject" Target="../embeddings/oleObject332.bin"/><Relationship Id="rId37" Type="http://schemas.openxmlformats.org/officeDocument/2006/relationships/image" Target="../media/image369.emf"/><Relationship Id="rId40" Type="http://schemas.openxmlformats.org/officeDocument/2006/relationships/oleObject" Target="../embeddings/oleObject336.bin"/><Relationship Id="rId45" Type="http://schemas.openxmlformats.org/officeDocument/2006/relationships/image" Target="../media/image373.emf"/><Relationship Id="rId53" Type="http://schemas.openxmlformats.org/officeDocument/2006/relationships/image" Target="../media/image377.emf"/><Relationship Id="rId5" Type="http://schemas.openxmlformats.org/officeDocument/2006/relationships/image" Target="../media/image354.wmf"/><Relationship Id="rId10" Type="http://schemas.openxmlformats.org/officeDocument/2006/relationships/oleObject" Target="../embeddings/oleObject322.bin"/><Relationship Id="rId19" Type="http://schemas.openxmlformats.org/officeDocument/2006/relationships/image" Target="../media/image361.emf"/><Relationship Id="rId31" Type="http://schemas.openxmlformats.org/officeDocument/2006/relationships/image" Target="../media/image366.emf"/><Relationship Id="rId44" Type="http://schemas.openxmlformats.org/officeDocument/2006/relationships/oleObject" Target="../embeddings/oleObject338.bin"/><Relationship Id="rId52" Type="http://schemas.openxmlformats.org/officeDocument/2006/relationships/oleObject" Target="../embeddings/oleObject342.bin"/><Relationship Id="rId4" Type="http://schemas.openxmlformats.org/officeDocument/2006/relationships/oleObject" Target="../embeddings/oleObject319.bin"/><Relationship Id="rId9" Type="http://schemas.openxmlformats.org/officeDocument/2006/relationships/image" Target="../media/image356.emf"/><Relationship Id="rId14" Type="http://schemas.openxmlformats.org/officeDocument/2006/relationships/oleObject" Target="../embeddings/oleObject324.bin"/><Relationship Id="rId22" Type="http://schemas.openxmlformats.org/officeDocument/2006/relationships/oleObject" Target="../embeddings/oleObject328.bin"/><Relationship Id="rId27" Type="http://schemas.openxmlformats.org/officeDocument/2006/relationships/image" Target="../media/image368.png"/><Relationship Id="rId30" Type="http://schemas.openxmlformats.org/officeDocument/2006/relationships/oleObject" Target="../embeddings/oleObject331.bin"/><Relationship Id="rId35" Type="http://schemas.openxmlformats.org/officeDocument/2006/relationships/image" Target="../media/image368.emf"/><Relationship Id="rId43" Type="http://schemas.openxmlformats.org/officeDocument/2006/relationships/image" Target="../media/image372.emf"/><Relationship Id="rId48" Type="http://schemas.openxmlformats.org/officeDocument/2006/relationships/oleObject" Target="../embeddings/oleObject340.bin"/><Relationship Id="rId8" Type="http://schemas.openxmlformats.org/officeDocument/2006/relationships/oleObject" Target="../embeddings/oleObject321.bin"/><Relationship Id="rId51" Type="http://schemas.openxmlformats.org/officeDocument/2006/relationships/image" Target="../media/image376.emf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323.bin"/><Relationship Id="rId17" Type="http://schemas.openxmlformats.org/officeDocument/2006/relationships/image" Target="../media/image360.emf"/><Relationship Id="rId25" Type="http://schemas.openxmlformats.org/officeDocument/2006/relationships/image" Target="../media/image364.emf"/><Relationship Id="rId33" Type="http://schemas.openxmlformats.org/officeDocument/2006/relationships/image" Target="../media/image367.emf"/><Relationship Id="rId38" Type="http://schemas.openxmlformats.org/officeDocument/2006/relationships/oleObject" Target="../embeddings/oleObject335.bin"/><Relationship Id="rId46" Type="http://schemas.openxmlformats.org/officeDocument/2006/relationships/oleObject" Target="../embeddings/oleObject339.bin"/><Relationship Id="rId20" Type="http://schemas.openxmlformats.org/officeDocument/2006/relationships/oleObject" Target="../embeddings/oleObject327.bin"/><Relationship Id="rId41" Type="http://schemas.openxmlformats.org/officeDocument/2006/relationships/image" Target="../media/image371.e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20.bin"/><Relationship Id="rId15" Type="http://schemas.openxmlformats.org/officeDocument/2006/relationships/image" Target="../media/image359.emf"/><Relationship Id="rId23" Type="http://schemas.openxmlformats.org/officeDocument/2006/relationships/image" Target="../media/image363.emf"/><Relationship Id="rId28" Type="http://schemas.openxmlformats.org/officeDocument/2006/relationships/oleObject" Target="../embeddings/oleObject330.bin"/><Relationship Id="rId36" Type="http://schemas.openxmlformats.org/officeDocument/2006/relationships/oleObject" Target="../embeddings/oleObject334.bin"/><Relationship Id="rId49" Type="http://schemas.openxmlformats.org/officeDocument/2006/relationships/image" Target="../media/image375.e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7.bin"/><Relationship Id="rId18" Type="http://schemas.openxmlformats.org/officeDocument/2006/relationships/image" Target="../media/image384.emf"/><Relationship Id="rId26" Type="http://schemas.openxmlformats.org/officeDocument/2006/relationships/image" Target="../media/image388.e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351.bin"/><Relationship Id="rId7" Type="http://schemas.openxmlformats.org/officeDocument/2006/relationships/oleObject" Target="../embeddings/oleObject344.bin"/><Relationship Id="rId12" Type="http://schemas.openxmlformats.org/officeDocument/2006/relationships/image" Target="../media/image381.emf"/><Relationship Id="rId17" Type="http://schemas.openxmlformats.org/officeDocument/2006/relationships/oleObject" Target="../embeddings/oleObject349.bin"/><Relationship Id="rId25" Type="http://schemas.openxmlformats.org/officeDocument/2006/relationships/oleObject" Target="../embeddings/oleObject353.bin"/><Relationship Id="rId33" Type="http://schemas.openxmlformats.org/officeDocument/2006/relationships/image" Target="../media/image397.png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383.emf"/><Relationship Id="rId20" Type="http://schemas.openxmlformats.org/officeDocument/2006/relationships/image" Target="../media/image385.emf"/><Relationship Id="rId29" Type="http://schemas.openxmlformats.org/officeDocument/2006/relationships/oleObject" Target="../embeddings/oleObject355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83.png"/><Relationship Id="rId11" Type="http://schemas.openxmlformats.org/officeDocument/2006/relationships/oleObject" Target="../embeddings/oleObject346.bin"/><Relationship Id="rId24" Type="http://schemas.openxmlformats.org/officeDocument/2006/relationships/image" Target="../media/image387.emf"/><Relationship Id="rId32" Type="http://schemas.openxmlformats.org/officeDocument/2006/relationships/image" Target="../media/image391.emf"/><Relationship Id="rId5" Type="http://schemas.openxmlformats.org/officeDocument/2006/relationships/image" Target="../media/image378.emf"/><Relationship Id="rId15" Type="http://schemas.openxmlformats.org/officeDocument/2006/relationships/oleObject" Target="../embeddings/oleObject348.bin"/><Relationship Id="rId23" Type="http://schemas.openxmlformats.org/officeDocument/2006/relationships/oleObject" Target="../embeddings/oleObject352.bin"/><Relationship Id="rId28" Type="http://schemas.openxmlformats.org/officeDocument/2006/relationships/image" Target="../media/image389.emf"/><Relationship Id="rId10" Type="http://schemas.openxmlformats.org/officeDocument/2006/relationships/image" Target="../media/image380.emf"/><Relationship Id="rId19" Type="http://schemas.openxmlformats.org/officeDocument/2006/relationships/oleObject" Target="../embeddings/oleObject350.bin"/><Relationship Id="rId31" Type="http://schemas.openxmlformats.org/officeDocument/2006/relationships/oleObject" Target="../embeddings/oleObject356.bin"/><Relationship Id="rId4" Type="http://schemas.openxmlformats.org/officeDocument/2006/relationships/oleObject" Target="../embeddings/oleObject343.bin"/><Relationship Id="rId9" Type="http://schemas.openxmlformats.org/officeDocument/2006/relationships/oleObject" Target="../embeddings/oleObject345.bin"/><Relationship Id="rId14" Type="http://schemas.openxmlformats.org/officeDocument/2006/relationships/image" Target="../media/image382.emf"/><Relationship Id="rId22" Type="http://schemas.openxmlformats.org/officeDocument/2006/relationships/image" Target="../media/image386.emf"/><Relationship Id="rId27" Type="http://schemas.openxmlformats.org/officeDocument/2006/relationships/oleObject" Target="../embeddings/oleObject354.bin"/><Relationship Id="rId30" Type="http://schemas.openxmlformats.org/officeDocument/2006/relationships/image" Target="../media/image390.emf"/><Relationship Id="rId8" Type="http://schemas.openxmlformats.org/officeDocument/2006/relationships/image" Target="../media/image379.e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6.emf"/><Relationship Id="rId18" Type="http://schemas.openxmlformats.org/officeDocument/2006/relationships/oleObject" Target="../embeddings/oleObject364.bin"/><Relationship Id="rId26" Type="http://schemas.openxmlformats.org/officeDocument/2006/relationships/oleObject" Target="../embeddings/oleObject368.bin"/><Relationship Id="rId39" Type="http://schemas.openxmlformats.org/officeDocument/2006/relationships/image" Target="../media/image409.emf"/><Relationship Id="rId21" Type="http://schemas.openxmlformats.org/officeDocument/2006/relationships/image" Target="../media/image400.emf"/><Relationship Id="rId34" Type="http://schemas.openxmlformats.org/officeDocument/2006/relationships/oleObject" Target="../embeddings/oleObject372.bin"/><Relationship Id="rId42" Type="http://schemas.openxmlformats.org/officeDocument/2006/relationships/oleObject" Target="../embeddings/oleObject376.bin"/><Relationship Id="rId47" Type="http://schemas.openxmlformats.org/officeDocument/2006/relationships/image" Target="../media/image413.emf"/><Relationship Id="rId50" Type="http://schemas.openxmlformats.org/officeDocument/2006/relationships/oleObject" Target="../embeddings/oleObject380.bin"/><Relationship Id="rId7" Type="http://schemas.openxmlformats.org/officeDocument/2006/relationships/image" Target="../media/image393.e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363.bin"/><Relationship Id="rId29" Type="http://schemas.openxmlformats.org/officeDocument/2006/relationships/image" Target="../media/image404.emf"/><Relationship Id="rId11" Type="http://schemas.openxmlformats.org/officeDocument/2006/relationships/image" Target="../media/image395.emf"/><Relationship Id="rId24" Type="http://schemas.openxmlformats.org/officeDocument/2006/relationships/oleObject" Target="../embeddings/oleObject367.bin"/><Relationship Id="rId32" Type="http://schemas.openxmlformats.org/officeDocument/2006/relationships/oleObject" Target="../embeddings/oleObject371.bin"/><Relationship Id="rId37" Type="http://schemas.openxmlformats.org/officeDocument/2006/relationships/image" Target="../media/image408.emf"/><Relationship Id="rId40" Type="http://schemas.openxmlformats.org/officeDocument/2006/relationships/oleObject" Target="../embeddings/oleObject375.bin"/><Relationship Id="rId45" Type="http://schemas.openxmlformats.org/officeDocument/2006/relationships/image" Target="../media/image412.emf"/><Relationship Id="rId53" Type="http://schemas.openxmlformats.org/officeDocument/2006/relationships/image" Target="../media/image416.emf"/><Relationship Id="rId5" Type="http://schemas.openxmlformats.org/officeDocument/2006/relationships/image" Target="../media/image392.emf"/><Relationship Id="rId10" Type="http://schemas.openxmlformats.org/officeDocument/2006/relationships/oleObject" Target="../embeddings/oleObject360.bin"/><Relationship Id="rId19" Type="http://schemas.openxmlformats.org/officeDocument/2006/relationships/image" Target="../media/image399.emf"/><Relationship Id="rId31" Type="http://schemas.openxmlformats.org/officeDocument/2006/relationships/image" Target="../media/image405.emf"/><Relationship Id="rId44" Type="http://schemas.openxmlformats.org/officeDocument/2006/relationships/oleObject" Target="../embeddings/oleObject377.bin"/><Relationship Id="rId52" Type="http://schemas.openxmlformats.org/officeDocument/2006/relationships/oleObject" Target="../embeddings/oleObject381.bin"/><Relationship Id="rId4" Type="http://schemas.openxmlformats.org/officeDocument/2006/relationships/oleObject" Target="../embeddings/oleObject357.bin"/><Relationship Id="rId9" Type="http://schemas.openxmlformats.org/officeDocument/2006/relationships/image" Target="../media/image394.emf"/><Relationship Id="rId14" Type="http://schemas.openxmlformats.org/officeDocument/2006/relationships/oleObject" Target="../embeddings/oleObject362.bin"/><Relationship Id="rId22" Type="http://schemas.openxmlformats.org/officeDocument/2006/relationships/oleObject" Target="../embeddings/oleObject366.bin"/><Relationship Id="rId27" Type="http://schemas.openxmlformats.org/officeDocument/2006/relationships/image" Target="../media/image403.emf"/><Relationship Id="rId30" Type="http://schemas.openxmlformats.org/officeDocument/2006/relationships/oleObject" Target="../embeddings/oleObject370.bin"/><Relationship Id="rId35" Type="http://schemas.openxmlformats.org/officeDocument/2006/relationships/image" Target="../media/image407.emf"/><Relationship Id="rId43" Type="http://schemas.openxmlformats.org/officeDocument/2006/relationships/image" Target="../media/image411.emf"/><Relationship Id="rId48" Type="http://schemas.openxmlformats.org/officeDocument/2006/relationships/oleObject" Target="../embeddings/oleObject379.bin"/><Relationship Id="rId8" Type="http://schemas.openxmlformats.org/officeDocument/2006/relationships/oleObject" Target="../embeddings/oleObject359.bin"/><Relationship Id="rId51" Type="http://schemas.openxmlformats.org/officeDocument/2006/relationships/image" Target="../media/image415.wmf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361.bin"/><Relationship Id="rId17" Type="http://schemas.openxmlformats.org/officeDocument/2006/relationships/image" Target="../media/image398.emf"/><Relationship Id="rId25" Type="http://schemas.openxmlformats.org/officeDocument/2006/relationships/image" Target="../media/image402.emf"/><Relationship Id="rId33" Type="http://schemas.openxmlformats.org/officeDocument/2006/relationships/image" Target="../media/image406.emf"/><Relationship Id="rId38" Type="http://schemas.openxmlformats.org/officeDocument/2006/relationships/oleObject" Target="../embeddings/oleObject374.bin"/><Relationship Id="rId46" Type="http://schemas.openxmlformats.org/officeDocument/2006/relationships/oleObject" Target="../embeddings/oleObject378.bin"/><Relationship Id="rId20" Type="http://schemas.openxmlformats.org/officeDocument/2006/relationships/oleObject" Target="../embeddings/oleObject365.bin"/><Relationship Id="rId41" Type="http://schemas.openxmlformats.org/officeDocument/2006/relationships/image" Target="../media/image410.e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358.bin"/><Relationship Id="rId15" Type="http://schemas.openxmlformats.org/officeDocument/2006/relationships/image" Target="../media/image397.emf"/><Relationship Id="rId23" Type="http://schemas.openxmlformats.org/officeDocument/2006/relationships/image" Target="../media/image401.emf"/><Relationship Id="rId28" Type="http://schemas.openxmlformats.org/officeDocument/2006/relationships/oleObject" Target="../embeddings/oleObject369.bin"/><Relationship Id="rId36" Type="http://schemas.openxmlformats.org/officeDocument/2006/relationships/oleObject" Target="../embeddings/oleObject373.bin"/><Relationship Id="rId49" Type="http://schemas.openxmlformats.org/officeDocument/2006/relationships/image" Target="../media/image414.e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7.bin"/><Relationship Id="rId18" Type="http://schemas.openxmlformats.org/officeDocument/2006/relationships/image" Target="../media/image424.emf"/><Relationship Id="rId26" Type="http://schemas.openxmlformats.org/officeDocument/2006/relationships/oleObject" Target="../embeddings/oleObject393.bin"/><Relationship Id="rId39" Type="http://schemas.openxmlformats.org/officeDocument/2006/relationships/image" Target="../media/image434.wmf"/><Relationship Id="rId21" Type="http://schemas.openxmlformats.org/officeDocument/2006/relationships/image" Target="../media/image432.png"/><Relationship Id="rId34" Type="http://schemas.openxmlformats.org/officeDocument/2006/relationships/oleObject" Target="../embeddings/oleObject397.bin"/><Relationship Id="rId42" Type="http://schemas.openxmlformats.org/officeDocument/2006/relationships/oleObject" Target="../embeddings/oleObject401.bin"/><Relationship Id="rId47" Type="http://schemas.openxmlformats.org/officeDocument/2006/relationships/image" Target="../media/image438.emf"/><Relationship Id="rId50" Type="http://schemas.openxmlformats.org/officeDocument/2006/relationships/image" Target="../media/image447.png"/><Relationship Id="rId7" Type="http://schemas.openxmlformats.org/officeDocument/2006/relationships/oleObject" Target="../embeddings/oleObject384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423.emf"/><Relationship Id="rId29" Type="http://schemas.openxmlformats.org/officeDocument/2006/relationships/image" Target="../media/image429.wmf"/><Relationship Id="rId11" Type="http://schemas.openxmlformats.org/officeDocument/2006/relationships/oleObject" Target="../embeddings/oleObject386.bin"/><Relationship Id="rId24" Type="http://schemas.openxmlformats.org/officeDocument/2006/relationships/oleObject" Target="../embeddings/oleObject392.bin"/><Relationship Id="rId32" Type="http://schemas.openxmlformats.org/officeDocument/2006/relationships/oleObject" Target="../embeddings/oleObject396.bin"/><Relationship Id="rId37" Type="http://schemas.openxmlformats.org/officeDocument/2006/relationships/image" Target="../media/image433.emf"/><Relationship Id="rId40" Type="http://schemas.openxmlformats.org/officeDocument/2006/relationships/oleObject" Target="../embeddings/oleObject400.bin"/><Relationship Id="rId45" Type="http://schemas.openxmlformats.org/officeDocument/2006/relationships/image" Target="../media/image437.emf"/><Relationship Id="rId5" Type="http://schemas.openxmlformats.org/officeDocument/2006/relationships/oleObject" Target="../embeddings/oleObject383.bin"/><Relationship Id="rId15" Type="http://schemas.openxmlformats.org/officeDocument/2006/relationships/oleObject" Target="../embeddings/oleObject388.bin"/><Relationship Id="rId23" Type="http://schemas.openxmlformats.org/officeDocument/2006/relationships/image" Target="../media/image426.emf"/><Relationship Id="rId28" Type="http://schemas.openxmlformats.org/officeDocument/2006/relationships/oleObject" Target="../embeddings/oleObject394.bin"/><Relationship Id="rId36" Type="http://schemas.openxmlformats.org/officeDocument/2006/relationships/oleObject" Target="../embeddings/oleObject398.bin"/><Relationship Id="rId49" Type="http://schemas.openxmlformats.org/officeDocument/2006/relationships/image" Target="../media/image439.wmf"/><Relationship Id="rId10" Type="http://schemas.openxmlformats.org/officeDocument/2006/relationships/image" Target="../media/image420.emf"/><Relationship Id="rId19" Type="http://schemas.openxmlformats.org/officeDocument/2006/relationships/oleObject" Target="../embeddings/oleObject390.bin"/><Relationship Id="rId31" Type="http://schemas.openxmlformats.org/officeDocument/2006/relationships/image" Target="../media/image430.emf"/><Relationship Id="rId44" Type="http://schemas.openxmlformats.org/officeDocument/2006/relationships/oleObject" Target="../embeddings/oleObject402.bin"/><Relationship Id="rId4" Type="http://schemas.openxmlformats.org/officeDocument/2006/relationships/image" Target="../media/image417.wmf"/><Relationship Id="rId9" Type="http://schemas.openxmlformats.org/officeDocument/2006/relationships/oleObject" Target="../embeddings/oleObject385.bin"/><Relationship Id="rId14" Type="http://schemas.openxmlformats.org/officeDocument/2006/relationships/image" Target="../media/image422.emf"/><Relationship Id="rId22" Type="http://schemas.openxmlformats.org/officeDocument/2006/relationships/oleObject" Target="../embeddings/oleObject391.bin"/><Relationship Id="rId27" Type="http://schemas.openxmlformats.org/officeDocument/2006/relationships/image" Target="../media/image428.emf"/><Relationship Id="rId30" Type="http://schemas.openxmlformats.org/officeDocument/2006/relationships/oleObject" Target="../embeddings/oleObject395.bin"/><Relationship Id="rId35" Type="http://schemas.openxmlformats.org/officeDocument/2006/relationships/image" Target="../media/image432.wmf"/><Relationship Id="rId43" Type="http://schemas.openxmlformats.org/officeDocument/2006/relationships/image" Target="../media/image436.emf"/><Relationship Id="rId48" Type="http://schemas.openxmlformats.org/officeDocument/2006/relationships/oleObject" Target="../embeddings/oleObject404.bin"/><Relationship Id="rId8" Type="http://schemas.openxmlformats.org/officeDocument/2006/relationships/image" Target="../media/image419.emf"/><Relationship Id="rId3" Type="http://schemas.openxmlformats.org/officeDocument/2006/relationships/oleObject" Target="../embeddings/oleObject382.bin"/><Relationship Id="rId12" Type="http://schemas.openxmlformats.org/officeDocument/2006/relationships/image" Target="../media/image421.emf"/><Relationship Id="rId17" Type="http://schemas.openxmlformats.org/officeDocument/2006/relationships/oleObject" Target="../embeddings/oleObject389.bin"/><Relationship Id="rId25" Type="http://schemas.openxmlformats.org/officeDocument/2006/relationships/image" Target="../media/image427.emf"/><Relationship Id="rId33" Type="http://schemas.openxmlformats.org/officeDocument/2006/relationships/image" Target="../media/image431.emf"/><Relationship Id="rId38" Type="http://schemas.openxmlformats.org/officeDocument/2006/relationships/oleObject" Target="../embeddings/oleObject399.bin"/><Relationship Id="rId46" Type="http://schemas.openxmlformats.org/officeDocument/2006/relationships/oleObject" Target="../embeddings/oleObject403.bin"/><Relationship Id="rId20" Type="http://schemas.openxmlformats.org/officeDocument/2006/relationships/image" Target="../media/image425.emf"/><Relationship Id="rId41" Type="http://schemas.openxmlformats.org/officeDocument/2006/relationships/image" Target="../media/image435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18.emf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3.emf"/><Relationship Id="rId18" Type="http://schemas.openxmlformats.org/officeDocument/2006/relationships/oleObject" Target="../embeddings/oleObject411.bin"/><Relationship Id="rId26" Type="http://schemas.openxmlformats.org/officeDocument/2006/relationships/oleObject" Target="../embeddings/oleObject415.bin"/><Relationship Id="rId21" Type="http://schemas.openxmlformats.org/officeDocument/2006/relationships/image" Target="../media/image447.emf"/><Relationship Id="rId34" Type="http://schemas.openxmlformats.org/officeDocument/2006/relationships/image" Target="../media/image453.emf"/><Relationship Id="rId7" Type="http://schemas.openxmlformats.org/officeDocument/2006/relationships/image" Target="../media/image441.emf"/><Relationship Id="rId12" Type="http://schemas.openxmlformats.org/officeDocument/2006/relationships/oleObject" Target="../embeddings/oleObject408.bin"/><Relationship Id="rId17" Type="http://schemas.openxmlformats.org/officeDocument/2006/relationships/image" Target="../media/image445.emf"/><Relationship Id="rId25" Type="http://schemas.openxmlformats.org/officeDocument/2006/relationships/image" Target="../media/image449.emf"/><Relationship Id="rId33" Type="http://schemas.openxmlformats.org/officeDocument/2006/relationships/oleObject" Target="../embeddings/oleObject418.bin"/><Relationship Id="rId38" Type="http://schemas.openxmlformats.org/officeDocument/2006/relationships/image" Target="../media/image455.e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410.bin"/><Relationship Id="rId20" Type="http://schemas.openxmlformats.org/officeDocument/2006/relationships/oleObject" Target="../embeddings/oleObject412.bin"/><Relationship Id="rId29" Type="http://schemas.openxmlformats.org/officeDocument/2006/relationships/oleObject" Target="../embeddings/oleObject416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406.bin"/><Relationship Id="rId11" Type="http://schemas.openxmlformats.org/officeDocument/2006/relationships/image" Target="../media/image442.emf"/><Relationship Id="rId24" Type="http://schemas.openxmlformats.org/officeDocument/2006/relationships/oleObject" Target="../embeddings/oleObject414.bin"/><Relationship Id="rId32" Type="http://schemas.openxmlformats.org/officeDocument/2006/relationships/image" Target="../media/image452.emf"/><Relationship Id="rId37" Type="http://schemas.openxmlformats.org/officeDocument/2006/relationships/oleObject" Target="../embeddings/oleObject420.bin"/><Relationship Id="rId5" Type="http://schemas.openxmlformats.org/officeDocument/2006/relationships/image" Target="../media/image440.emf"/><Relationship Id="rId15" Type="http://schemas.openxmlformats.org/officeDocument/2006/relationships/image" Target="../media/image444.emf"/><Relationship Id="rId23" Type="http://schemas.openxmlformats.org/officeDocument/2006/relationships/image" Target="../media/image448.emf"/><Relationship Id="rId28" Type="http://schemas.openxmlformats.org/officeDocument/2006/relationships/image" Target="../media/image462.png"/><Relationship Id="rId36" Type="http://schemas.openxmlformats.org/officeDocument/2006/relationships/image" Target="../media/image454.emf"/><Relationship Id="rId10" Type="http://schemas.openxmlformats.org/officeDocument/2006/relationships/oleObject" Target="../embeddings/oleObject407.bin"/><Relationship Id="rId19" Type="http://schemas.openxmlformats.org/officeDocument/2006/relationships/image" Target="../media/image446.emf"/><Relationship Id="rId31" Type="http://schemas.openxmlformats.org/officeDocument/2006/relationships/oleObject" Target="../embeddings/oleObject417.bin"/><Relationship Id="rId4" Type="http://schemas.openxmlformats.org/officeDocument/2006/relationships/oleObject" Target="../embeddings/oleObject405.bin"/><Relationship Id="rId9" Type="http://schemas.openxmlformats.org/officeDocument/2006/relationships/image" Target="../media/image452.png"/><Relationship Id="rId14" Type="http://schemas.openxmlformats.org/officeDocument/2006/relationships/oleObject" Target="../embeddings/oleObject409.bin"/><Relationship Id="rId22" Type="http://schemas.openxmlformats.org/officeDocument/2006/relationships/oleObject" Target="../embeddings/oleObject413.bin"/><Relationship Id="rId27" Type="http://schemas.openxmlformats.org/officeDocument/2006/relationships/image" Target="../media/image450.emf"/><Relationship Id="rId30" Type="http://schemas.openxmlformats.org/officeDocument/2006/relationships/image" Target="../media/image451.emf"/><Relationship Id="rId35" Type="http://schemas.openxmlformats.org/officeDocument/2006/relationships/oleObject" Target="../embeddings/oleObject419.bin"/><Relationship Id="rId8" Type="http://schemas.openxmlformats.org/officeDocument/2006/relationships/image" Target="../media/image451.png"/><Relationship Id="rId3" Type="http://schemas.openxmlformats.org/officeDocument/2006/relationships/image" Target="../media/image448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wmf"/><Relationship Id="rId13" Type="http://schemas.openxmlformats.org/officeDocument/2006/relationships/oleObject" Target="../embeddings/oleObject426.bin"/><Relationship Id="rId18" Type="http://schemas.openxmlformats.org/officeDocument/2006/relationships/image" Target="../media/image462.wmf"/><Relationship Id="rId26" Type="http://schemas.openxmlformats.org/officeDocument/2006/relationships/image" Target="../media/image466.wmf"/><Relationship Id="rId3" Type="http://schemas.openxmlformats.org/officeDocument/2006/relationships/oleObject" Target="../embeddings/oleObject421.bin"/><Relationship Id="rId21" Type="http://schemas.openxmlformats.org/officeDocument/2006/relationships/oleObject" Target="../embeddings/oleObject430.bin"/><Relationship Id="rId7" Type="http://schemas.openxmlformats.org/officeDocument/2006/relationships/oleObject" Target="../embeddings/oleObject423.bin"/><Relationship Id="rId12" Type="http://schemas.openxmlformats.org/officeDocument/2006/relationships/image" Target="../media/image459.wmf"/><Relationship Id="rId17" Type="http://schemas.openxmlformats.org/officeDocument/2006/relationships/oleObject" Target="../embeddings/oleObject428.bin"/><Relationship Id="rId25" Type="http://schemas.openxmlformats.org/officeDocument/2006/relationships/oleObject" Target="../embeddings/oleObject43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61.wmf"/><Relationship Id="rId20" Type="http://schemas.openxmlformats.org/officeDocument/2006/relationships/image" Target="../media/image463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56.wmf"/><Relationship Id="rId11" Type="http://schemas.openxmlformats.org/officeDocument/2006/relationships/oleObject" Target="../embeddings/oleObject425.bin"/><Relationship Id="rId24" Type="http://schemas.openxmlformats.org/officeDocument/2006/relationships/image" Target="../media/image465.wmf"/><Relationship Id="rId5" Type="http://schemas.openxmlformats.org/officeDocument/2006/relationships/oleObject" Target="../embeddings/oleObject422.bin"/><Relationship Id="rId15" Type="http://schemas.openxmlformats.org/officeDocument/2006/relationships/oleObject" Target="../embeddings/oleObject427.bin"/><Relationship Id="rId23" Type="http://schemas.openxmlformats.org/officeDocument/2006/relationships/oleObject" Target="../embeddings/oleObject431.bin"/><Relationship Id="rId10" Type="http://schemas.openxmlformats.org/officeDocument/2006/relationships/image" Target="../media/image458.wmf"/><Relationship Id="rId19" Type="http://schemas.openxmlformats.org/officeDocument/2006/relationships/oleObject" Target="../embeddings/oleObject429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424.bin"/><Relationship Id="rId14" Type="http://schemas.openxmlformats.org/officeDocument/2006/relationships/image" Target="../media/image460.wmf"/><Relationship Id="rId22" Type="http://schemas.openxmlformats.org/officeDocument/2006/relationships/image" Target="../media/image464.wmf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8.bin"/><Relationship Id="rId18" Type="http://schemas.openxmlformats.org/officeDocument/2006/relationships/oleObject" Target="../embeddings/oleObject441.bin"/><Relationship Id="rId26" Type="http://schemas.openxmlformats.org/officeDocument/2006/relationships/oleObject" Target="../embeddings/oleObject445.bin"/><Relationship Id="rId3" Type="http://schemas.openxmlformats.org/officeDocument/2006/relationships/oleObject" Target="../embeddings/oleObject433.bin"/><Relationship Id="rId21" Type="http://schemas.openxmlformats.org/officeDocument/2006/relationships/image" Target="../media/image472.wmf"/><Relationship Id="rId34" Type="http://schemas.openxmlformats.org/officeDocument/2006/relationships/oleObject" Target="../embeddings/oleObject449.bin"/><Relationship Id="rId7" Type="http://schemas.openxmlformats.org/officeDocument/2006/relationships/oleObject" Target="../embeddings/oleObject435.bin"/><Relationship Id="rId12" Type="http://schemas.openxmlformats.org/officeDocument/2006/relationships/image" Target="../media/image468.wmf"/><Relationship Id="rId17" Type="http://schemas.openxmlformats.org/officeDocument/2006/relationships/image" Target="../media/image470.wmf"/><Relationship Id="rId25" Type="http://schemas.openxmlformats.org/officeDocument/2006/relationships/image" Target="../media/image474.emf"/><Relationship Id="rId33" Type="http://schemas.openxmlformats.org/officeDocument/2006/relationships/image" Target="../media/image47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40.bin"/><Relationship Id="rId20" Type="http://schemas.openxmlformats.org/officeDocument/2006/relationships/oleObject" Target="../embeddings/oleObject442.bin"/><Relationship Id="rId29" Type="http://schemas.openxmlformats.org/officeDocument/2006/relationships/image" Target="../media/image476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437.bin"/><Relationship Id="rId24" Type="http://schemas.openxmlformats.org/officeDocument/2006/relationships/oleObject" Target="../embeddings/oleObject444.bin"/><Relationship Id="rId32" Type="http://schemas.openxmlformats.org/officeDocument/2006/relationships/oleObject" Target="../embeddings/oleObject448.bin"/><Relationship Id="rId5" Type="http://schemas.openxmlformats.org/officeDocument/2006/relationships/oleObject" Target="../embeddings/oleObject434.bin"/><Relationship Id="rId15" Type="http://schemas.openxmlformats.org/officeDocument/2006/relationships/oleObject" Target="../embeddings/oleObject439.bin"/><Relationship Id="rId23" Type="http://schemas.openxmlformats.org/officeDocument/2006/relationships/image" Target="../media/image473.emf"/><Relationship Id="rId28" Type="http://schemas.openxmlformats.org/officeDocument/2006/relationships/oleObject" Target="../embeddings/oleObject446.bin"/><Relationship Id="rId10" Type="http://schemas.openxmlformats.org/officeDocument/2006/relationships/image" Target="../media/image457.wmf"/><Relationship Id="rId19" Type="http://schemas.openxmlformats.org/officeDocument/2006/relationships/image" Target="../media/image471.wmf"/><Relationship Id="rId31" Type="http://schemas.openxmlformats.org/officeDocument/2006/relationships/image" Target="../media/image477.wmf"/><Relationship Id="rId4" Type="http://schemas.openxmlformats.org/officeDocument/2006/relationships/image" Target="../media/image467.wmf"/><Relationship Id="rId9" Type="http://schemas.openxmlformats.org/officeDocument/2006/relationships/oleObject" Target="../embeddings/oleObject436.bin"/><Relationship Id="rId14" Type="http://schemas.openxmlformats.org/officeDocument/2006/relationships/image" Target="../media/image469.wmf"/><Relationship Id="rId22" Type="http://schemas.openxmlformats.org/officeDocument/2006/relationships/oleObject" Target="../embeddings/oleObject443.bin"/><Relationship Id="rId27" Type="http://schemas.openxmlformats.org/officeDocument/2006/relationships/image" Target="../media/image475.wmf"/><Relationship Id="rId30" Type="http://schemas.openxmlformats.org/officeDocument/2006/relationships/oleObject" Target="../embeddings/oleObject447.bin"/><Relationship Id="rId35" Type="http://schemas.openxmlformats.org/officeDocument/2006/relationships/image" Target="../media/image479.wmf"/><Relationship Id="rId8" Type="http://schemas.openxmlformats.org/officeDocument/2006/relationships/image" Target="../media/image45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2.wmf"/><Relationship Id="rId13" Type="http://schemas.openxmlformats.org/officeDocument/2006/relationships/oleObject" Target="../embeddings/oleObject455.bin"/><Relationship Id="rId18" Type="http://schemas.openxmlformats.org/officeDocument/2006/relationships/image" Target="../media/image487.wmf"/><Relationship Id="rId3" Type="http://schemas.openxmlformats.org/officeDocument/2006/relationships/oleObject" Target="../embeddings/oleObject450.bin"/><Relationship Id="rId7" Type="http://schemas.openxmlformats.org/officeDocument/2006/relationships/oleObject" Target="../embeddings/oleObject452.bin"/><Relationship Id="rId12" Type="http://schemas.openxmlformats.org/officeDocument/2006/relationships/image" Target="../media/image484.wmf"/><Relationship Id="rId17" Type="http://schemas.openxmlformats.org/officeDocument/2006/relationships/oleObject" Target="../embeddings/oleObject4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6.png"/><Relationship Id="rId20" Type="http://schemas.openxmlformats.org/officeDocument/2006/relationships/image" Target="../media/image488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81.wmf"/><Relationship Id="rId11" Type="http://schemas.openxmlformats.org/officeDocument/2006/relationships/oleObject" Target="../embeddings/oleObject454.bin"/><Relationship Id="rId5" Type="http://schemas.openxmlformats.org/officeDocument/2006/relationships/oleObject" Target="../embeddings/oleObject451.bin"/><Relationship Id="rId15" Type="http://schemas.openxmlformats.org/officeDocument/2006/relationships/oleObject" Target="../embeddings/oleObject456.bin"/><Relationship Id="rId10" Type="http://schemas.openxmlformats.org/officeDocument/2006/relationships/image" Target="../media/image483.wmf"/><Relationship Id="rId19" Type="http://schemas.openxmlformats.org/officeDocument/2006/relationships/oleObject" Target="../embeddings/oleObject458.bin"/><Relationship Id="rId4" Type="http://schemas.openxmlformats.org/officeDocument/2006/relationships/image" Target="../media/image480.wmf"/><Relationship Id="rId9" Type="http://schemas.openxmlformats.org/officeDocument/2006/relationships/oleObject" Target="../embeddings/oleObject453.bin"/><Relationship Id="rId14" Type="http://schemas.openxmlformats.org/officeDocument/2006/relationships/image" Target="../media/image48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1.wmf"/><Relationship Id="rId13" Type="http://schemas.openxmlformats.org/officeDocument/2006/relationships/oleObject" Target="../embeddings/oleObject464.bin"/><Relationship Id="rId18" Type="http://schemas.openxmlformats.org/officeDocument/2006/relationships/image" Target="../media/image496.wmf"/><Relationship Id="rId3" Type="http://schemas.openxmlformats.org/officeDocument/2006/relationships/oleObject" Target="../embeddings/oleObject459.bin"/><Relationship Id="rId21" Type="http://schemas.openxmlformats.org/officeDocument/2006/relationships/oleObject" Target="../embeddings/oleObject468.bin"/><Relationship Id="rId7" Type="http://schemas.openxmlformats.org/officeDocument/2006/relationships/oleObject" Target="../embeddings/oleObject461.bin"/><Relationship Id="rId12" Type="http://schemas.openxmlformats.org/officeDocument/2006/relationships/image" Target="../media/image493.wmf"/><Relationship Id="rId17" Type="http://schemas.openxmlformats.org/officeDocument/2006/relationships/oleObject" Target="../embeddings/oleObject4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5.wmf"/><Relationship Id="rId20" Type="http://schemas.openxmlformats.org/officeDocument/2006/relationships/image" Target="../media/image497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90.wmf"/><Relationship Id="rId11" Type="http://schemas.openxmlformats.org/officeDocument/2006/relationships/oleObject" Target="../embeddings/oleObject463.bin"/><Relationship Id="rId5" Type="http://schemas.openxmlformats.org/officeDocument/2006/relationships/oleObject" Target="../embeddings/oleObject460.bin"/><Relationship Id="rId15" Type="http://schemas.openxmlformats.org/officeDocument/2006/relationships/oleObject" Target="../embeddings/oleObject465.bin"/><Relationship Id="rId10" Type="http://schemas.openxmlformats.org/officeDocument/2006/relationships/image" Target="../media/image492.wmf"/><Relationship Id="rId19" Type="http://schemas.openxmlformats.org/officeDocument/2006/relationships/oleObject" Target="../embeddings/oleObject467.bin"/><Relationship Id="rId4" Type="http://schemas.openxmlformats.org/officeDocument/2006/relationships/image" Target="../media/image489.wmf"/><Relationship Id="rId9" Type="http://schemas.openxmlformats.org/officeDocument/2006/relationships/oleObject" Target="../embeddings/oleObject462.bin"/><Relationship Id="rId14" Type="http://schemas.openxmlformats.org/officeDocument/2006/relationships/image" Target="../media/image494.wmf"/><Relationship Id="rId22" Type="http://schemas.openxmlformats.org/officeDocument/2006/relationships/image" Target="../media/image49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1.wmf"/><Relationship Id="rId13" Type="http://schemas.openxmlformats.org/officeDocument/2006/relationships/oleObject" Target="../embeddings/oleObject474.bin"/><Relationship Id="rId3" Type="http://schemas.openxmlformats.org/officeDocument/2006/relationships/oleObject" Target="../embeddings/oleObject469.bin"/><Relationship Id="rId7" Type="http://schemas.openxmlformats.org/officeDocument/2006/relationships/oleObject" Target="../embeddings/oleObject471.bin"/><Relationship Id="rId12" Type="http://schemas.openxmlformats.org/officeDocument/2006/relationships/image" Target="../media/image50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05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500.wmf"/><Relationship Id="rId11" Type="http://schemas.openxmlformats.org/officeDocument/2006/relationships/oleObject" Target="../embeddings/oleObject473.bin"/><Relationship Id="rId5" Type="http://schemas.openxmlformats.org/officeDocument/2006/relationships/oleObject" Target="../embeddings/oleObject470.bin"/><Relationship Id="rId15" Type="http://schemas.openxmlformats.org/officeDocument/2006/relationships/oleObject" Target="../embeddings/oleObject475.bin"/><Relationship Id="rId10" Type="http://schemas.openxmlformats.org/officeDocument/2006/relationships/image" Target="../media/image502.wmf"/><Relationship Id="rId4" Type="http://schemas.openxmlformats.org/officeDocument/2006/relationships/image" Target="../media/image499.wmf"/><Relationship Id="rId9" Type="http://schemas.openxmlformats.org/officeDocument/2006/relationships/oleObject" Target="../embeddings/oleObject472.bin"/><Relationship Id="rId14" Type="http://schemas.openxmlformats.org/officeDocument/2006/relationships/image" Target="../media/image50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8.wmf"/><Relationship Id="rId13" Type="http://schemas.openxmlformats.org/officeDocument/2006/relationships/oleObject" Target="../embeddings/oleObject481.bin"/><Relationship Id="rId3" Type="http://schemas.openxmlformats.org/officeDocument/2006/relationships/oleObject" Target="../embeddings/oleObject476.bin"/><Relationship Id="rId7" Type="http://schemas.openxmlformats.org/officeDocument/2006/relationships/oleObject" Target="../embeddings/oleObject478.bin"/><Relationship Id="rId12" Type="http://schemas.openxmlformats.org/officeDocument/2006/relationships/image" Target="../media/image5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2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07.wmf"/><Relationship Id="rId11" Type="http://schemas.openxmlformats.org/officeDocument/2006/relationships/oleObject" Target="../embeddings/oleObject480.bin"/><Relationship Id="rId5" Type="http://schemas.openxmlformats.org/officeDocument/2006/relationships/oleObject" Target="../embeddings/oleObject477.bin"/><Relationship Id="rId15" Type="http://schemas.openxmlformats.org/officeDocument/2006/relationships/oleObject" Target="../embeddings/oleObject482.bin"/><Relationship Id="rId10" Type="http://schemas.openxmlformats.org/officeDocument/2006/relationships/image" Target="../media/image509.wmf"/><Relationship Id="rId4" Type="http://schemas.openxmlformats.org/officeDocument/2006/relationships/image" Target="../media/image506.wmf"/><Relationship Id="rId9" Type="http://schemas.openxmlformats.org/officeDocument/2006/relationships/oleObject" Target="../embeddings/oleObject479.bin"/><Relationship Id="rId14" Type="http://schemas.openxmlformats.org/officeDocument/2006/relationships/image" Target="../media/image51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5.wmf"/><Relationship Id="rId13" Type="http://schemas.openxmlformats.org/officeDocument/2006/relationships/oleObject" Target="../embeddings/oleObject488.bin"/><Relationship Id="rId3" Type="http://schemas.openxmlformats.org/officeDocument/2006/relationships/oleObject" Target="../embeddings/oleObject483.bin"/><Relationship Id="rId7" Type="http://schemas.openxmlformats.org/officeDocument/2006/relationships/oleObject" Target="../embeddings/oleObject485.bin"/><Relationship Id="rId12" Type="http://schemas.openxmlformats.org/officeDocument/2006/relationships/image" Target="../media/image5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14.wmf"/><Relationship Id="rId11" Type="http://schemas.openxmlformats.org/officeDocument/2006/relationships/oleObject" Target="../embeddings/oleObject487.bin"/><Relationship Id="rId5" Type="http://schemas.openxmlformats.org/officeDocument/2006/relationships/oleObject" Target="../embeddings/oleObject484.bin"/><Relationship Id="rId10" Type="http://schemas.openxmlformats.org/officeDocument/2006/relationships/image" Target="../media/image516.wmf"/><Relationship Id="rId4" Type="http://schemas.openxmlformats.org/officeDocument/2006/relationships/image" Target="../media/image513.wmf"/><Relationship Id="rId9" Type="http://schemas.openxmlformats.org/officeDocument/2006/relationships/oleObject" Target="../embeddings/oleObject486.bin"/><Relationship Id="rId14" Type="http://schemas.openxmlformats.org/officeDocument/2006/relationships/image" Target="../media/image51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wmf"/><Relationship Id="rId3" Type="http://schemas.openxmlformats.org/officeDocument/2006/relationships/oleObject" Target="../embeddings/oleObject489.bin"/><Relationship Id="rId7" Type="http://schemas.openxmlformats.org/officeDocument/2006/relationships/oleObject" Target="../embeddings/oleObject491.bin"/><Relationship Id="rId12" Type="http://schemas.openxmlformats.org/officeDocument/2006/relationships/image" Target="../media/image5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520.wmf"/><Relationship Id="rId11" Type="http://schemas.openxmlformats.org/officeDocument/2006/relationships/oleObject" Target="../embeddings/oleObject493.bin"/><Relationship Id="rId5" Type="http://schemas.openxmlformats.org/officeDocument/2006/relationships/oleObject" Target="../embeddings/oleObject490.bin"/><Relationship Id="rId10" Type="http://schemas.openxmlformats.org/officeDocument/2006/relationships/image" Target="../media/image522.wmf"/><Relationship Id="rId4" Type="http://schemas.openxmlformats.org/officeDocument/2006/relationships/image" Target="../media/image519.wmf"/><Relationship Id="rId9" Type="http://schemas.openxmlformats.org/officeDocument/2006/relationships/oleObject" Target="../embeddings/oleObject49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6.wmf"/><Relationship Id="rId13" Type="http://schemas.openxmlformats.org/officeDocument/2006/relationships/image" Target="../media/image528.wmf"/><Relationship Id="rId3" Type="http://schemas.openxmlformats.org/officeDocument/2006/relationships/oleObject" Target="../embeddings/oleObject494.bin"/><Relationship Id="rId7" Type="http://schemas.openxmlformats.org/officeDocument/2006/relationships/oleObject" Target="../embeddings/oleObject496.bin"/><Relationship Id="rId12" Type="http://schemas.openxmlformats.org/officeDocument/2006/relationships/oleObject" Target="../embeddings/oleObject499.bin"/><Relationship Id="rId17" Type="http://schemas.openxmlformats.org/officeDocument/2006/relationships/image" Target="../media/image53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01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525.wmf"/><Relationship Id="rId11" Type="http://schemas.openxmlformats.org/officeDocument/2006/relationships/oleObject" Target="../embeddings/oleObject498.bin"/><Relationship Id="rId5" Type="http://schemas.openxmlformats.org/officeDocument/2006/relationships/oleObject" Target="../embeddings/oleObject495.bin"/><Relationship Id="rId15" Type="http://schemas.openxmlformats.org/officeDocument/2006/relationships/image" Target="../media/image529.wmf"/><Relationship Id="rId10" Type="http://schemas.openxmlformats.org/officeDocument/2006/relationships/image" Target="../media/image527.wmf"/><Relationship Id="rId4" Type="http://schemas.openxmlformats.org/officeDocument/2006/relationships/image" Target="../media/image524.wmf"/><Relationship Id="rId9" Type="http://schemas.openxmlformats.org/officeDocument/2006/relationships/oleObject" Target="../embeddings/oleObject497.bin"/><Relationship Id="rId14" Type="http://schemas.openxmlformats.org/officeDocument/2006/relationships/oleObject" Target="../embeddings/oleObject50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3.wmf"/><Relationship Id="rId13" Type="http://schemas.openxmlformats.org/officeDocument/2006/relationships/oleObject" Target="../embeddings/oleObject507.bin"/><Relationship Id="rId18" Type="http://schemas.openxmlformats.org/officeDocument/2006/relationships/image" Target="../media/image538.wmf"/><Relationship Id="rId26" Type="http://schemas.openxmlformats.org/officeDocument/2006/relationships/image" Target="../media/image542.wmf"/><Relationship Id="rId3" Type="http://schemas.openxmlformats.org/officeDocument/2006/relationships/oleObject" Target="../embeddings/oleObject502.bin"/><Relationship Id="rId21" Type="http://schemas.openxmlformats.org/officeDocument/2006/relationships/oleObject" Target="../embeddings/oleObject511.bin"/><Relationship Id="rId7" Type="http://schemas.openxmlformats.org/officeDocument/2006/relationships/oleObject" Target="../embeddings/oleObject504.bin"/><Relationship Id="rId12" Type="http://schemas.openxmlformats.org/officeDocument/2006/relationships/image" Target="../media/image535.wmf"/><Relationship Id="rId17" Type="http://schemas.openxmlformats.org/officeDocument/2006/relationships/oleObject" Target="../embeddings/oleObject509.bin"/><Relationship Id="rId25" Type="http://schemas.openxmlformats.org/officeDocument/2006/relationships/oleObject" Target="../embeddings/oleObject5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7.wmf"/><Relationship Id="rId20" Type="http://schemas.openxmlformats.org/officeDocument/2006/relationships/image" Target="../media/image539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532.wmf"/><Relationship Id="rId11" Type="http://schemas.openxmlformats.org/officeDocument/2006/relationships/oleObject" Target="../embeddings/oleObject506.bin"/><Relationship Id="rId24" Type="http://schemas.openxmlformats.org/officeDocument/2006/relationships/image" Target="../media/image541.wmf"/><Relationship Id="rId5" Type="http://schemas.openxmlformats.org/officeDocument/2006/relationships/oleObject" Target="../embeddings/oleObject503.bin"/><Relationship Id="rId15" Type="http://schemas.openxmlformats.org/officeDocument/2006/relationships/oleObject" Target="../embeddings/oleObject508.bin"/><Relationship Id="rId23" Type="http://schemas.openxmlformats.org/officeDocument/2006/relationships/oleObject" Target="../embeddings/oleObject512.bin"/><Relationship Id="rId10" Type="http://schemas.openxmlformats.org/officeDocument/2006/relationships/image" Target="../media/image534.wmf"/><Relationship Id="rId19" Type="http://schemas.openxmlformats.org/officeDocument/2006/relationships/oleObject" Target="../embeddings/oleObject510.bin"/><Relationship Id="rId4" Type="http://schemas.openxmlformats.org/officeDocument/2006/relationships/image" Target="../media/image531.wmf"/><Relationship Id="rId9" Type="http://schemas.openxmlformats.org/officeDocument/2006/relationships/oleObject" Target="../embeddings/oleObject505.bin"/><Relationship Id="rId14" Type="http://schemas.openxmlformats.org/officeDocument/2006/relationships/image" Target="../media/image536.wmf"/><Relationship Id="rId22" Type="http://schemas.openxmlformats.org/officeDocument/2006/relationships/image" Target="../media/image54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3.wmf"/><Relationship Id="rId13" Type="http://schemas.openxmlformats.org/officeDocument/2006/relationships/image" Target="../media/image546.wmf"/><Relationship Id="rId18" Type="http://schemas.openxmlformats.org/officeDocument/2006/relationships/oleObject" Target="../embeddings/oleObject521.bin"/><Relationship Id="rId3" Type="http://schemas.openxmlformats.org/officeDocument/2006/relationships/oleObject" Target="../embeddings/oleObject514.bin"/><Relationship Id="rId7" Type="http://schemas.openxmlformats.org/officeDocument/2006/relationships/oleObject" Target="../embeddings/oleObject516.bin"/><Relationship Id="rId12" Type="http://schemas.openxmlformats.org/officeDocument/2006/relationships/oleObject" Target="../embeddings/oleObject518.bin"/><Relationship Id="rId17" Type="http://schemas.openxmlformats.org/officeDocument/2006/relationships/image" Target="../media/image5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0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544.wmf"/><Relationship Id="rId11" Type="http://schemas.openxmlformats.org/officeDocument/2006/relationships/image" Target="../media/image550.png"/><Relationship Id="rId5" Type="http://schemas.openxmlformats.org/officeDocument/2006/relationships/oleObject" Target="../embeddings/oleObject515.bin"/><Relationship Id="rId15" Type="http://schemas.openxmlformats.org/officeDocument/2006/relationships/image" Target="../media/image547.wmf"/><Relationship Id="rId10" Type="http://schemas.openxmlformats.org/officeDocument/2006/relationships/image" Target="../media/image545.wmf"/><Relationship Id="rId19" Type="http://schemas.openxmlformats.org/officeDocument/2006/relationships/image" Target="../media/image549.wmf"/><Relationship Id="rId4" Type="http://schemas.openxmlformats.org/officeDocument/2006/relationships/image" Target="../media/image543.wmf"/><Relationship Id="rId9" Type="http://schemas.openxmlformats.org/officeDocument/2006/relationships/oleObject" Target="../embeddings/oleObject517.bin"/><Relationship Id="rId14" Type="http://schemas.openxmlformats.org/officeDocument/2006/relationships/oleObject" Target="../embeddings/oleObject51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55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5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0.png"/><Relationship Id="rId7" Type="http://schemas.openxmlformats.org/officeDocument/2006/relationships/image" Target="../media/image38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.e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9" Type="http://schemas.openxmlformats.org/officeDocument/2006/relationships/oleObject" Target="../embeddings/oleObject21.bin"/><Relationship Id="rId21" Type="http://schemas.openxmlformats.org/officeDocument/2006/relationships/image" Target="../media/image48.emf"/><Relationship Id="rId34" Type="http://schemas.openxmlformats.org/officeDocument/2006/relationships/image" Target="../media/image54.emf"/><Relationship Id="rId42" Type="http://schemas.openxmlformats.org/officeDocument/2006/relationships/image" Target="../media/image58.wmf"/><Relationship Id="rId47" Type="http://schemas.openxmlformats.org/officeDocument/2006/relationships/oleObject" Target="../embeddings/oleObject25.bin"/><Relationship Id="rId50" Type="http://schemas.openxmlformats.org/officeDocument/2006/relationships/image" Target="../media/image62.emf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0.bin"/><Relationship Id="rId29" Type="http://schemas.openxmlformats.org/officeDocument/2006/relationships/oleObject" Target="../embeddings/oleObject16.bin"/><Relationship Id="rId11" Type="http://schemas.openxmlformats.org/officeDocument/2006/relationships/image" Target="../media/image43.emf"/><Relationship Id="rId24" Type="http://schemas.openxmlformats.org/officeDocument/2006/relationships/oleObject" Target="../embeddings/oleObject14.bin"/><Relationship Id="rId32" Type="http://schemas.openxmlformats.org/officeDocument/2006/relationships/image" Target="../media/image53.emf"/><Relationship Id="rId37" Type="http://schemas.openxmlformats.org/officeDocument/2006/relationships/oleObject" Target="../embeddings/oleObject20.bin"/><Relationship Id="rId40" Type="http://schemas.openxmlformats.org/officeDocument/2006/relationships/image" Target="../media/image57.emf"/><Relationship Id="rId45" Type="http://schemas.openxmlformats.org/officeDocument/2006/relationships/oleObject" Target="../embeddings/oleObject24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45.emf"/><Relationship Id="rId23" Type="http://schemas.openxmlformats.org/officeDocument/2006/relationships/image" Target="../media/image49.emf"/><Relationship Id="rId28" Type="http://schemas.openxmlformats.org/officeDocument/2006/relationships/image" Target="../media/image55.png"/><Relationship Id="rId36" Type="http://schemas.openxmlformats.org/officeDocument/2006/relationships/image" Target="../media/image55.emf"/><Relationship Id="rId49" Type="http://schemas.openxmlformats.org/officeDocument/2006/relationships/oleObject" Target="../embeddings/oleObject26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47.emf"/><Relationship Id="rId31" Type="http://schemas.openxmlformats.org/officeDocument/2006/relationships/oleObject" Target="../embeddings/oleObject17.bin"/><Relationship Id="rId44" Type="http://schemas.openxmlformats.org/officeDocument/2006/relationships/image" Target="../media/image59.wmf"/><Relationship Id="rId4" Type="http://schemas.openxmlformats.org/officeDocument/2006/relationships/image" Target="../media/image40.emf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51.emf"/><Relationship Id="rId30" Type="http://schemas.openxmlformats.org/officeDocument/2006/relationships/image" Target="../media/image52.wmf"/><Relationship Id="rId35" Type="http://schemas.openxmlformats.org/officeDocument/2006/relationships/oleObject" Target="../embeddings/oleObject19.bin"/><Relationship Id="rId43" Type="http://schemas.openxmlformats.org/officeDocument/2006/relationships/oleObject" Target="../embeddings/oleObject23.bin"/><Relationship Id="rId48" Type="http://schemas.openxmlformats.org/officeDocument/2006/relationships/image" Target="../media/image61.emf"/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46.emf"/><Relationship Id="rId25" Type="http://schemas.openxmlformats.org/officeDocument/2006/relationships/image" Target="../media/image50.emf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56.emf"/><Relationship Id="rId46" Type="http://schemas.openxmlformats.org/officeDocument/2006/relationships/image" Target="../media/image60.emf"/><Relationship Id="rId20" Type="http://schemas.openxmlformats.org/officeDocument/2006/relationships/oleObject" Target="../embeddings/oleObject12.bin"/><Relationship Id="rId41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WordArt 17"/>
          <p:cNvSpPr>
            <a:spLocks noChangeArrowheads="1" noChangeShapeType="1" noTextEdit="1"/>
          </p:cNvSpPr>
          <p:nvPr/>
        </p:nvSpPr>
        <p:spPr bwMode="auto">
          <a:xfrm>
            <a:off x="2159731" y="2564904"/>
            <a:ext cx="5904657" cy="7200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 smtClean="0">
                <a:ln w="25400">
                  <a:solidFill>
                    <a:prstClr val="white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定积分的几何应用</a:t>
            </a:r>
            <a:endParaRPr lang="zh-CN" altLang="en-US" sz="3600" b="1" kern="10" dirty="0">
              <a:ln w="25400">
                <a:solidFill>
                  <a:prstClr val="white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7"/>
          <p:cNvSpPr/>
          <p:nvPr/>
        </p:nvSpPr>
        <p:spPr bwMode="auto">
          <a:xfrm rot="5400000">
            <a:off x="6052420" y="2826041"/>
            <a:ext cx="3192611" cy="835529"/>
          </a:xfrm>
          <a:custGeom>
            <a:avLst/>
            <a:gdLst>
              <a:gd name="T0" fmla="*/ 53 w 2648"/>
              <a:gd name="T1" fmla="*/ 602 h 693"/>
              <a:gd name="T2" fmla="*/ 485 w 2648"/>
              <a:gd name="T3" fmla="*/ 115 h 693"/>
              <a:gd name="T4" fmla="*/ 542 w 2648"/>
              <a:gd name="T5" fmla="*/ 83 h 693"/>
              <a:gd name="T6" fmla="*/ 595 w 2648"/>
              <a:gd name="T7" fmla="*/ 57 h 693"/>
              <a:gd name="T8" fmla="*/ 626 w 2648"/>
              <a:gd name="T9" fmla="*/ 45 h 693"/>
              <a:gd name="T10" fmla="*/ 673 w 2648"/>
              <a:gd name="T11" fmla="*/ 29 h 693"/>
              <a:gd name="T12" fmla="*/ 703 w 2648"/>
              <a:gd name="T13" fmla="*/ 21 h 693"/>
              <a:gd name="T14" fmla="*/ 734 w 2648"/>
              <a:gd name="T15" fmla="*/ 14 h 693"/>
              <a:gd name="T16" fmla="*/ 768 w 2648"/>
              <a:gd name="T17" fmla="*/ 9 h 693"/>
              <a:gd name="T18" fmla="*/ 788 w 2648"/>
              <a:gd name="T19" fmla="*/ 6 h 693"/>
              <a:gd name="T20" fmla="*/ 811 w 2648"/>
              <a:gd name="T21" fmla="*/ 3 h 693"/>
              <a:gd name="T22" fmla="*/ 825 w 2648"/>
              <a:gd name="T23" fmla="*/ 2 h 693"/>
              <a:gd name="T24" fmla="*/ 845 w 2648"/>
              <a:gd name="T25" fmla="*/ 1 h 693"/>
              <a:gd name="T26" fmla="*/ 856 w 2648"/>
              <a:gd name="T27" fmla="*/ 0 h 693"/>
              <a:gd name="T28" fmla="*/ 865 w 2648"/>
              <a:gd name="T29" fmla="*/ 0 h 693"/>
              <a:gd name="T30" fmla="*/ 874 w 2648"/>
              <a:gd name="T31" fmla="*/ 0 h 693"/>
              <a:gd name="T32" fmla="*/ 880 w 2648"/>
              <a:gd name="T33" fmla="*/ 0 h 693"/>
              <a:gd name="T34" fmla="*/ 887 w 2648"/>
              <a:gd name="T35" fmla="*/ 0 h 693"/>
              <a:gd name="T36" fmla="*/ 893 w 2648"/>
              <a:gd name="T37" fmla="*/ 0 h 693"/>
              <a:gd name="T38" fmla="*/ 901 w 2648"/>
              <a:gd name="T39" fmla="*/ 0 h 693"/>
              <a:gd name="T40" fmla="*/ 912 w 2648"/>
              <a:gd name="T41" fmla="*/ 0 h 693"/>
              <a:gd name="T42" fmla="*/ 925 w 2648"/>
              <a:gd name="T43" fmla="*/ 1 h 693"/>
              <a:gd name="T44" fmla="*/ 945 w 2648"/>
              <a:gd name="T45" fmla="*/ 2 h 693"/>
              <a:gd name="T46" fmla="*/ 975 w 2648"/>
              <a:gd name="T47" fmla="*/ 5 h 693"/>
              <a:gd name="T48" fmla="*/ 1012 w 2648"/>
              <a:gd name="T49" fmla="*/ 9 h 693"/>
              <a:gd name="T50" fmla="*/ 1081 w 2648"/>
              <a:gd name="T51" fmla="*/ 21 h 693"/>
              <a:gd name="T52" fmla="*/ 1189 w 2648"/>
              <a:gd name="T53" fmla="*/ 46 h 693"/>
              <a:gd name="T54" fmla="*/ 1621 w 2648"/>
              <a:gd name="T55" fmla="*/ 188 h 693"/>
              <a:gd name="T56" fmla="*/ 1795 w 2648"/>
              <a:gd name="T57" fmla="*/ 239 h 693"/>
              <a:gd name="T58" fmla="*/ 1862 w 2648"/>
              <a:gd name="T59" fmla="*/ 254 h 693"/>
              <a:gd name="T60" fmla="*/ 1890 w 2648"/>
              <a:gd name="T61" fmla="*/ 259 h 693"/>
              <a:gd name="T62" fmla="*/ 1924 w 2648"/>
              <a:gd name="T63" fmla="*/ 264 h 693"/>
              <a:gd name="T64" fmla="*/ 1959 w 2648"/>
              <a:gd name="T65" fmla="*/ 268 h 693"/>
              <a:gd name="T66" fmla="*/ 1978 w 2648"/>
              <a:gd name="T67" fmla="*/ 270 h 693"/>
              <a:gd name="T68" fmla="*/ 1999 w 2648"/>
              <a:gd name="T69" fmla="*/ 272 h 693"/>
              <a:gd name="T70" fmla="*/ 2012 w 2648"/>
              <a:gd name="T71" fmla="*/ 273 h 693"/>
              <a:gd name="T72" fmla="*/ 2030 w 2648"/>
              <a:gd name="T73" fmla="*/ 273 h 693"/>
              <a:gd name="T74" fmla="*/ 2041 w 2648"/>
              <a:gd name="T75" fmla="*/ 274 h 693"/>
              <a:gd name="T76" fmla="*/ 2049 w 2648"/>
              <a:gd name="T77" fmla="*/ 274 h 693"/>
              <a:gd name="T78" fmla="*/ 2056 w 2648"/>
              <a:gd name="T79" fmla="*/ 274 h 693"/>
              <a:gd name="T80" fmla="*/ 2063 w 2648"/>
              <a:gd name="T81" fmla="*/ 274 h 693"/>
              <a:gd name="T82" fmla="*/ 2070 w 2648"/>
              <a:gd name="T83" fmla="*/ 274 h 693"/>
              <a:gd name="T84" fmla="*/ 2078 w 2648"/>
              <a:gd name="T85" fmla="*/ 274 h 693"/>
              <a:gd name="T86" fmla="*/ 2087 w 2648"/>
              <a:gd name="T87" fmla="*/ 273 h 693"/>
              <a:gd name="T88" fmla="*/ 2101 w 2648"/>
              <a:gd name="T89" fmla="*/ 273 h 693"/>
              <a:gd name="T90" fmla="*/ 2120 w 2648"/>
              <a:gd name="T91" fmla="*/ 272 h 693"/>
              <a:gd name="T92" fmla="*/ 2144 w 2648"/>
              <a:gd name="T93" fmla="*/ 270 h 693"/>
              <a:gd name="T94" fmla="*/ 2173 w 2648"/>
              <a:gd name="T95" fmla="*/ 266 h 693"/>
              <a:gd name="T96" fmla="*/ 2200 w 2648"/>
              <a:gd name="T97" fmla="*/ 261 h 693"/>
              <a:gd name="T98" fmla="*/ 2242 w 2648"/>
              <a:gd name="T99" fmla="*/ 252 h 693"/>
              <a:gd name="T100" fmla="*/ 2273 w 2648"/>
              <a:gd name="T101" fmla="*/ 244 h 693"/>
              <a:gd name="T102" fmla="*/ 2308 w 2648"/>
              <a:gd name="T103" fmla="*/ 232 h 693"/>
              <a:gd name="T104" fmla="*/ 2378 w 2648"/>
              <a:gd name="T105" fmla="*/ 203 h 693"/>
              <a:gd name="T106" fmla="*/ 2481 w 2648"/>
              <a:gd name="T107" fmla="*/ 143 h 693"/>
              <a:gd name="T108" fmla="*/ 2619 w 2648"/>
              <a:gd name="T109" fmla="*/ 29 h 693"/>
              <a:gd name="T110" fmla="*/ 2636 w 2648"/>
              <a:gd name="T111" fmla="*/ 12 h 693"/>
              <a:gd name="T112" fmla="*/ 2648 w 2648"/>
              <a:gd name="T113" fmla="*/ 0 h 6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648" h="693">
                <a:moveTo>
                  <a:pt x="0" y="693"/>
                </a:moveTo>
                <a:lnTo>
                  <a:pt x="1" y="692"/>
                </a:lnTo>
                <a:lnTo>
                  <a:pt x="2" y="690"/>
                </a:lnTo>
                <a:lnTo>
                  <a:pt x="4" y="688"/>
                </a:lnTo>
                <a:lnTo>
                  <a:pt x="7" y="682"/>
                </a:lnTo>
                <a:lnTo>
                  <a:pt x="13" y="670"/>
                </a:lnTo>
                <a:lnTo>
                  <a:pt x="26" y="647"/>
                </a:lnTo>
                <a:lnTo>
                  <a:pt x="53" y="602"/>
                </a:lnTo>
                <a:lnTo>
                  <a:pt x="109" y="512"/>
                </a:lnTo>
                <a:lnTo>
                  <a:pt x="162" y="435"/>
                </a:lnTo>
                <a:lnTo>
                  <a:pt x="213" y="368"/>
                </a:lnTo>
                <a:lnTo>
                  <a:pt x="269" y="302"/>
                </a:lnTo>
                <a:lnTo>
                  <a:pt x="321" y="247"/>
                </a:lnTo>
                <a:lnTo>
                  <a:pt x="378" y="195"/>
                </a:lnTo>
                <a:lnTo>
                  <a:pt x="433" y="151"/>
                </a:lnTo>
                <a:lnTo>
                  <a:pt x="485" y="115"/>
                </a:lnTo>
                <a:lnTo>
                  <a:pt x="486" y="115"/>
                </a:lnTo>
                <a:lnTo>
                  <a:pt x="487" y="114"/>
                </a:lnTo>
                <a:lnTo>
                  <a:pt x="489" y="113"/>
                </a:lnTo>
                <a:lnTo>
                  <a:pt x="492" y="111"/>
                </a:lnTo>
                <a:lnTo>
                  <a:pt x="499" y="107"/>
                </a:lnTo>
                <a:lnTo>
                  <a:pt x="513" y="98"/>
                </a:lnTo>
                <a:lnTo>
                  <a:pt x="541" y="83"/>
                </a:lnTo>
                <a:lnTo>
                  <a:pt x="542" y="83"/>
                </a:lnTo>
                <a:lnTo>
                  <a:pt x="543" y="82"/>
                </a:lnTo>
                <a:lnTo>
                  <a:pt x="545" y="81"/>
                </a:lnTo>
                <a:lnTo>
                  <a:pt x="548" y="79"/>
                </a:lnTo>
                <a:lnTo>
                  <a:pt x="554" y="76"/>
                </a:lnTo>
                <a:lnTo>
                  <a:pt x="567" y="70"/>
                </a:lnTo>
                <a:lnTo>
                  <a:pt x="593" y="58"/>
                </a:lnTo>
                <a:lnTo>
                  <a:pt x="594" y="58"/>
                </a:lnTo>
                <a:lnTo>
                  <a:pt x="595" y="57"/>
                </a:lnTo>
                <a:lnTo>
                  <a:pt x="597" y="57"/>
                </a:lnTo>
                <a:lnTo>
                  <a:pt x="600" y="55"/>
                </a:lnTo>
                <a:lnTo>
                  <a:pt x="606" y="53"/>
                </a:lnTo>
                <a:lnTo>
                  <a:pt x="620" y="47"/>
                </a:lnTo>
                <a:lnTo>
                  <a:pt x="620" y="47"/>
                </a:lnTo>
                <a:lnTo>
                  <a:pt x="621" y="47"/>
                </a:lnTo>
                <a:lnTo>
                  <a:pt x="622" y="46"/>
                </a:lnTo>
                <a:lnTo>
                  <a:pt x="626" y="45"/>
                </a:lnTo>
                <a:lnTo>
                  <a:pt x="632" y="43"/>
                </a:lnTo>
                <a:lnTo>
                  <a:pt x="645" y="38"/>
                </a:lnTo>
                <a:lnTo>
                  <a:pt x="646" y="38"/>
                </a:lnTo>
                <a:lnTo>
                  <a:pt x="647" y="38"/>
                </a:lnTo>
                <a:lnTo>
                  <a:pt x="649" y="37"/>
                </a:lnTo>
                <a:lnTo>
                  <a:pt x="652" y="36"/>
                </a:lnTo>
                <a:lnTo>
                  <a:pt x="659" y="34"/>
                </a:lnTo>
                <a:lnTo>
                  <a:pt x="673" y="29"/>
                </a:lnTo>
                <a:lnTo>
                  <a:pt x="674" y="29"/>
                </a:lnTo>
                <a:lnTo>
                  <a:pt x="675" y="29"/>
                </a:lnTo>
                <a:lnTo>
                  <a:pt x="677" y="29"/>
                </a:lnTo>
                <a:lnTo>
                  <a:pt x="680" y="28"/>
                </a:lnTo>
                <a:lnTo>
                  <a:pt x="687" y="26"/>
                </a:lnTo>
                <a:lnTo>
                  <a:pt x="701" y="22"/>
                </a:lnTo>
                <a:lnTo>
                  <a:pt x="702" y="22"/>
                </a:lnTo>
                <a:lnTo>
                  <a:pt x="703" y="21"/>
                </a:lnTo>
                <a:lnTo>
                  <a:pt x="704" y="21"/>
                </a:lnTo>
                <a:lnTo>
                  <a:pt x="707" y="20"/>
                </a:lnTo>
                <a:lnTo>
                  <a:pt x="714" y="19"/>
                </a:lnTo>
                <a:lnTo>
                  <a:pt x="727" y="16"/>
                </a:lnTo>
                <a:lnTo>
                  <a:pt x="728" y="15"/>
                </a:lnTo>
                <a:lnTo>
                  <a:pt x="729" y="15"/>
                </a:lnTo>
                <a:lnTo>
                  <a:pt x="730" y="15"/>
                </a:lnTo>
                <a:lnTo>
                  <a:pt x="734" y="14"/>
                </a:lnTo>
                <a:lnTo>
                  <a:pt x="740" y="13"/>
                </a:lnTo>
                <a:lnTo>
                  <a:pt x="753" y="11"/>
                </a:lnTo>
                <a:lnTo>
                  <a:pt x="754" y="11"/>
                </a:lnTo>
                <a:lnTo>
                  <a:pt x="755" y="11"/>
                </a:lnTo>
                <a:lnTo>
                  <a:pt x="756" y="10"/>
                </a:lnTo>
                <a:lnTo>
                  <a:pt x="760" y="10"/>
                </a:lnTo>
                <a:lnTo>
                  <a:pt x="767" y="9"/>
                </a:lnTo>
                <a:lnTo>
                  <a:pt x="768" y="9"/>
                </a:lnTo>
                <a:lnTo>
                  <a:pt x="769" y="8"/>
                </a:lnTo>
                <a:lnTo>
                  <a:pt x="771" y="8"/>
                </a:lnTo>
                <a:lnTo>
                  <a:pt x="774" y="8"/>
                </a:lnTo>
                <a:lnTo>
                  <a:pt x="781" y="7"/>
                </a:lnTo>
                <a:lnTo>
                  <a:pt x="782" y="6"/>
                </a:lnTo>
                <a:lnTo>
                  <a:pt x="783" y="6"/>
                </a:lnTo>
                <a:lnTo>
                  <a:pt x="785" y="6"/>
                </a:lnTo>
                <a:lnTo>
                  <a:pt x="788" y="6"/>
                </a:lnTo>
                <a:lnTo>
                  <a:pt x="795" y="5"/>
                </a:lnTo>
                <a:lnTo>
                  <a:pt x="796" y="5"/>
                </a:lnTo>
                <a:lnTo>
                  <a:pt x="797" y="5"/>
                </a:lnTo>
                <a:lnTo>
                  <a:pt x="799" y="4"/>
                </a:lnTo>
                <a:lnTo>
                  <a:pt x="802" y="4"/>
                </a:lnTo>
                <a:lnTo>
                  <a:pt x="809" y="3"/>
                </a:lnTo>
                <a:lnTo>
                  <a:pt x="810" y="3"/>
                </a:lnTo>
                <a:lnTo>
                  <a:pt x="811" y="3"/>
                </a:lnTo>
                <a:lnTo>
                  <a:pt x="813" y="3"/>
                </a:lnTo>
                <a:lnTo>
                  <a:pt x="816" y="3"/>
                </a:lnTo>
                <a:lnTo>
                  <a:pt x="817" y="3"/>
                </a:lnTo>
                <a:lnTo>
                  <a:pt x="818" y="3"/>
                </a:lnTo>
                <a:lnTo>
                  <a:pt x="819" y="2"/>
                </a:lnTo>
                <a:lnTo>
                  <a:pt x="823" y="2"/>
                </a:lnTo>
                <a:lnTo>
                  <a:pt x="824" y="2"/>
                </a:lnTo>
                <a:lnTo>
                  <a:pt x="825" y="2"/>
                </a:lnTo>
                <a:lnTo>
                  <a:pt x="827" y="2"/>
                </a:lnTo>
                <a:lnTo>
                  <a:pt x="830" y="2"/>
                </a:lnTo>
                <a:lnTo>
                  <a:pt x="837" y="1"/>
                </a:lnTo>
                <a:lnTo>
                  <a:pt x="838" y="1"/>
                </a:lnTo>
                <a:lnTo>
                  <a:pt x="839" y="1"/>
                </a:lnTo>
                <a:lnTo>
                  <a:pt x="840" y="1"/>
                </a:lnTo>
                <a:lnTo>
                  <a:pt x="844" y="1"/>
                </a:lnTo>
                <a:lnTo>
                  <a:pt x="845" y="1"/>
                </a:lnTo>
                <a:lnTo>
                  <a:pt x="846" y="1"/>
                </a:lnTo>
                <a:lnTo>
                  <a:pt x="847" y="1"/>
                </a:lnTo>
                <a:lnTo>
                  <a:pt x="851" y="0"/>
                </a:lnTo>
                <a:lnTo>
                  <a:pt x="852" y="0"/>
                </a:lnTo>
                <a:lnTo>
                  <a:pt x="853" y="0"/>
                </a:lnTo>
                <a:lnTo>
                  <a:pt x="854" y="0"/>
                </a:lnTo>
                <a:lnTo>
                  <a:pt x="855" y="0"/>
                </a:lnTo>
                <a:lnTo>
                  <a:pt x="856" y="0"/>
                </a:lnTo>
                <a:lnTo>
                  <a:pt x="858" y="0"/>
                </a:lnTo>
                <a:lnTo>
                  <a:pt x="859" y="0"/>
                </a:lnTo>
                <a:lnTo>
                  <a:pt x="860" y="0"/>
                </a:lnTo>
                <a:lnTo>
                  <a:pt x="861" y="0"/>
                </a:lnTo>
                <a:lnTo>
                  <a:pt x="862" y="0"/>
                </a:lnTo>
                <a:lnTo>
                  <a:pt x="863" y="0"/>
                </a:lnTo>
                <a:lnTo>
                  <a:pt x="865" y="0"/>
                </a:lnTo>
                <a:lnTo>
                  <a:pt x="865" y="0"/>
                </a:lnTo>
                <a:lnTo>
                  <a:pt x="866" y="0"/>
                </a:lnTo>
                <a:lnTo>
                  <a:pt x="868" y="0"/>
                </a:lnTo>
                <a:lnTo>
                  <a:pt x="869" y="0"/>
                </a:lnTo>
                <a:lnTo>
                  <a:pt x="870" y="0"/>
                </a:lnTo>
                <a:lnTo>
                  <a:pt x="871" y="0"/>
                </a:lnTo>
                <a:lnTo>
                  <a:pt x="872" y="0"/>
                </a:lnTo>
                <a:lnTo>
                  <a:pt x="873" y="0"/>
                </a:lnTo>
                <a:lnTo>
                  <a:pt x="874" y="0"/>
                </a:lnTo>
                <a:lnTo>
                  <a:pt x="875" y="0"/>
                </a:lnTo>
                <a:lnTo>
                  <a:pt x="875" y="0"/>
                </a:lnTo>
                <a:lnTo>
                  <a:pt x="876" y="0"/>
                </a:lnTo>
                <a:lnTo>
                  <a:pt x="877" y="0"/>
                </a:lnTo>
                <a:lnTo>
                  <a:pt x="877" y="0"/>
                </a:lnTo>
                <a:lnTo>
                  <a:pt x="878" y="0"/>
                </a:lnTo>
                <a:lnTo>
                  <a:pt x="879" y="0"/>
                </a:lnTo>
                <a:lnTo>
                  <a:pt x="880" y="0"/>
                </a:lnTo>
                <a:lnTo>
                  <a:pt x="881" y="0"/>
                </a:lnTo>
                <a:lnTo>
                  <a:pt x="882" y="0"/>
                </a:lnTo>
                <a:lnTo>
                  <a:pt x="882" y="0"/>
                </a:lnTo>
                <a:lnTo>
                  <a:pt x="883" y="0"/>
                </a:lnTo>
                <a:lnTo>
                  <a:pt x="884" y="0"/>
                </a:lnTo>
                <a:lnTo>
                  <a:pt x="885" y="0"/>
                </a:lnTo>
                <a:lnTo>
                  <a:pt x="886" y="0"/>
                </a:lnTo>
                <a:lnTo>
                  <a:pt x="887" y="0"/>
                </a:lnTo>
                <a:lnTo>
                  <a:pt x="887" y="0"/>
                </a:lnTo>
                <a:lnTo>
                  <a:pt x="888" y="0"/>
                </a:lnTo>
                <a:lnTo>
                  <a:pt x="889" y="0"/>
                </a:lnTo>
                <a:lnTo>
                  <a:pt x="890" y="0"/>
                </a:lnTo>
                <a:lnTo>
                  <a:pt x="890" y="0"/>
                </a:lnTo>
                <a:lnTo>
                  <a:pt x="891" y="0"/>
                </a:lnTo>
                <a:lnTo>
                  <a:pt x="892" y="0"/>
                </a:lnTo>
                <a:lnTo>
                  <a:pt x="893" y="0"/>
                </a:lnTo>
                <a:lnTo>
                  <a:pt x="894" y="0"/>
                </a:lnTo>
                <a:lnTo>
                  <a:pt x="894" y="0"/>
                </a:lnTo>
                <a:lnTo>
                  <a:pt x="895" y="0"/>
                </a:lnTo>
                <a:lnTo>
                  <a:pt x="897" y="0"/>
                </a:lnTo>
                <a:lnTo>
                  <a:pt x="898" y="0"/>
                </a:lnTo>
                <a:lnTo>
                  <a:pt x="899" y="0"/>
                </a:lnTo>
                <a:lnTo>
                  <a:pt x="900" y="0"/>
                </a:lnTo>
                <a:lnTo>
                  <a:pt x="901" y="0"/>
                </a:lnTo>
                <a:lnTo>
                  <a:pt x="902" y="0"/>
                </a:lnTo>
                <a:lnTo>
                  <a:pt x="904" y="0"/>
                </a:lnTo>
                <a:lnTo>
                  <a:pt x="904" y="0"/>
                </a:lnTo>
                <a:lnTo>
                  <a:pt x="905" y="0"/>
                </a:lnTo>
                <a:lnTo>
                  <a:pt x="906" y="0"/>
                </a:lnTo>
                <a:lnTo>
                  <a:pt x="910" y="0"/>
                </a:lnTo>
                <a:lnTo>
                  <a:pt x="911" y="0"/>
                </a:lnTo>
                <a:lnTo>
                  <a:pt x="912" y="0"/>
                </a:lnTo>
                <a:lnTo>
                  <a:pt x="913" y="0"/>
                </a:lnTo>
                <a:lnTo>
                  <a:pt x="917" y="1"/>
                </a:lnTo>
                <a:lnTo>
                  <a:pt x="917" y="1"/>
                </a:lnTo>
                <a:lnTo>
                  <a:pt x="918" y="1"/>
                </a:lnTo>
                <a:lnTo>
                  <a:pt x="920" y="1"/>
                </a:lnTo>
                <a:lnTo>
                  <a:pt x="923" y="1"/>
                </a:lnTo>
                <a:lnTo>
                  <a:pt x="924" y="1"/>
                </a:lnTo>
                <a:lnTo>
                  <a:pt x="925" y="1"/>
                </a:lnTo>
                <a:lnTo>
                  <a:pt x="927" y="1"/>
                </a:lnTo>
                <a:lnTo>
                  <a:pt x="931" y="1"/>
                </a:lnTo>
                <a:lnTo>
                  <a:pt x="931" y="1"/>
                </a:lnTo>
                <a:lnTo>
                  <a:pt x="932" y="1"/>
                </a:lnTo>
                <a:lnTo>
                  <a:pt x="934" y="1"/>
                </a:lnTo>
                <a:lnTo>
                  <a:pt x="937" y="2"/>
                </a:lnTo>
                <a:lnTo>
                  <a:pt x="945" y="2"/>
                </a:lnTo>
                <a:lnTo>
                  <a:pt x="945" y="2"/>
                </a:lnTo>
                <a:lnTo>
                  <a:pt x="946" y="2"/>
                </a:lnTo>
                <a:lnTo>
                  <a:pt x="948" y="2"/>
                </a:lnTo>
                <a:lnTo>
                  <a:pt x="951" y="3"/>
                </a:lnTo>
                <a:lnTo>
                  <a:pt x="959" y="3"/>
                </a:lnTo>
                <a:lnTo>
                  <a:pt x="973" y="5"/>
                </a:lnTo>
                <a:lnTo>
                  <a:pt x="973" y="5"/>
                </a:lnTo>
                <a:lnTo>
                  <a:pt x="974" y="5"/>
                </a:lnTo>
                <a:lnTo>
                  <a:pt x="975" y="5"/>
                </a:lnTo>
                <a:lnTo>
                  <a:pt x="979" y="5"/>
                </a:lnTo>
                <a:lnTo>
                  <a:pt x="986" y="6"/>
                </a:lnTo>
                <a:lnTo>
                  <a:pt x="999" y="8"/>
                </a:lnTo>
                <a:lnTo>
                  <a:pt x="999" y="8"/>
                </a:lnTo>
                <a:lnTo>
                  <a:pt x="1000" y="8"/>
                </a:lnTo>
                <a:lnTo>
                  <a:pt x="1002" y="8"/>
                </a:lnTo>
                <a:lnTo>
                  <a:pt x="1005" y="8"/>
                </a:lnTo>
                <a:lnTo>
                  <a:pt x="1012" y="9"/>
                </a:lnTo>
                <a:lnTo>
                  <a:pt x="1025" y="11"/>
                </a:lnTo>
                <a:lnTo>
                  <a:pt x="1026" y="11"/>
                </a:lnTo>
                <a:lnTo>
                  <a:pt x="1026" y="11"/>
                </a:lnTo>
                <a:lnTo>
                  <a:pt x="1028" y="12"/>
                </a:lnTo>
                <a:lnTo>
                  <a:pt x="1032" y="12"/>
                </a:lnTo>
                <a:lnTo>
                  <a:pt x="1039" y="13"/>
                </a:lnTo>
                <a:lnTo>
                  <a:pt x="1053" y="15"/>
                </a:lnTo>
                <a:lnTo>
                  <a:pt x="1081" y="21"/>
                </a:lnTo>
                <a:lnTo>
                  <a:pt x="1082" y="21"/>
                </a:lnTo>
                <a:lnTo>
                  <a:pt x="1083" y="21"/>
                </a:lnTo>
                <a:lnTo>
                  <a:pt x="1085" y="22"/>
                </a:lnTo>
                <a:lnTo>
                  <a:pt x="1088" y="22"/>
                </a:lnTo>
                <a:lnTo>
                  <a:pt x="1095" y="24"/>
                </a:lnTo>
                <a:lnTo>
                  <a:pt x="1109" y="27"/>
                </a:lnTo>
                <a:lnTo>
                  <a:pt x="1137" y="33"/>
                </a:lnTo>
                <a:lnTo>
                  <a:pt x="1189" y="46"/>
                </a:lnTo>
                <a:lnTo>
                  <a:pt x="1245" y="62"/>
                </a:lnTo>
                <a:lnTo>
                  <a:pt x="1298" y="78"/>
                </a:lnTo>
                <a:lnTo>
                  <a:pt x="1349" y="95"/>
                </a:lnTo>
                <a:lnTo>
                  <a:pt x="1405" y="114"/>
                </a:lnTo>
                <a:lnTo>
                  <a:pt x="1457" y="132"/>
                </a:lnTo>
                <a:lnTo>
                  <a:pt x="1514" y="152"/>
                </a:lnTo>
                <a:lnTo>
                  <a:pt x="1569" y="171"/>
                </a:lnTo>
                <a:lnTo>
                  <a:pt x="1621" y="188"/>
                </a:lnTo>
                <a:lnTo>
                  <a:pt x="1677" y="206"/>
                </a:lnTo>
                <a:lnTo>
                  <a:pt x="1729" y="221"/>
                </a:lnTo>
                <a:lnTo>
                  <a:pt x="1781" y="235"/>
                </a:lnTo>
                <a:lnTo>
                  <a:pt x="1782" y="235"/>
                </a:lnTo>
                <a:lnTo>
                  <a:pt x="1783" y="236"/>
                </a:lnTo>
                <a:lnTo>
                  <a:pt x="1784" y="236"/>
                </a:lnTo>
                <a:lnTo>
                  <a:pt x="1788" y="237"/>
                </a:lnTo>
                <a:lnTo>
                  <a:pt x="1795" y="239"/>
                </a:lnTo>
                <a:lnTo>
                  <a:pt x="1809" y="242"/>
                </a:lnTo>
                <a:lnTo>
                  <a:pt x="1837" y="248"/>
                </a:lnTo>
                <a:lnTo>
                  <a:pt x="1837" y="248"/>
                </a:lnTo>
                <a:lnTo>
                  <a:pt x="1838" y="248"/>
                </a:lnTo>
                <a:lnTo>
                  <a:pt x="1840" y="249"/>
                </a:lnTo>
                <a:lnTo>
                  <a:pt x="1843" y="250"/>
                </a:lnTo>
                <a:lnTo>
                  <a:pt x="1850" y="251"/>
                </a:lnTo>
                <a:lnTo>
                  <a:pt x="1862" y="254"/>
                </a:lnTo>
                <a:lnTo>
                  <a:pt x="1863" y="254"/>
                </a:lnTo>
                <a:lnTo>
                  <a:pt x="1864" y="254"/>
                </a:lnTo>
                <a:lnTo>
                  <a:pt x="1866" y="254"/>
                </a:lnTo>
                <a:lnTo>
                  <a:pt x="1869" y="255"/>
                </a:lnTo>
                <a:lnTo>
                  <a:pt x="1875" y="256"/>
                </a:lnTo>
                <a:lnTo>
                  <a:pt x="1888" y="259"/>
                </a:lnTo>
                <a:lnTo>
                  <a:pt x="1889" y="259"/>
                </a:lnTo>
                <a:lnTo>
                  <a:pt x="1890" y="259"/>
                </a:lnTo>
                <a:lnTo>
                  <a:pt x="1892" y="259"/>
                </a:lnTo>
                <a:lnTo>
                  <a:pt x="1896" y="259"/>
                </a:lnTo>
                <a:lnTo>
                  <a:pt x="1902" y="261"/>
                </a:lnTo>
                <a:lnTo>
                  <a:pt x="1917" y="263"/>
                </a:lnTo>
                <a:lnTo>
                  <a:pt x="1917" y="263"/>
                </a:lnTo>
                <a:lnTo>
                  <a:pt x="1918" y="263"/>
                </a:lnTo>
                <a:lnTo>
                  <a:pt x="1920" y="263"/>
                </a:lnTo>
                <a:lnTo>
                  <a:pt x="1924" y="264"/>
                </a:lnTo>
                <a:lnTo>
                  <a:pt x="1931" y="265"/>
                </a:lnTo>
                <a:lnTo>
                  <a:pt x="1945" y="267"/>
                </a:lnTo>
                <a:lnTo>
                  <a:pt x="1946" y="267"/>
                </a:lnTo>
                <a:lnTo>
                  <a:pt x="1946" y="267"/>
                </a:lnTo>
                <a:lnTo>
                  <a:pt x="1948" y="267"/>
                </a:lnTo>
                <a:lnTo>
                  <a:pt x="1952" y="268"/>
                </a:lnTo>
                <a:lnTo>
                  <a:pt x="1958" y="268"/>
                </a:lnTo>
                <a:lnTo>
                  <a:pt x="1959" y="268"/>
                </a:lnTo>
                <a:lnTo>
                  <a:pt x="1960" y="269"/>
                </a:lnTo>
                <a:lnTo>
                  <a:pt x="1961" y="269"/>
                </a:lnTo>
                <a:lnTo>
                  <a:pt x="1965" y="269"/>
                </a:lnTo>
                <a:lnTo>
                  <a:pt x="1971" y="270"/>
                </a:lnTo>
                <a:lnTo>
                  <a:pt x="1972" y="270"/>
                </a:lnTo>
                <a:lnTo>
                  <a:pt x="1973" y="270"/>
                </a:lnTo>
                <a:lnTo>
                  <a:pt x="1974" y="270"/>
                </a:lnTo>
                <a:lnTo>
                  <a:pt x="1978" y="270"/>
                </a:lnTo>
                <a:lnTo>
                  <a:pt x="1984" y="271"/>
                </a:lnTo>
                <a:lnTo>
                  <a:pt x="1985" y="271"/>
                </a:lnTo>
                <a:lnTo>
                  <a:pt x="1986" y="271"/>
                </a:lnTo>
                <a:lnTo>
                  <a:pt x="1988" y="271"/>
                </a:lnTo>
                <a:lnTo>
                  <a:pt x="1991" y="272"/>
                </a:lnTo>
                <a:lnTo>
                  <a:pt x="1997" y="272"/>
                </a:lnTo>
                <a:lnTo>
                  <a:pt x="1998" y="272"/>
                </a:lnTo>
                <a:lnTo>
                  <a:pt x="1999" y="272"/>
                </a:lnTo>
                <a:lnTo>
                  <a:pt x="2001" y="272"/>
                </a:lnTo>
                <a:lnTo>
                  <a:pt x="2004" y="272"/>
                </a:lnTo>
                <a:lnTo>
                  <a:pt x="2005" y="273"/>
                </a:lnTo>
                <a:lnTo>
                  <a:pt x="2006" y="273"/>
                </a:lnTo>
                <a:lnTo>
                  <a:pt x="2007" y="273"/>
                </a:lnTo>
                <a:lnTo>
                  <a:pt x="2010" y="273"/>
                </a:lnTo>
                <a:lnTo>
                  <a:pt x="2011" y="273"/>
                </a:lnTo>
                <a:lnTo>
                  <a:pt x="2012" y="273"/>
                </a:lnTo>
                <a:lnTo>
                  <a:pt x="2013" y="273"/>
                </a:lnTo>
                <a:lnTo>
                  <a:pt x="2017" y="273"/>
                </a:lnTo>
                <a:lnTo>
                  <a:pt x="2023" y="273"/>
                </a:lnTo>
                <a:lnTo>
                  <a:pt x="2024" y="273"/>
                </a:lnTo>
                <a:lnTo>
                  <a:pt x="2025" y="273"/>
                </a:lnTo>
                <a:lnTo>
                  <a:pt x="2026" y="273"/>
                </a:lnTo>
                <a:lnTo>
                  <a:pt x="2030" y="273"/>
                </a:lnTo>
                <a:lnTo>
                  <a:pt x="2030" y="273"/>
                </a:lnTo>
                <a:lnTo>
                  <a:pt x="2031" y="273"/>
                </a:lnTo>
                <a:lnTo>
                  <a:pt x="2033" y="273"/>
                </a:lnTo>
                <a:lnTo>
                  <a:pt x="2036" y="273"/>
                </a:lnTo>
                <a:lnTo>
                  <a:pt x="2037" y="273"/>
                </a:lnTo>
                <a:lnTo>
                  <a:pt x="2038" y="274"/>
                </a:lnTo>
                <a:lnTo>
                  <a:pt x="2039" y="274"/>
                </a:lnTo>
                <a:lnTo>
                  <a:pt x="2040" y="274"/>
                </a:lnTo>
                <a:lnTo>
                  <a:pt x="2041" y="274"/>
                </a:lnTo>
                <a:lnTo>
                  <a:pt x="2042" y="274"/>
                </a:lnTo>
                <a:lnTo>
                  <a:pt x="2043" y="274"/>
                </a:lnTo>
                <a:lnTo>
                  <a:pt x="2044" y="274"/>
                </a:lnTo>
                <a:lnTo>
                  <a:pt x="2045" y="274"/>
                </a:lnTo>
                <a:lnTo>
                  <a:pt x="2046" y="274"/>
                </a:lnTo>
                <a:lnTo>
                  <a:pt x="2047" y="274"/>
                </a:lnTo>
                <a:lnTo>
                  <a:pt x="2047" y="274"/>
                </a:lnTo>
                <a:lnTo>
                  <a:pt x="2049" y="274"/>
                </a:lnTo>
                <a:lnTo>
                  <a:pt x="2050" y="274"/>
                </a:lnTo>
                <a:lnTo>
                  <a:pt x="2051" y="274"/>
                </a:lnTo>
                <a:lnTo>
                  <a:pt x="2052" y="274"/>
                </a:lnTo>
                <a:lnTo>
                  <a:pt x="2053" y="274"/>
                </a:lnTo>
                <a:lnTo>
                  <a:pt x="2053" y="274"/>
                </a:lnTo>
                <a:lnTo>
                  <a:pt x="2054" y="274"/>
                </a:lnTo>
                <a:lnTo>
                  <a:pt x="2055" y="274"/>
                </a:lnTo>
                <a:lnTo>
                  <a:pt x="2056" y="274"/>
                </a:lnTo>
                <a:lnTo>
                  <a:pt x="2057" y="274"/>
                </a:lnTo>
                <a:lnTo>
                  <a:pt x="2058" y="274"/>
                </a:lnTo>
                <a:lnTo>
                  <a:pt x="2059" y="274"/>
                </a:lnTo>
                <a:lnTo>
                  <a:pt x="2059" y="274"/>
                </a:lnTo>
                <a:lnTo>
                  <a:pt x="2060" y="274"/>
                </a:lnTo>
                <a:lnTo>
                  <a:pt x="2061" y="274"/>
                </a:lnTo>
                <a:lnTo>
                  <a:pt x="2062" y="274"/>
                </a:lnTo>
                <a:lnTo>
                  <a:pt x="2063" y="274"/>
                </a:lnTo>
                <a:lnTo>
                  <a:pt x="2064" y="274"/>
                </a:lnTo>
                <a:lnTo>
                  <a:pt x="2065" y="274"/>
                </a:lnTo>
                <a:lnTo>
                  <a:pt x="2066" y="274"/>
                </a:lnTo>
                <a:lnTo>
                  <a:pt x="2067" y="274"/>
                </a:lnTo>
                <a:lnTo>
                  <a:pt x="2067" y="274"/>
                </a:lnTo>
                <a:lnTo>
                  <a:pt x="2068" y="274"/>
                </a:lnTo>
                <a:lnTo>
                  <a:pt x="2069" y="274"/>
                </a:lnTo>
                <a:lnTo>
                  <a:pt x="2070" y="274"/>
                </a:lnTo>
                <a:lnTo>
                  <a:pt x="2071" y="274"/>
                </a:lnTo>
                <a:lnTo>
                  <a:pt x="2072" y="274"/>
                </a:lnTo>
                <a:lnTo>
                  <a:pt x="2073" y="274"/>
                </a:lnTo>
                <a:lnTo>
                  <a:pt x="2073" y="274"/>
                </a:lnTo>
                <a:lnTo>
                  <a:pt x="2074" y="274"/>
                </a:lnTo>
                <a:lnTo>
                  <a:pt x="2075" y="274"/>
                </a:lnTo>
                <a:lnTo>
                  <a:pt x="2077" y="274"/>
                </a:lnTo>
                <a:lnTo>
                  <a:pt x="2078" y="274"/>
                </a:lnTo>
                <a:lnTo>
                  <a:pt x="2079" y="274"/>
                </a:lnTo>
                <a:lnTo>
                  <a:pt x="2081" y="273"/>
                </a:lnTo>
                <a:lnTo>
                  <a:pt x="2081" y="273"/>
                </a:lnTo>
                <a:lnTo>
                  <a:pt x="2082" y="273"/>
                </a:lnTo>
                <a:lnTo>
                  <a:pt x="2084" y="273"/>
                </a:lnTo>
                <a:lnTo>
                  <a:pt x="2085" y="273"/>
                </a:lnTo>
                <a:lnTo>
                  <a:pt x="2086" y="273"/>
                </a:lnTo>
                <a:lnTo>
                  <a:pt x="2087" y="273"/>
                </a:lnTo>
                <a:lnTo>
                  <a:pt x="2091" y="273"/>
                </a:lnTo>
                <a:lnTo>
                  <a:pt x="2092" y="273"/>
                </a:lnTo>
                <a:lnTo>
                  <a:pt x="2093" y="273"/>
                </a:lnTo>
                <a:lnTo>
                  <a:pt x="2095" y="273"/>
                </a:lnTo>
                <a:lnTo>
                  <a:pt x="2098" y="273"/>
                </a:lnTo>
                <a:lnTo>
                  <a:pt x="2099" y="273"/>
                </a:lnTo>
                <a:lnTo>
                  <a:pt x="2100" y="273"/>
                </a:lnTo>
                <a:lnTo>
                  <a:pt x="2101" y="273"/>
                </a:lnTo>
                <a:lnTo>
                  <a:pt x="2105" y="273"/>
                </a:lnTo>
                <a:lnTo>
                  <a:pt x="2106" y="273"/>
                </a:lnTo>
                <a:lnTo>
                  <a:pt x="2107" y="273"/>
                </a:lnTo>
                <a:lnTo>
                  <a:pt x="2108" y="273"/>
                </a:lnTo>
                <a:lnTo>
                  <a:pt x="2111" y="273"/>
                </a:lnTo>
                <a:lnTo>
                  <a:pt x="2118" y="272"/>
                </a:lnTo>
                <a:lnTo>
                  <a:pt x="2119" y="272"/>
                </a:lnTo>
                <a:lnTo>
                  <a:pt x="2120" y="272"/>
                </a:lnTo>
                <a:lnTo>
                  <a:pt x="2121" y="272"/>
                </a:lnTo>
                <a:lnTo>
                  <a:pt x="2124" y="272"/>
                </a:lnTo>
                <a:lnTo>
                  <a:pt x="2131" y="271"/>
                </a:lnTo>
                <a:lnTo>
                  <a:pt x="2132" y="271"/>
                </a:lnTo>
                <a:lnTo>
                  <a:pt x="2133" y="271"/>
                </a:lnTo>
                <a:lnTo>
                  <a:pt x="2134" y="271"/>
                </a:lnTo>
                <a:lnTo>
                  <a:pt x="2138" y="270"/>
                </a:lnTo>
                <a:lnTo>
                  <a:pt x="2144" y="270"/>
                </a:lnTo>
                <a:lnTo>
                  <a:pt x="2157" y="268"/>
                </a:lnTo>
                <a:lnTo>
                  <a:pt x="2158" y="268"/>
                </a:lnTo>
                <a:lnTo>
                  <a:pt x="2159" y="268"/>
                </a:lnTo>
                <a:lnTo>
                  <a:pt x="2161" y="268"/>
                </a:lnTo>
                <a:lnTo>
                  <a:pt x="2164" y="267"/>
                </a:lnTo>
                <a:lnTo>
                  <a:pt x="2171" y="266"/>
                </a:lnTo>
                <a:lnTo>
                  <a:pt x="2172" y="266"/>
                </a:lnTo>
                <a:lnTo>
                  <a:pt x="2173" y="266"/>
                </a:lnTo>
                <a:lnTo>
                  <a:pt x="2175" y="266"/>
                </a:lnTo>
                <a:lnTo>
                  <a:pt x="2179" y="265"/>
                </a:lnTo>
                <a:lnTo>
                  <a:pt x="2185" y="264"/>
                </a:lnTo>
                <a:lnTo>
                  <a:pt x="2186" y="264"/>
                </a:lnTo>
                <a:lnTo>
                  <a:pt x="2187" y="263"/>
                </a:lnTo>
                <a:lnTo>
                  <a:pt x="2189" y="263"/>
                </a:lnTo>
                <a:lnTo>
                  <a:pt x="2193" y="263"/>
                </a:lnTo>
                <a:lnTo>
                  <a:pt x="2200" y="261"/>
                </a:lnTo>
                <a:lnTo>
                  <a:pt x="2214" y="259"/>
                </a:lnTo>
                <a:lnTo>
                  <a:pt x="2215" y="259"/>
                </a:lnTo>
                <a:lnTo>
                  <a:pt x="2216" y="258"/>
                </a:lnTo>
                <a:lnTo>
                  <a:pt x="2217" y="258"/>
                </a:lnTo>
                <a:lnTo>
                  <a:pt x="2221" y="257"/>
                </a:lnTo>
                <a:lnTo>
                  <a:pt x="2228" y="256"/>
                </a:lnTo>
                <a:lnTo>
                  <a:pt x="2242" y="252"/>
                </a:lnTo>
                <a:lnTo>
                  <a:pt x="2242" y="252"/>
                </a:lnTo>
                <a:lnTo>
                  <a:pt x="2243" y="252"/>
                </a:lnTo>
                <a:lnTo>
                  <a:pt x="2245" y="251"/>
                </a:lnTo>
                <a:lnTo>
                  <a:pt x="2249" y="250"/>
                </a:lnTo>
                <a:lnTo>
                  <a:pt x="2255" y="248"/>
                </a:lnTo>
                <a:lnTo>
                  <a:pt x="2269" y="244"/>
                </a:lnTo>
                <a:lnTo>
                  <a:pt x="2270" y="244"/>
                </a:lnTo>
                <a:lnTo>
                  <a:pt x="2271" y="244"/>
                </a:lnTo>
                <a:lnTo>
                  <a:pt x="2273" y="244"/>
                </a:lnTo>
                <a:lnTo>
                  <a:pt x="2276" y="243"/>
                </a:lnTo>
                <a:lnTo>
                  <a:pt x="2282" y="241"/>
                </a:lnTo>
                <a:lnTo>
                  <a:pt x="2295" y="236"/>
                </a:lnTo>
                <a:lnTo>
                  <a:pt x="2296" y="236"/>
                </a:lnTo>
                <a:lnTo>
                  <a:pt x="2297" y="236"/>
                </a:lnTo>
                <a:lnTo>
                  <a:pt x="2298" y="235"/>
                </a:lnTo>
                <a:lnTo>
                  <a:pt x="2302" y="234"/>
                </a:lnTo>
                <a:lnTo>
                  <a:pt x="2308" y="232"/>
                </a:lnTo>
                <a:lnTo>
                  <a:pt x="2321" y="227"/>
                </a:lnTo>
                <a:lnTo>
                  <a:pt x="2322" y="227"/>
                </a:lnTo>
                <a:lnTo>
                  <a:pt x="2323" y="227"/>
                </a:lnTo>
                <a:lnTo>
                  <a:pt x="2325" y="226"/>
                </a:lnTo>
                <a:lnTo>
                  <a:pt x="2328" y="225"/>
                </a:lnTo>
                <a:lnTo>
                  <a:pt x="2335" y="222"/>
                </a:lnTo>
                <a:lnTo>
                  <a:pt x="2350" y="216"/>
                </a:lnTo>
                <a:lnTo>
                  <a:pt x="2378" y="203"/>
                </a:lnTo>
                <a:lnTo>
                  <a:pt x="2378" y="202"/>
                </a:lnTo>
                <a:lnTo>
                  <a:pt x="2379" y="202"/>
                </a:lnTo>
                <a:lnTo>
                  <a:pt x="2381" y="201"/>
                </a:lnTo>
                <a:lnTo>
                  <a:pt x="2384" y="200"/>
                </a:lnTo>
                <a:lnTo>
                  <a:pt x="2391" y="197"/>
                </a:lnTo>
                <a:lnTo>
                  <a:pt x="2404" y="190"/>
                </a:lnTo>
                <a:lnTo>
                  <a:pt x="2430" y="175"/>
                </a:lnTo>
                <a:lnTo>
                  <a:pt x="2481" y="143"/>
                </a:lnTo>
                <a:lnTo>
                  <a:pt x="2537" y="101"/>
                </a:lnTo>
                <a:lnTo>
                  <a:pt x="2589" y="57"/>
                </a:lnTo>
                <a:lnTo>
                  <a:pt x="2590" y="56"/>
                </a:lnTo>
                <a:lnTo>
                  <a:pt x="2591" y="56"/>
                </a:lnTo>
                <a:lnTo>
                  <a:pt x="2593" y="54"/>
                </a:lnTo>
                <a:lnTo>
                  <a:pt x="2596" y="50"/>
                </a:lnTo>
                <a:lnTo>
                  <a:pt x="2604" y="43"/>
                </a:lnTo>
                <a:lnTo>
                  <a:pt x="2619" y="29"/>
                </a:lnTo>
                <a:lnTo>
                  <a:pt x="2619" y="29"/>
                </a:lnTo>
                <a:lnTo>
                  <a:pt x="2620" y="28"/>
                </a:lnTo>
                <a:lnTo>
                  <a:pt x="2622" y="26"/>
                </a:lnTo>
                <a:lnTo>
                  <a:pt x="2626" y="22"/>
                </a:lnTo>
                <a:lnTo>
                  <a:pt x="2633" y="15"/>
                </a:lnTo>
                <a:lnTo>
                  <a:pt x="2634" y="14"/>
                </a:lnTo>
                <a:lnTo>
                  <a:pt x="2635" y="13"/>
                </a:lnTo>
                <a:lnTo>
                  <a:pt x="2636" y="12"/>
                </a:lnTo>
                <a:lnTo>
                  <a:pt x="2640" y="8"/>
                </a:lnTo>
                <a:lnTo>
                  <a:pt x="2641" y="7"/>
                </a:lnTo>
                <a:lnTo>
                  <a:pt x="2642" y="6"/>
                </a:lnTo>
                <a:lnTo>
                  <a:pt x="2644" y="4"/>
                </a:lnTo>
                <a:lnTo>
                  <a:pt x="2645" y="3"/>
                </a:lnTo>
                <a:lnTo>
                  <a:pt x="2646" y="2"/>
                </a:lnTo>
                <a:lnTo>
                  <a:pt x="2647" y="1"/>
                </a:lnTo>
                <a:lnTo>
                  <a:pt x="2648" y="0"/>
                </a:lnTo>
              </a:path>
            </a:pathLst>
          </a:custGeom>
          <a:noFill/>
          <a:ln w="28575" cap="sq">
            <a:solidFill>
              <a:srgbClr val="0000CC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Freeform 8"/>
          <p:cNvSpPr/>
          <p:nvPr/>
        </p:nvSpPr>
        <p:spPr bwMode="auto">
          <a:xfrm rot="5400000">
            <a:off x="4727330" y="2864286"/>
            <a:ext cx="3192611" cy="764394"/>
          </a:xfrm>
          <a:custGeom>
            <a:avLst/>
            <a:gdLst>
              <a:gd name="T0" fmla="*/ 26 w 2648"/>
              <a:gd name="T1" fmla="*/ 185 h 634"/>
              <a:gd name="T2" fmla="*/ 322 w 2648"/>
              <a:gd name="T3" fmla="*/ 509 h 634"/>
              <a:gd name="T4" fmla="*/ 379 w 2648"/>
              <a:gd name="T5" fmla="*/ 546 h 634"/>
              <a:gd name="T6" fmla="*/ 407 w 2648"/>
              <a:gd name="T7" fmla="*/ 562 h 634"/>
              <a:gd name="T8" fmla="*/ 436 w 2648"/>
              <a:gd name="T9" fmla="*/ 576 h 634"/>
              <a:gd name="T10" fmla="*/ 465 w 2648"/>
              <a:gd name="T11" fmla="*/ 589 h 634"/>
              <a:gd name="T12" fmla="*/ 499 w 2648"/>
              <a:gd name="T13" fmla="*/ 602 h 634"/>
              <a:gd name="T14" fmla="*/ 541 w 2648"/>
              <a:gd name="T15" fmla="*/ 614 h 634"/>
              <a:gd name="T16" fmla="*/ 568 w 2648"/>
              <a:gd name="T17" fmla="*/ 621 h 634"/>
              <a:gd name="T18" fmla="*/ 595 w 2648"/>
              <a:gd name="T19" fmla="*/ 626 h 634"/>
              <a:gd name="T20" fmla="*/ 613 w 2648"/>
              <a:gd name="T21" fmla="*/ 628 h 634"/>
              <a:gd name="T22" fmla="*/ 633 w 2648"/>
              <a:gd name="T23" fmla="*/ 631 h 634"/>
              <a:gd name="T24" fmla="*/ 649 w 2648"/>
              <a:gd name="T25" fmla="*/ 632 h 634"/>
              <a:gd name="T26" fmla="*/ 661 w 2648"/>
              <a:gd name="T27" fmla="*/ 633 h 634"/>
              <a:gd name="T28" fmla="*/ 669 w 2648"/>
              <a:gd name="T29" fmla="*/ 633 h 634"/>
              <a:gd name="T30" fmla="*/ 680 w 2648"/>
              <a:gd name="T31" fmla="*/ 634 h 634"/>
              <a:gd name="T32" fmla="*/ 686 w 2648"/>
              <a:gd name="T33" fmla="*/ 634 h 634"/>
              <a:gd name="T34" fmla="*/ 692 w 2648"/>
              <a:gd name="T35" fmla="*/ 634 h 634"/>
              <a:gd name="T36" fmla="*/ 698 w 2648"/>
              <a:gd name="T37" fmla="*/ 634 h 634"/>
              <a:gd name="T38" fmla="*/ 704 w 2648"/>
              <a:gd name="T39" fmla="*/ 634 h 634"/>
              <a:gd name="T40" fmla="*/ 711 w 2648"/>
              <a:gd name="T41" fmla="*/ 634 h 634"/>
              <a:gd name="T42" fmla="*/ 721 w 2648"/>
              <a:gd name="T43" fmla="*/ 633 h 634"/>
              <a:gd name="T44" fmla="*/ 734 w 2648"/>
              <a:gd name="T45" fmla="*/ 632 h 634"/>
              <a:gd name="T46" fmla="*/ 743 w 2648"/>
              <a:gd name="T47" fmla="*/ 632 h 634"/>
              <a:gd name="T48" fmla="*/ 767 w 2648"/>
              <a:gd name="T49" fmla="*/ 629 h 634"/>
              <a:gd name="T50" fmla="*/ 783 w 2648"/>
              <a:gd name="T51" fmla="*/ 627 h 634"/>
              <a:gd name="T52" fmla="*/ 813 w 2648"/>
              <a:gd name="T53" fmla="*/ 623 h 634"/>
              <a:gd name="T54" fmla="*/ 844 w 2648"/>
              <a:gd name="T55" fmla="*/ 617 h 634"/>
              <a:gd name="T56" fmla="*/ 877 w 2648"/>
              <a:gd name="T57" fmla="*/ 609 h 634"/>
              <a:gd name="T58" fmla="*/ 931 w 2648"/>
              <a:gd name="T59" fmla="*/ 594 h 634"/>
              <a:gd name="T60" fmla="*/ 1245 w 2648"/>
              <a:gd name="T61" fmla="*/ 451 h 634"/>
              <a:gd name="T62" fmla="*/ 1621 w 2648"/>
              <a:gd name="T63" fmla="*/ 226 h 634"/>
              <a:gd name="T64" fmla="*/ 1997 w 2648"/>
              <a:gd name="T65" fmla="*/ 44 h 634"/>
              <a:gd name="T66" fmla="*/ 2024 w 2648"/>
              <a:gd name="T67" fmla="*/ 36 h 634"/>
              <a:gd name="T68" fmla="*/ 2051 w 2648"/>
              <a:gd name="T69" fmla="*/ 28 h 634"/>
              <a:gd name="T70" fmla="*/ 2081 w 2648"/>
              <a:gd name="T71" fmla="*/ 21 h 634"/>
              <a:gd name="T72" fmla="*/ 2111 w 2648"/>
              <a:gd name="T73" fmla="*/ 14 h 634"/>
              <a:gd name="T74" fmla="*/ 2144 w 2648"/>
              <a:gd name="T75" fmla="*/ 8 h 634"/>
              <a:gd name="T76" fmla="*/ 2172 w 2648"/>
              <a:gd name="T77" fmla="*/ 4 h 634"/>
              <a:gd name="T78" fmla="*/ 2189 w 2648"/>
              <a:gd name="T79" fmla="*/ 2 h 634"/>
              <a:gd name="T80" fmla="*/ 2201 w 2648"/>
              <a:gd name="T81" fmla="*/ 1 h 634"/>
              <a:gd name="T82" fmla="*/ 2215 w 2648"/>
              <a:gd name="T83" fmla="*/ 1 h 634"/>
              <a:gd name="T84" fmla="*/ 2223 w 2648"/>
              <a:gd name="T85" fmla="*/ 0 h 634"/>
              <a:gd name="T86" fmla="*/ 2233 w 2648"/>
              <a:gd name="T87" fmla="*/ 0 h 634"/>
              <a:gd name="T88" fmla="*/ 2240 w 2648"/>
              <a:gd name="T89" fmla="*/ 0 h 634"/>
              <a:gd name="T90" fmla="*/ 2246 w 2648"/>
              <a:gd name="T91" fmla="*/ 0 h 634"/>
              <a:gd name="T92" fmla="*/ 2252 w 2648"/>
              <a:gd name="T93" fmla="*/ 0 h 634"/>
              <a:gd name="T94" fmla="*/ 2258 w 2648"/>
              <a:gd name="T95" fmla="*/ 0 h 634"/>
              <a:gd name="T96" fmla="*/ 2266 w 2648"/>
              <a:gd name="T97" fmla="*/ 0 h 634"/>
              <a:gd name="T98" fmla="*/ 2273 w 2648"/>
              <a:gd name="T99" fmla="*/ 0 h 634"/>
              <a:gd name="T100" fmla="*/ 2283 w 2648"/>
              <a:gd name="T101" fmla="*/ 1 h 634"/>
              <a:gd name="T102" fmla="*/ 2298 w 2648"/>
              <a:gd name="T103" fmla="*/ 2 h 634"/>
              <a:gd name="T104" fmla="*/ 2321 w 2648"/>
              <a:gd name="T105" fmla="*/ 4 h 634"/>
              <a:gd name="T106" fmla="*/ 2337 w 2648"/>
              <a:gd name="T107" fmla="*/ 6 h 634"/>
              <a:gd name="T108" fmla="*/ 2356 w 2648"/>
              <a:gd name="T109" fmla="*/ 9 h 634"/>
              <a:gd name="T110" fmla="*/ 2391 w 2648"/>
              <a:gd name="T111" fmla="*/ 16 h 634"/>
              <a:gd name="T112" fmla="*/ 2430 w 2648"/>
              <a:gd name="T113" fmla="*/ 27 h 634"/>
              <a:gd name="T114" fmla="*/ 2456 w 2648"/>
              <a:gd name="T115" fmla="*/ 37 h 634"/>
              <a:gd name="T116" fmla="*/ 2483 w 2648"/>
              <a:gd name="T117" fmla="*/ 47 h 634"/>
              <a:gd name="T118" fmla="*/ 2539 w 2648"/>
              <a:gd name="T119" fmla="*/ 74 h 634"/>
              <a:gd name="T120" fmla="*/ 2591 w 2648"/>
              <a:gd name="T121" fmla="*/ 105 h 634"/>
              <a:gd name="T122" fmla="*/ 2622 w 2648"/>
              <a:gd name="T123" fmla="*/ 126 h 634"/>
              <a:gd name="T124" fmla="*/ 2641 w 2648"/>
              <a:gd name="T125" fmla="*/ 140 h 6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2648" h="634">
                <a:moveTo>
                  <a:pt x="0" y="146"/>
                </a:moveTo>
                <a:lnTo>
                  <a:pt x="1" y="147"/>
                </a:lnTo>
                <a:lnTo>
                  <a:pt x="2" y="148"/>
                </a:lnTo>
                <a:lnTo>
                  <a:pt x="4" y="151"/>
                </a:lnTo>
                <a:lnTo>
                  <a:pt x="7" y="156"/>
                </a:lnTo>
                <a:lnTo>
                  <a:pt x="13" y="166"/>
                </a:lnTo>
                <a:lnTo>
                  <a:pt x="26" y="185"/>
                </a:lnTo>
                <a:lnTo>
                  <a:pt x="53" y="223"/>
                </a:lnTo>
                <a:lnTo>
                  <a:pt x="109" y="299"/>
                </a:lnTo>
                <a:lnTo>
                  <a:pt x="162" y="361"/>
                </a:lnTo>
                <a:lnTo>
                  <a:pt x="213" y="416"/>
                </a:lnTo>
                <a:lnTo>
                  <a:pt x="269" y="467"/>
                </a:lnTo>
                <a:lnTo>
                  <a:pt x="321" y="508"/>
                </a:lnTo>
                <a:lnTo>
                  <a:pt x="322" y="509"/>
                </a:lnTo>
                <a:lnTo>
                  <a:pt x="323" y="509"/>
                </a:lnTo>
                <a:lnTo>
                  <a:pt x="324" y="511"/>
                </a:lnTo>
                <a:lnTo>
                  <a:pt x="328" y="513"/>
                </a:lnTo>
                <a:lnTo>
                  <a:pt x="335" y="518"/>
                </a:lnTo>
                <a:lnTo>
                  <a:pt x="350" y="527"/>
                </a:lnTo>
                <a:lnTo>
                  <a:pt x="378" y="545"/>
                </a:lnTo>
                <a:lnTo>
                  <a:pt x="379" y="546"/>
                </a:lnTo>
                <a:lnTo>
                  <a:pt x="379" y="546"/>
                </a:lnTo>
                <a:lnTo>
                  <a:pt x="381" y="547"/>
                </a:lnTo>
                <a:lnTo>
                  <a:pt x="385" y="549"/>
                </a:lnTo>
                <a:lnTo>
                  <a:pt x="392" y="553"/>
                </a:lnTo>
                <a:lnTo>
                  <a:pt x="406" y="561"/>
                </a:lnTo>
                <a:lnTo>
                  <a:pt x="407" y="561"/>
                </a:lnTo>
                <a:lnTo>
                  <a:pt x="407" y="562"/>
                </a:lnTo>
                <a:lnTo>
                  <a:pt x="409" y="563"/>
                </a:lnTo>
                <a:lnTo>
                  <a:pt x="412" y="565"/>
                </a:lnTo>
                <a:lnTo>
                  <a:pt x="420" y="568"/>
                </a:lnTo>
                <a:lnTo>
                  <a:pt x="433" y="575"/>
                </a:lnTo>
                <a:lnTo>
                  <a:pt x="434" y="575"/>
                </a:lnTo>
                <a:lnTo>
                  <a:pt x="435" y="576"/>
                </a:lnTo>
                <a:lnTo>
                  <a:pt x="436" y="576"/>
                </a:lnTo>
                <a:lnTo>
                  <a:pt x="440" y="578"/>
                </a:lnTo>
                <a:lnTo>
                  <a:pt x="446" y="581"/>
                </a:lnTo>
                <a:lnTo>
                  <a:pt x="459" y="586"/>
                </a:lnTo>
                <a:lnTo>
                  <a:pt x="460" y="587"/>
                </a:lnTo>
                <a:lnTo>
                  <a:pt x="461" y="587"/>
                </a:lnTo>
                <a:lnTo>
                  <a:pt x="463" y="588"/>
                </a:lnTo>
                <a:lnTo>
                  <a:pt x="465" y="589"/>
                </a:lnTo>
                <a:lnTo>
                  <a:pt x="472" y="592"/>
                </a:lnTo>
                <a:lnTo>
                  <a:pt x="485" y="597"/>
                </a:lnTo>
                <a:lnTo>
                  <a:pt x="486" y="597"/>
                </a:lnTo>
                <a:lnTo>
                  <a:pt x="487" y="598"/>
                </a:lnTo>
                <a:lnTo>
                  <a:pt x="489" y="598"/>
                </a:lnTo>
                <a:lnTo>
                  <a:pt x="492" y="599"/>
                </a:lnTo>
                <a:lnTo>
                  <a:pt x="499" y="602"/>
                </a:lnTo>
                <a:lnTo>
                  <a:pt x="513" y="606"/>
                </a:lnTo>
                <a:lnTo>
                  <a:pt x="514" y="607"/>
                </a:lnTo>
                <a:lnTo>
                  <a:pt x="515" y="607"/>
                </a:lnTo>
                <a:lnTo>
                  <a:pt x="517" y="608"/>
                </a:lnTo>
                <a:lnTo>
                  <a:pt x="520" y="609"/>
                </a:lnTo>
                <a:lnTo>
                  <a:pt x="527" y="611"/>
                </a:lnTo>
                <a:lnTo>
                  <a:pt x="541" y="614"/>
                </a:lnTo>
                <a:lnTo>
                  <a:pt x="542" y="615"/>
                </a:lnTo>
                <a:lnTo>
                  <a:pt x="543" y="615"/>
                </a:lnTo>
                <a:lnTo>
                  <a:pt x="545" y="615"/>
                </a:lnTo>
                <a:lnTo>
                  <a:pt x="548" y="616"/>
                </a:lnTo>
                <a:lnTo>
                  <a:pt x="554" y="618"/>
                </a:lnTo>
                <a:lnTo>
                  <a:pt x="567" y="621"/>
                </a:lnTo>
                <a:lnTo>
                  <a:pt x="568" y="621"/>
                </a:lnTo>
                <a:lnTo>
                  <a:pt x="569" y="621"/>
                </a:lnTo>
                <a:lnTo>
                  <a:pt x="571" y="621"/>
                </a:lnTo>
                <a:lnTo>
                  <a:pt x="574" y="622"/>
                </a:lnTo>
                <a:lnTo>
                  <a:pt x="580" y="624"/>
                </a:lnTo>
                <a:lnTo>
                  <a:pt x="593" y="626"/>
                </a:lnTo>
                <a:lnTo>
                  <a:pt x="594" y="626"/>
                </a:lnTo>
                <a:lnTo>
                  <a:pt x="595" y="626"/>
                </a:lnTo>
                <a:lnTo>
                  <a:pt x="597" y="626"/>
                </a:lnTo>
                <a:lnTo>
                  <a:pt x="600" y="627"/>
                </a:lnTo>
                <a:lnTo>
                  <a:pt x="606" y="627"/>
                </a:lnTo>
                <a:lnTo>
                  <a:pt x="607" y="628"/>
                </a:lnTo>
                <a:lnTo>
                  <a:pt x="608" y="628"/>
                </a:lnTo>
                <a:lnTo>
                  <a:pt x="610" y="628"/>
                </a:lnTo>
                <a:lnTo>
                  <a:pt x="613" y="628"/>
                </a:lnTo>
                <a:lnTo>
                  <a:pt x="620" y="629"/>
                </a:lnTo>
                <a:lnTo>
                  <a:pt x="620" y="629"/>
                </a:lnTo>
                <a:lnTo>
                  <a:pt x="621" y="629"/>
                </a:lnTo>
                <a:lnTo>
                  <a:pt x="622" y="630"/>
                </a:lnTo>
                <a:lnTo>
                  <a:pt x="626" y="630"/>
                </a:lnTo>
                <a:lnTo>
                  <a:pt x="632" y="631"/>
                </a:lnTo>
                <a:lnTo>
                  <a:pt x="633" y="631"/>
                </a:lnTo>
                <a:lnTo>
                  <a:pt x="634" y="631"/>
                </a:lnTo>
                <a:lnTo>
                  <a:pt x="635" y="631"/>
                </a:lnTo>
                <a:lnTo>
                  <a:pt x="639" y="631"/>
                </a:lnTo>
                <a:lnTo>
                  <a:pt x="645" y="632"/>
                </a:lnTo>
                <a:lnTo>
                  <a:pt x="646" y="632"/>
                </a:lnTo>
                <a:lnTo>
                  <a:pt x="647" y="632"/>
                </a:lnTo>
                <a:lnTo>
                  <a:pt x="649" y="632"/>
                </a:lnTo>
                <a:lnTo>
                  <a:pt x="652" y="632"/>
                </a:lnTo>
                <a:lnTo>
                  <a:pt x="653" y="632"/>
                </a:lnTo>
                <a:lnTo>
                  <a:pt x="654" y="633"/>
                </a:lnTo>
                <a:lnTo>
                  <a:pt x="656" y="633"/>
                </a:lnTo>
                <a:lnTo>
                  <a:pt x="659" y="633"/>
                </a:lnTo>
                <a:lnTo>
                  <a:pt x="660" y="633"/>
                </a:lnTo>
                <a:lnTo>
                  <a:pt x="661" y="633"/>
                </a:lnTo>
                <a:lnTo>
                  <a:pt x="663" y="633"/>
                </a:lnTo>
                <a:lnTo>
                  <a:pt x="663" y="633"/>
                </a:lnTo>
                <a:lnTo>
                  <a:pt x="664" y="633"/>
                </a:lnTo>
                <a:lnTo>
                  <a:pt x="666" y="633"/>
                </a:lnTo>
                <a:lnTo>
                  <a:pt x="667" y="633"/>
                </a:lnTo>
                <a:lnTo>
                  <a:pt x="668" y="633"/>
                </a:lnTo>
                <a:lnTo>
                  <a:pt x="669" y="633"/>
                </a:lnTo>
                <a:lnTo>
                  <a:pt x="673" y="633"/>
                </a:lnTo>
                <a:lnTo>
                  <a:pt x="674" y="633"/>
                </a:lnTo>
                <a:lnTo>
                  <a:pt x="675" y="634"/>
                </a:lnTo>
                <a:lnTo>
                  <a:pt x="677" y="634"/>
                </a:lnTo>
                <a:lnTo>
                  <a:pt x="677" y="634"/>
                </a:lnTo>
                <a:lnTo>
                  <a:pt x="678" y="634"/>
                </a:lnTo>
                <a:lnTo>
                  <a:pt x="680" y="634"/>
                </a:lnTo>
                <a:lnTo>
                  <a:pt x="681" y="634"/>
                </a:lnTo>
                <a:lnTo>
                  <a:pt x="682" y="634"/>
                </a:lnTo>
                <a:lnTo>
                  <a:pt x="682" y="634"/>
                </a:lnTo>
                <a:lnTo>
                  <a:pt x="683" y="634"/>
                </a:lnTo>
                <a:lnTo>
                  <a:pt x="684" y="634"/>
                </a:lnTo>
                <a:lnTo>
                  <a:pt x="685" y="634"/>
                </a:lnTo>
                <a:lnTo>
                  <a:pt x="686" y="634"/>
                </a:lnTo>
                <a:lnTo>
                  <a:pt x="687" y="634"/>
                </a:lnTo>
                <a:lnTo>
                  <a:pt x="688" y="634"/>
                </a:lnTo>
                <a:lnTo>
                  <a:pt x="689" y="634"/>
                </a:lnTo>
                <a:lnTo>
                  <a:pt x="690" y="634"/>
                </a:lnTo>
                <a:lnTo>
                  <a:pt x="691" y="634"/>
                </a:lnTo>
                <a:lnTo>
                  <a:pt x="691" y="634"/>
                </a:lnTo>
                <a:lnTo>
                  <a:pt x="692" y="634"/>
                </a:lnTo>
                <a:lnTo>
                  <a:pt x="693" y="634"/>
                </a:lnTo>
                <a:lnTo>
                  <a:pt x="694" y="634"/>
                </a:lnTo>
                <a:lnTo>
                  <a:pt x="695" y="634"/>
                </a:lnTo>
                <a:lnTo>
                  <a:pt x="696" y="634"/>
                </a:lnTo>
                <a:lnTo>
                  <a:pt x="696" y="634"/>
                </a:lnTo>
                <a:lnTo>
                  <a:pt x="697" y="634"/>
                </a:lnTo>
                <a:lnTo>
                  <a:pt x="698" y="634"/>
                </a:lnTo>
                <a:lnTo>
                  <a:pt x="699" y="634"/>
                </a:lnTo>
                <a:lnTo>
                  <a:pt x="700" y="634"/>
                </a:lnTo>
                <a:lnTo>
                  <a:pt x="701" y="634"/>
                </a:lnTo>
                <a:lnTo>
                  <a:pt x="702" y="634"/>
                </a:lnTo>
                <a:lnTo>
                  <a:pt x="703" y="634"/>
                </a:lnTo>
                <a:lnTo>
                  <a:pt x="703" y="634"/>
                </a:lnTo>
                <a:lnTo>
                  <a:pt x="704" y="634"/>
                </a:lnTo>
                <a:lnTo>
                  <a:pt x="705" y="634"/>
                </a:lnTo>
                <a:lnTo>
                  <a:pt x="705" y="634"/>
                </a:lnTo>
                <a:lnTo>
                  <a:pt x="707" y="634"/>
                </a:lnTo>
                <a:lnTo>
                  <a:pt x="708" y="634"/>
                </a:lnTo>
                <a:lnTo>
                  <a:pt x="709" y="634"/>
                </a:lnTo>
                <a:lnTo>
                  <a:pt x="711" y="634"/>
                </a:lnTo>
                <a:lnTo>
                  <a:pt x="711" y="634"/>
                </a:lnTo>
                <a:lnTo>
                  <a:pt x="712" y="633"/>
                </a:lnTo>
                <a:lnTo>
                  <a:pt x="714" y="633"/>
                </a:lnTo>
                <a:lnTo>
                  <a:pt x="715" y="633"/>
                </a:lnTo>
                <a:lnTo>
                  <a:pt x="716" y="633"/>
                </a:lnTo>
                <a:lnTo>
                  <a:pt x="717" y="633"/>
                </a:lnTo>
                <a:lnTo>
                  <a:pt x="720" y="633"/>
                </a:lnTo>
                <a:lnTo>
                  <a:pt x="721" y="633"/>
                </a:lnTo>
                <a:lnTo>
                  <a:pt x="722" y="633"/>
                </a:lnTo>
                <a:lnTo>
                  <a:pt x="724" y="633"/>
                </a:lnTo>
                <a:lnTo>
                  <a:pt x="727" y="633"/>
                </a:lnTo>
                <a:lnTo>
                  <a:pt x="728" y="633"/>
                </a:lnTo>
                <a:lnTo>
                  <a:pt x="729" y="633"/>
                </a:lnTo>
                <a:lnTo>
                  <a:pt x="730" y="633"/>
                </a:lnTo>
                <a:lnTo>
                  <a:pt x="734" y="632"/>
                </a:lnTo>
                <a:lnTo>
                  <a:pt x="734" y="632"/>
                </a:lnTo>
                <a:lnTo>
                  <a:pt x="735" y="632"/>
                </a:lnTo>
                <a:lnTo>
                  <a:pt x="736" y="632"/>
                </a:lnTo>
                <a:lnTo>
                  <a:pt x="740" y="632"/>
                </a:lnTo>
                <a:lnTo>
                  <a:pt x="741" y="632"/>
                </a:lnTo>
                <a:lnTo>
                  <a:pt x="742" y="632"/>
                </a:lnTo>
                <a:lnTo>
                  <a:pt x="743" y="632"/>
                </a:lnTo>
                <a:lnTo>
                  <a:pt x="747" y="632"/>
                </a:lnTo>
                <a:lnTo>
                  <a:pt x="753" y="631"/>
                </a:lnTo>
                <a:lnTo>
                  <a:pt x="754" y="631"/>
                </a:lnTo>
                <a:lnTo>
                  <a:pt x="755" y="631"/>
                </a:lnTo>
                <a:lnTo>
                  <a:pt x="756" y="631"/>
                </a:lnTo>
                <a:lnTo>
                  <a:pt x="760" y="630"/>
                </a:lnTo>
                <a:lnTo>
                  <a:pt x="767" y="629"/>
                </a:lnTo>
                <a:lnTo>
                  <a:pt x="768" y="629"/>
                </a:lnTo>
                <a:lnTo>
                  <a:pt x="769" y="629"/>
                </a:lnTo>
                <a:lnTo>
                  <a:pt x="771" y="629"/>
                </a:lnTo>
                <a:lnTo>
                  <a:pt x="774" y="629"/>
                </a:lnTo>
                <a:lnTo>
                  <a:pt x="781" y="628"/>
                </a:lnTo>
                <a:lnTo>
                  <a:pt x="782" y="628"/>
                </a:lnTo>
                <a:lnTo>
                  <a:pt x="783" y="627"/>
                </a:lnTo>
                <a:lnTo>
                  <a:pt x="785" y="627"/>
                </a:lnTo>
                <a:lnTo>
                  <a:pt x="788" y="627"/>
                </a:lnTo>
                <a:lnTo>
                  <a:pt x="795" y="626"/>
                </a:lnTo>
                <a:lnTo>
                  <a:pt x="809" y="624"/>
                </a:lnTo>
                <a:lnTo>
                  <a:pt x="810" y="624"/>
                </a:lnTo>
                <a:lnTo>
                  <a:pt x="811" y="624"/>
                </a:lnTo>
                <a:lnTo>
                  <a:pt x="813" y="623"/>
                </a:lnTo>
                <a:lnTo>
                  <a:pt x="816" y="623"/>
                </a:lnTo>
                <a:lnTo>
                  <a:pt x="823" y="621"/>
                </a:lnTo>
                <a:lnTo>
                  <a:pt x="837" y="618"/>
                </a:lnTo>
                <a:lnTo>
                  <a:pt x="838" y="618"/>
                </a:lnTo>
                <a:lnTo>
                  <a:pt x="839" y="618"/>
                </a:lnTo>
                <a:lnTo>
                  <a:pt x="840" y="618"/>
                </a:lnTo>
                <a:lnTo>
                  <a:pt x="844" y="617"/>
                </a:lnTo>
                <a:lnTo>
                  <a:pt x="851" y="615"/>
                </a:lnTo>
                <a:lnTo>
                  <a:pt x="865" y="613"/>
                </a:lnTo>
                <a:lnTo>
                  <a:pt x="865" y="612"/>
                </a:lnTo>
                <a:lnTo>
                  <a:pt x="866" y="612"/>
                </a:lnTo>
                <a:lnTo>
                  <a:pt x="868" y="612"/>
                </a:lnTo>
                <a:lnTo>
                  <a:pt x="871" y="611"/>
                </a:lnTo>
                <a:lnTo>
                  <a:pt x="877" y="609"/>
                </a:lnTo>
                <a:lnTo>
                  <a:pt x="890" y="606"/>
                </a:lnTo>
                <a:lnTo>
                  <a:pt x="917" y="598"/>
                </a:lnTo>
                <a:lnTo>
                  <a:pt x="917" y="598"/>
                </a:lnTo>
                <a:lnTo>
                  <a:pt x="918" y="598"/>
                </a:lnTo>
                <a:lnTo>
                  <a:pt x="920" y="598"/>
                </a:lnTo>
                <a:lnTo>
                  <a:pt x="923" y="596"/>
                </a:lnTo>
                <a:lnTo>
                  <a:pt x="931" y="594"/>
                </a:lnTo>
                <a:lnTo>
                  <a:pt x="945" y="589"/>
                </a:lnTo>
                <a:lnTo>
                  <a:pt x="973" y="580"/>
                </a:lnTo>
                <a:lnTo>
                  <a:pt x="1025" y="560"/>
                </a:lnTo>
                <a:lnTo>
                  <a:pt x="1081" y="535"/>
                </a:lnTo>
                <a:lnTo>
                  <a:pt x="1137" y="509"/>
                </a:lnTo>
                <a:lnTo>
                  <a:pt x="1189" y="482"/>
                </a:lnTo>
                <a:lnTo>
                  <a:pt x="1245" y="451"/>
                </a:lnTo>
                <a:lnTo>
                  <a:pt x="1298" y="421"/>
                </a:lnTo>
                <a:lnTo>
                  <a:pt x="1349" y="391"/>
                </a:lnTo>
                <a:lnTo>
                  <a:pt x="1405" y="357"/>
                </a:lnTo>
                <a:lnTo>
                  <a:pt x="1457" y="325"/>
                </a:lnTo>
                <a:lnTo>
                  <a:pt x="1514" y="291"/>
                </a:lnTo>
                <a:lnTo>
                  <a:pt x="1569" y="257"/>
                </a:lnTo>
                <a:lnTo>
                  <a:pt x="1621" y="226"/>
                </a:lnTo>
                <a:lnTo>
                  <a:pt x="1677" y="194"/>
                </a:lnTo>
                <a:lnTo>
                  <a:pt x="1729" y="165"/>
                </a:lnTo>
                <a:lnTo>
                  <a:pt x="1781" y="138"/>
                </a:lnTo>
                <a:lnTo>
                  <a:pt x="1837" y="110"/>
                </a:lnTo>
                <a:lnTo>
                  <a:pt x="1888" y="86"/>
                </a:lnTo>
                <a:lnTo>
                  <a:pt x="1945" y="63"/>
                </a:lnTo>
                <a:lnTo>
                  <a:pt x="1997" y="44"/>
                </a:lnTo>
                <a:lnTo>
                  <a:pt x="1998" y="44"/>
                </a:lnTo>
                <a:lnTo>
                  <a:pt x="1999" y="44"/>
                </a:lnTo>
                <a:lnTo>
                  <a:pt x="2001" y="43"/>
                </a:lnTo>
                <a:lnTo>
                  <a:pt x="2004" y="42"/>
                </a:lnTo>
                <a:lnTo>
                  <a:pt x="2010" y="40"/>
                </a:lnTo>
                <a:lnTo>
                  <a:pt x="2023" y="36"/>
                </a:lnTo>
                <a:lnTo>
                  <a:pt x="2024" y="36"/>
                </a:lnTo>
                <a:lnTo>
                  <a:pt x="2025" y="36"/>
                </a:lnTo>
                <a:lnTo>
                  <a:pt x="2026" y="35"/>
                </a:lnTo>
                <a:lnTo>
                  <a:pt x="2030" y="34"/>
                </a:lnTo>
                <a:lnTo>
                  <a:pt x="2036" y="32"/>
                </a:lnTo>
                <a:lnTo>
                  <a:pt x="2049" y="28"/>
                </a:lnTo>
                <a:lnTo>
                  <a:pt x="2050" y="28"/>
                </a:lnTo>
                <a:lnTo>
                  <a:pt x="2051" y="28"/>
                </a:lnTo>
                <a:lnTo>
                  <a:pt x="2053" y="27"/>
                </a:lnTo>
                <a:lnTo>
                  <a:pt x="2056" y="26"/>
                </a:lnTo>
                <a:lnTo>
                  <a:pt x="2063" y="25"/>
                </a:lnTo>
                <a:lnTo>
                  <a:pt x="2077" y="21"/>
                </a:lnTo>
                <a:lnTo>
                  <a:pt x="2078" y="21"/>
                </a:lnTo>
                <a:lnTo>
                  <a:pt x="2079" y="21"/>
                </a:lnTo>
                <a:lnTo>
                  <a:pt x="2081" y="21"/>
                </a:lnTo>
                <a:lnTo>
                  <a:pt x="2084" y="20"/>
                </a:lnTo>
                <a:lnTo>
                  <a:pt x="2091" y="18"/>
                </a:lnTo>
                <a:lnTo>
                  <a:pt x="2105" y="15"/>
                </a:lnTo>
                <a:lnTo>
                  <a:pt x="2106" y="15"/>
                </a:lnTo>
                <a:lnTo>
                  <a:pt x="2107" y="15"/>
                </a:lnTo>
                <a:lnTo>
                  <a:pt x="2108" y="14"/>
                </a:lnTo>
                <a:lnTo>
                  <a:pt x="2111" y="14"/>
                </a:lnTo>
                <a:lnTo>
                  <a:pt x="2118" y="12"/>
                </a:lnTo>
                <a:lnTo>
                  <a:pt x="2131" y="10"/>
                </a:lnTo>
                <a:lnTo>
                  <a:pt x="2132" y="10"/>
                </a:lnTo>
                <a:lnTo>
                  <a:pt x="2133" y="10"/>
                </a:lnTo>
                <a:lnTo>
                  <a:pt x="2134" y="10"/>
                </a:lnTo>
                <a:lnTo>
                  <a:pt x="2138" y="9"/>
                </a:lnTo>
                <a:lnTo>
                  <a:pt x="2144" y="8"/>
                </a:lnTo>
                <a:lnTo>
                  <a:pt x="2157" y="6"/>
                </a:lnTo>
                <a:lnTo>
                  <a:pt x="2158" y="6"/>
                </a:lnTo>
                <a:lnTo>
                  <a:pt x="2159" y="6"/>
                </a:lnTo>
                <a:lnTo>
                  <a:pt x="2161" y="6"/>
                </a:lnTo>
                <a:lnTo>
                  <a:pt x="2164" y="5"/>
                </a:lnTo>
                <a:lnTo>
                  <a:pt x="2171" y="4"/>
                </a:lnTo>
                <a:lnTo>
                  <a:pt x="2172" y="4"/>
                </a:lnTo>
                <a:lnTo>
                  <a:pt x="2173" y="4"/>
                </a:lnTo>
                <a:lnTo>
                  <a:pt x="2175" y="4"/>
                </a:lnTo>
                <a:lnTo>
                  <a:pt x="2179" y="4"/>
                </a:lnTo>
                <a:lnTo>
                  <a:pt x="2185" y="3"/>
                </a:lnTo>
                <a:lnTo>
                  <a:pt x="2186" y="3"/>
                </a:lnTo>
                <a:lnTo>
                  <a:pt x="2187" y="3"/>
                </a:lnTo>
                <a:lnTo>
                  <a:pt x="2189" y="2"/>
                </a:lnTo>
                <a:lnTo>
                  <a:pt x="2193" y="2"/>
                </a:lnTo>
                <a:lnTo>
                  <a:pt x="2194" y="2"/>
                </a:lnTo>
                <a:lnTo>
                  <a:pt x="2195" y="2"/>
                </a:lnTo>
                <a:lnTo>
                  <a:pt x="2196" y="2"/>
                </a:lnTo>
                <a:lnTo>
                  <a:pt x="2200" y="2"/>
                </a:lnTo>
                <a:lnTo>
                  <a:pt x="2201" y="2"/>
                </a:lnTo>
                <a:lnTo>
                  <a:pt x="2201" y="1"/>
                </a:lnTo>
                <a:lnTo>
                  <a:pt x="2203" y="1"/>
                </a:lnTo>
                <a:lnTo>
                  <a:pt x="2207" y="1"/>
                </a:lnTo>
                <a:lnTo>
                  <a:pt x="2208" y="1"/>
                </a:lnTo>
                <a:lnTo>
                  <a:pt x="2209" y="1"/>
                </a:lnTo>
                <a:lnTo>
                  <a:pt x="2210" y="1"/>
                </a:lnTo>
                <a:lnTo>
                  <a:pt x="2214" y="1"/>
                </a:lnTo>
                <a:lnTo>
                  <a:pt x="2215" y="1"/>
                </a:lnTo>
                <a:lnTo>
                  <a:pt x="2216" y="1"/>
                </a:lnTo>
                <a:lnTo>
                  <a:pt x="2217" y="0"/>
                </a:lnTo>
                <a:lnTo>
                  <a:pt x="2218" y="0"/>
                </a:lnTo>
                <a:lnTo>
                  <a:pt x="2219" y="0"/>
                </a:lnTo>
                <a:lnTo>
                  <a:pt x="2221" y="0"/>
                </a:lnTo>
                <a:lnTo>
                  <a:pt x="2222" y="0"/>
                </a:lnTo>
                <a:lnTo>
                  <a:pt x="2223" y="0"/>
                </a:lnTo>
                <a:lnTo>
                  <a:pt x="2224" y="0"/>
                </a:lnTo>
                <a:lnTo>
                  <a:pt x="2228" y="0"/>
                </a:lnTo>
                <a:lnTo>
                  <a:pt x="2229" y="0"/>
                </a:lnTo>
                <a:lnTo>
                  <a:pt x="2229" y="0"/>
                </a:lnTo>
                <a:lnTo>
                  <a:pt x="2231" y="0"/>
                </a:lnTo>
                <a:lnTo>
                  <a:pt x="2232" y="0"/>
                </a:lnTo>
                <a:lnTo>
                  <a:pt x="2233" y="0"/>
                </a:lnTo>
                <a:lnTo>
                  <a:pt x="2235" y="0"/>
                </a:lnTo>
                <a:lnTo>
                  <a:pt x="2236" y="0"/>
                </a:lnTo>
                <a:lnTo>
                  <a:pt x="2237" y="0"/>
                </a:lnTo>
                <a:lnTo>
                  <a:pt x="2237" y="0"/>
                </a:lnTo>
                <a:lnTo>
                  <a:pt x="2238" y="0"/>
                </a:lnTo>
                <a:lnTo>
                  <a:pt x="2239" y="0"/>
                </a:lnTo>
                <a:lnTo>
                  <a:pt x="2240" y="0"/>
                </a:lnTo>
                <a:lnTo>
                  <a:pt x="2241" y="0"/>
                </a:lnTo>
                <a:lnTo>
                  <a:pt x="2242" y="0"/>
                </a:lnTo>
                <a:lnTo>
                  <a:pt x="2242" y="0"/>
                </a:lnTo>
                <a:lnTo>
                  <a:pt x="2243" y="0"/>
                </a:lnTo>
                <a:lnTo>
                  <a:pt x="2244" y="0"/>
                </a:lnTo>
                <a:lnTo>
                  <a:pt x="2245" y="0"/>
                </a:lnTo>
                <a:lnTo>
                  <a:pt x="2246" y="0"/>
                </a:lnTo>
                <a:lnTo>
                  <a:pt x="2247" y="0"/>
                </a:lnTo>
                <a:lnTo>
                  <a:pt x="2248" y="0"/>
                </a:lnTo>
                <a:lnTo>
                  <a:pt x="2249" y="0"/>
                </a:lnTo>
                <a:lnTo>
                  <a:pt x="2250" y="0"/>
                </a:lnTo>
                <a:lnTo>
                  <a:pt x="2250" y="0"/>
                </a:lnTo>
                <a:lnTo>
                  <a:pt x="2251" y="0"/>
                </a:lnTo>
                <a:lnTo>
                  <a:pt x="2252" y="0"/>
                </a:lnTo>
                <a:lnTo>
                  <a:pt x="2253" y="0"/>
                </a:lnTo>
                <a:lnTo>
                  <a:pt x="2254" y="0"/>
                </a:lnTo>
                <a:lnTo>
                  <a:pt x="2254" y="0"/>
                </a:lnTo>
                <a:lnTo>
                  <a:pt x="2255" y="0"/>
                </a:lnTo>
                <a:lnTo>
                  <a:pt x="2256" y="0"/>
                </a:lnTo>
                <a:lnTo>
                  <a:pt x="2257" y="0"/>
                </a:lnTo>
                <a:lnTo>
                  <a:pt x="2258" y="0"/>
                </a:lnTo>
                <a:lnTo>
                  <a:pt x="2259" y="0"/>
                </a:lnTo>
                <a:lnTo>
                  <a:pt x="2260" y="0"/>
                </a:lnTo>
                <a:lnTo>
                  <a:pt x="2261" y="0"/>
                </a:lnTo>
                <a:lnTo>
                  <a:pt x="2263" y="0"/>
                </a:lnTo>
                <a:lnTo>
                  <a:pt x="2263" y="0"/>
                </a:lnTo>
                <a:lnTo>
                  <a:pt x="2264" y="0"/>
                </a:lnTo>
                <a:lnTo>
                  <a:pt x="2266" y="0"/>
                </a:lnTo>
                <a:lnTo>
                  <a:pt x="2267" y="0"/>
                </a:lnTo>
                <a:lnTo>
                  <a:pt x="2267" y="0"/>
                </a:lnTo>
                <a:lnTo>
                  <a:pt x="2269" y="0"/>
                </a:lnTo>
                <a:lnTo>
                  <a:pt x="2270" y="0"/>
                </a:lnTo>
                <a:lnTo>
                  <a:pt x="2271" y="0"/>
                </a:lnTo>
                <a:lnTo>
                  <a:pt x="2273" y="0"/>
                </a:lnTo>
                <a:lnTo>
                  <a:pt x="2273" y="0"/>
                </a:lnTo>
                <a:lnTo>
                  <a:pt x="2274" y="0"/>
                </a:lnTo>
                <a:lnTo>
                  <a:pt x="2276" y="0"/>
                </a:lnTo>
                <a:lnTo>
                  <a:pt x="2277" y="0"/>
                </a:lnTo>
                <a:lnTo>
                  <a:pt x="2278" y="0"/>
                </a:lnTo>
                <a:lnTo>
                  <a:pt x="2279" y="0"/>
                </a:lnTo>
                <a:lnTo>
                  <a:pt x="2282" y="1"/>
                </a:lnTo>
                <a:lnTo>
                  <a:pt x="2283" y="1"/>
                </a:lnTo>
                <a:lnTo>
                  <a:pt x="2284" y="1"/>
                </a:lnTo>
                <a:lnTo>
                  <a:pt x="2286" y="1"/>
                </a:lnTo>
                <a:lnTo>
                  <a:pt x="2289" y="1"/>
                </a:lnTo>
                <a:lnTo>
                  <a:pt x="2295" y="1"/>
                </a:lnTo>
                <a:lnTo>
                  <a:pt x="2296" y="1"/>
                </a:lnTo>
                <a:lnTo>
                  <a:pt x="2297" y="2"/>
                </a:lnTo>
                <a:lnTo>
                  <a:pt x="2298" y="2"/>
                </a:lnTo>
                <a:lnTo>
                  <a:pt x="2302" y="2"/>
                </a:lnTo>
                <a:lnTo>
                  <a:pt x="2308" y="3"/>
                </a:lnTo>
                <a:lnTo>
                  <a:pt x="2309" y="3"/>
                </a:lnTo>
                <a:lnTo>
                  <a:pt x="2310" y="3"/>
                </a:lnTo>
                <a:lnTo>
                  <a:pt x="2311" y="3"/>
                </a:lnTo>
                <a:lnTo>
                  <a:pt x="2315" y="3"/>
                </a:lnTo>
                <a:lnTo>
                  <a:pt x="2321" y="4"/>
                </a:lnTo>
                <a:lnTo>
                  <a:pt x="2322" y="4"/>
                </a:lnTo>
                <a:lnTo>
                  <a:pt x="2323" y="4"/>
                </a:lnTo>
                <a:lnTo>
                  <a:pt x="2325" y="4"/>
                </a:lnTo>
                <a:lnTo>
                  <a:pt x="2328" y="5"/>
                </a:lnTo>
                <a:lnTo>
                  <a:pt x="2335" y="6"/>
                </a:lnTo>
                <a:lnTo>
                  <a:pt x="2336" y="6"/>
                </a:lnTo>
                <a:lnTo>
                  <a:pt x="2337" y="6"/>
                </a:lnTo>
                <a:lnTo>
                  <a:pt x="2339" y="6"/>
                </a:lnTo>
                <a:lnTo>
                  <a:pt x="2342" y="7"/>
                </a:lnTo>
                <a:lnTo>
                  <a:pt x="2350" y="8"/>
                </a:lnTo>
                <a:lnTo>
                  <a:pt x="2350" y="8"/>
                </a:lnTo>
                <a:lnTo>
                  <a:pt x="2351" y="8"/>
                </a:lnTo>
                <a:lnTo>
                  <a:pt x="2353" y="9"/>
                </a:lnTo>
                <a:lnTo>
                  <a:pt x="2356" y="9"/>
                </a:lnTo>
                <a:lnTo>
                  <a:pt x="2364" y="10"/>
                </a:lnTo>
                <a:lnTo>
                  <a:pt x="2378" y="13"/>
                </a:lnTo>
                <a:lnTo>
                  <a:pt x="2378" y="13"/>
                </a:lnTo>
                <a:lnTo>
                  <a:pt x="2379" y="14"/>
                </a:lnTo>
                <a:lnTo>
                  <a:pt x="2381" y="14"/>
                </a:lnTo>
                <a:lnTo>
                  <a:pt x="2384" y="15"/>
                </a:lnTo>
                <a:lnTo>
                  <a:pt x="2391" y="16"/>
                </a:lnTo>
                <a:lnTo>
                  <a:pt x="2404" y="20"/>
                </a:lnTo>
                <a:lnTo>
                  <a:pt x="2405" y="20"/>
                </a:lnTo>
                <a:lnTo>
                  <a:pt x="2405" y="20"/>
                </a:lnTo>
                <a:lnTo>
                  <a:pt x="2407" y="21"/>
                </a:lnTo>
                <a:lnTo>
                  <a:pt x="2410" y="22"/>
                </a:lnTo>
                <a:lnTo>
                  <a:pt x="2417" y="24"/>
                </a:lnTo>
                <a:lnTo>
                  <a:pt x="2430" y="27"/>
                </a:lnTo>
                <a:lnTo>
                  <a:pt x="2431" y="28"/>
                </a:lnTo>
                <a:lnTo>
                  <a:pt x="2432" y="28"/>
                </a:lnTo>
                <a:lnTo>
                  <a:pt x="2433" y="28"/>
                </a:lnTo>
                <a:lnTo>
                  <a:pt x="2436" y="29"/>
                </a:lnTo>
                <a:lnTo>
                  <a:pt x="2443" y="32"/>
                </a:lnTo>
                <a:lnTo>
                  <a:pt x="2456" y="36"/>
                </a:lnTo>
                <a:lnTo>
                  <a:pt x="2456" y="37"/>
                </a:lnTo>
                <a:lnTo>
                  <a:pt x="2457" y="37"/>
                </a:lnTo>
                <a:lnTo>
                  <a:pt x="2459" y="38"/>
                </a:lnTo>
                <a:lnTo>
                  <a:pt x="2462" y="38"/>
                </a:lnTo>
                <a:lnTo>
                  <a:pt x="2468" y="41"/>
                </a:lnTo>
                <a:lnTo>
                  <a:pt x="2481" y="46"/>
                </a:lnTo>
                <a:lnTo>
                  <a:pt x="2482" y="47"/>
                </a:lnTo>
                <a:lnTo>
                  <a:pt x="2483" y="47"/>
                </a:lnTo>
                <a:lnTo>
                  <a:pt x="2485" y="48"/>
                </a:lnTo>
                <a:lnTo>
                  <a:pt x="2488" y="49"/>
                </a:lnTo>
                <a:lnTo>
                  <a:pt x="2495" y="53"/>
                </a:lnTo>
                <a:lnTo>
                  <a:pt x="2509" y="59"/>
                </a:lnTo>
                <a:lnTo>
                  <a:pt x="2537" y="73"/>
                </a:lnTo>
                <a:lnTo>
                  <a:pt x="2538" y="73"/>
                </a:lnTo>
                <a:lnTo>
                  <a:pt x="2539" y="74"/>
                </a:lnTo>
                <a:lnTo>
                  <a:pt x="2540" y="75"/>
                </a:lnTo>
                <a:lnTo>
                  <a:pt x="2544" y="77"/>
                </a:lnTo>
                <a:lnTo>
                  <a:pt x="2550" y="80"/>
                </a:lnTo>
                <a:lnTo>
                  <a:pt x="2563" y="88"/>
                </a:lnTo>
                <a:lnTo>
                  <a:pt x="2589" y="104"/>
                </a:lnTo>
                <a:lnTo>
                  <a:pt x="2590" y="104"/>
                </a:lnTo>
                <a:lnTo>
                  <a:pt x="2591" y="105"/>
                </a:lnTo>
                <a:lnTo>
                  <a:pt x="2593" y="106"/>
                </a:lnTo>
                <a:lnTo>
                  <a:pt x="2596" y="109"/>
                </a:lnTo>
                <a:lnTo>
                  <a:pt x="2604" y="113"/>
                </a:lnTo>
                <a:lnTo>
                  <a:pt x="2619" y="124"/>
                </a:lnTo>
                <a:lnTo>
                  <a:pt x="2619" y="125"/>
                </a:lnTo>
                <a:lnTo>
                  <a:pt x="2620" y="125"/>
                </a:lnTo>
                <a:lnTo>
                  <a:pt x="2622" y="126"/>
                </a:lnTo>
                <a:lnTo>
                  <a:pt x="2626" y="129"/>
                </a:lnTo>
                <a:lnTo>
                  <a:pt x="2633" y="135"/>
                </a:lnTo>
                <a:lnTo>
                  <a:pt x="2634" y="135"/>
                </a:lnTo>
                <a:lnTo>
                  <a:pt x="2635" y="136"/>
                </a:lnTo>
                <a:lnTo>
                  <a:pt x="2636" y="137"/>
                </a:lnTo>
                <a:lnTo>
                  <a:pt x="2640" y="140"/>
                </a:lnTo>
                <a:lnTo>
                  <a:pt x="2641" y="140"/>
                </a:lnTo>
                <a:lnTo>
                  <a:pt x="2642" y="141"/>
                </a:lnTo>
                <a:lnTo>
                  <a:pt x="2644" y="143"/>
                </a:lnTo>
                <a:lnTo>
                  <a:pt x="2645" y="143"/>
                </a:lnTo>
                <a:lnTo>
                  <a:pt x="2646" y="144"/>
                </a:lnTo>
                <a:lnTo>
                  <a:pt x="2647" y="145"/>
                </a:lnTo>
                <a:lnTo>
                  <a:pt x="2648" y="146"/>
                </a:lnTo>
              </a:path>
            </a:pathLst>
          </a:custGeom>
          <a:noFill/>
          <a:ln w="28575" cap="sq">
            <a:solidFill>
              <a:srgbClr val="7030A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Line 48"/>
          <p:cNvSpPr>
            <a:spLocks noChangeShapeType="1"/>
          </p:cNvSpPr>
          <p:nvPr/>
        </p:nvSpPr>
        <p:spPr bwMode="auto">
          <a:xfrm flipV="1">
            <a:off x="4740182" y="3516879"/>
            <a:ext cx="3887676" cy="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solid"/>
            <a:miter lim="800000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Line 95"/>
          <p:cNvSpPr>
            <a:spLocks noChangeShapeType="1"/>
          </p:cNvSpPr>
          <p:nvPr/>
        </p:nvSpPr>
        <p:spPr bwMode="auto">
          <a:xfrm flipV="1">
            <a:off x="5591104" y="1185494"/>
            <a:ext cx="0" cy="411122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solid"/>
            <a:miter lim="800000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531606" y="3280490"/>
                <a:ext cx="49212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𝑥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1606" y="3280490"/>
                <a:ext cx="492121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77" t="-15" r="-5730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569893" y="1006979"/>
                <a:ext cx="49699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𝑦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9893" y="1006979"/>
                <a:ext cx="496996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62" t="-96" r="-6113" b="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209853" y="3495280"/>
                <a:ext cx="4919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𝑂</m:t>
                      </m:r>
                    </m:oMath>
                  </m:oMathPara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9853" y="3495280"/>
                <a:ext cx="491930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64" t="-52" r="-2170" b="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连接符 8"/>
          <p:cNvCxnSpPr/>
          <p:nvPr/>
        </p:nvCxnSpPr>
        <p:spPr bwMode="auto">
          <a:xfrm flipH="1">
            <a:off x="6497184" y="1647500"/>
            <a:ext cx="781541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0" name="直接连接符 9"/>
          <p:cNvCxnSpPr/>
          <p:nvPr/>
        </p:nvCxnSpPr>
        <p:spPr bwMode="auto">
          <a:xfrm>
            <a:off x="6513226" y="4860419"/>
            <a:ext cx="155326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207944" y="4629586"/>
                <a:ext cx="46698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𝑐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944" y="4629586"/>
                <a:ext cx="466987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66" t="-83" r="-5997" b="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109863" y="1315408"/>
                <a:ext cx="51026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𝑑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9863" y="1315408"/>
                <a:ext cx="510268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4" t="-62" r="-5525" b="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963720" y="3983095"/>
                <a:ext cx="183030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7030A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𝑥</m:t>
                      </m:r>
                      <m:r>
                        <a:rPr lang="en-US" altLang="zh-CN" sz="2800" b="0" i="1" smtClean="0">
                          <a:solidFill>
                            <a:srgbClr val="7030A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7030A0"/>
                              </a:solidFill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7030A0"/>
                              </a:solidFill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7030A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7030A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𝑦</m:t>
                      </m:r>
                      <m:r>
                        <a:rPr lang="en-US" altLang="zh-CN" sz="2800" b="0" i="1" smtClean="0">
                          <a:solidFill>
                            <a:srgbClr val="7030A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720" y="3983095"/>
                <a:ext cx="1830309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31" t="-72" r="-1448" b="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331713" y="1253853"/>
                <a:ext cx="183858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CC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𝑥</m:t>
                      </m:r>
                      <m:r>
                        <a:rPr lang="en-US" altLang="zh-CN" sz="2800" b="0" i="1" smtClean="0">
                          <a:solidFill>
                            <a:srgbClr val="0000CC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CC"/>
                              </a:solidFill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CC"/>
                              </a:solidFill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CC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000CC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𝑦</m:t>
                      </m:r>
                      <m:r>
                        <a:rPr lang="en-US" altLang="zh-CN" sz="2800" b="0" i="1" smtClean="0">
                          <a:solidFill>
                            <a:srgbClr val="0000CC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1713" y="1253853"/>
                <a:ext cx="1838580" cy="523220"/>
              </a:xfrm>
              <a:prstGeom prst="rect">
                <a:avLst/>
              </a:prstGeom>
              <a:blipFill rotWithShape="1">
                <a:blip r:embed="rId9"/>
                <a:stretch>
                  <a:fillRect t="-69" r="-1264" b="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25"/>
              <p:cNvSpPr txBox="1">
                <a:spLocks noChangeArrowheads="1"/>
              </p:cNvSpPr>
              <p:nvPr/>
            </p:nvSpPr>
            <p:spPr bwMode="auto">
              <a:xfrm>
                <a:off x="589485" y="826348"/>
                <a:ext cx="4374236" cy="23329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求由连续曲线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和</a:t>
                </a:r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直线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  <a:ea typeface="微软雅黑" panose="020B0503020204020204" pitchFamily="34" charset="-122"/>
                          <a:cs typeface="宋体" panose="02010600030101010101" pitchFamily="2" charset="-122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微软雅黑" panose="020B0503020204020204" pitchFamily="34" charset="-122"/>
                          <a:cs typeface="宋体" panose="0201060003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, </m:t>
                      </m:r>
                      <m:r>
                        <a:rPr lang="en-US" altLang="zh-CN" sz="2800" b="0" i="1">
                          <a:latin typeface="Cambria Math" panose="02040503050406030204"/>
                          <a:ea typeface="微软雅黑" panose="020B0503020204020204" pitchFamily="34" charset="-122"/>
                          <a:cs typeface="宋体" panose="02010600030101010101" pitchFamily="2" charset="-122"/>
                        </a:rPr>
                        <m:t>𝑦</m:t>
                      </m:r>
                      <m:r>
                        <a:rPr lang="en-US" altLang="zh-CN" sz="2800" b="0" i="1">
                          <a:latin typeface="Cambria Math" panose="02040503050406030204"/>
                          <a:ea typeface="微软雅黑" panose="020B0503020204020204" pitchFamily="34" charset="-122"/>
                          <a:cs typeface="宋体" panose="0201060003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和直线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𝑦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𝑐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 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𝑦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𝑑</m:t>
                    </m:r>
                  </m:oMath>
                </a14:m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所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围成的</a:t>
                </a:r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平面图形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面积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                    </a:t>
                </a:r>
                <a:endParaRPr kumimoji="0" lang="zh-CN" sz="1800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6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9485" y="826348"/>
                <a:ext cx="4374236" cy="2332946"/>
              </a:xfrm>
              <a:prstGeom prst="rect">
                <a:avLst/>
              </a:prstGeom>
              <a:blipFill rotWithShape="1">
                <a:blip r:embed="rId10"/>
                <a:stretch>
                  <a:fillRect l="-5" t="-9" r="13" b="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75194" y="3151036"/>
          <a:ext cx="3923824" cy="69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0" name="Equation" r:id="rId11" imgW="34442400" imgH="6096000" progId="Equation.DSMT4">
                  <p:embed/>
                </p:oleObj>
              </mc:Choice>
              <mc:Fallback>
                <p:oleObj name="Equation" r:id="rId11" imgW="34442400" imgH="6096000" progId="Equation.DSMT4">
                  <p:embed/>
                  <p:pic>
                    <p:nvPicPr>
                      <p:cNvPr id="0" name="图片 59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94" y="3151036"/>
                        <a:ext cx="3923824" cy="695008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5"/>
          <p:cNvSpPr txBox="1">
            <a:spLocks noChangeArrowheads="1"/>
          </p:cNvSpPr>
          <p:nvPr/>
        </p:nvSpPr>
        <p:spPr bwMode="auto">
          <a:xfrm>
            <a:off x="535352" y="3990029"/>
            <a:ext cx="4824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i="0" u="none" strike="noStrike" cap="none" normalizeH="0" baseline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故所求平面图形面积</a:t>
            </a:r>
            <a:endParaRPr kumimoji="0" lang="zh-CN" sz="1800" i="0" u="none" strike="noStrike" cap="none" normalizeH="0" baseline="0" smtClean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88216" y="4570764"/>
          <a:ext cx="4451191" cy="94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1" name="Equation" r:id="rId13" imgW="37185600" imgH="7924800" progId="Equation.DSMT4">
                  <p:embed/>
                </p:oleObj>
              </mc:Choice>
              <mc:Fallback>
                <p:oleObj name="Equation" r:id="rId13" imgW="37185600" imgH="7924800" progId="Equation.DSMT4">
                  <p:embed/>
                  <p:pic>
                    <p:nvPicPr>
                      <p:cNvPr id="0" name="图片 59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16" y="4570764"/>
                        <a:ext cx="4451191" cy="946468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/>
          <p:cNvCxnSpPr/>
          <p:nvPr/>
        </p:nvCxnSpPr>
        <p:spPr bwMode="auto">
          <a:xfrm flipH="1">
            <a:off x="5605664" y="1647500"/>
            <a:ext cx="84293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cxnSp>
        <p:nvCxnSpPr>
          <p:cNvPr id="21" name="直接连接符 20"/>
          <p:cNvCxnSpPr/>
          <p:nvPr/>
        </p:nvCxnSpPr>
        <p:spPr bwMode="auto">
          <a:xfrm>
            <a:off x="5591104" y="4860419"/>
            <a:ext cx="92212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grpSp>
        <p:nvGrpSpPr>
          <p:cNvPr id="22" name="组合 21"/>
          <p:cNvGrpSpPr/>
          <p:nvPr/>
        </p:nvGrpSpPr>
        <p:grpSpPr>
          <a:xfrm>
            <a:off x="4520663" y="1892691"/>
            <a:ext cx="3485394" cy="1351492"/>
            <a:chOff x="7278671" y="1546893"/>
            <a:chExt cx="3485394" cy="1351492"/>
          </a:xfrm>
        </p:grpSpPr>
        <p:sp>
          <p:nvSpPr>
            <p:cNvPr id="23" name="矩形 22"/>
            <p:cNvSpPr/>
            <p:nvPr/>
          </p:nvSpPr>
          <p:spPr>
            <a:xfrm>
              <a:off x="8838191" y="2331479"/>
              <a:ext cx="1925874" cy="274519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accent1"/>
              </a:bgClr>
            </a:patt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30000"/>
                </a:lnSpc>
              </a:pPr>
              <a:endPara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7859215" y="2375165"/>
                  <a:ext cx="496996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𝑦</m:t>
                        </m:r>
                      </m:oMath>
                    </m:oMathPara>
                  </a14:m>
                  <a:endPara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59215" y="2375165"/>
                  <a:ext cx="496996" cy="52322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7278671" y="2040979"/>
                  <a:ext cx="132953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𝑦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d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𝑦</m:t>
                        </m:r>
                      </m:oMath>
                    </m:oMathPara>
                  </a14:m>
                  <a:endPara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78671" y="2040979"/>
                  <a:ext cx="1329531" cy="523220"/>
                </a:xfrm>
                <a:prstGeom prst="rect">
                  <a:avLst/>
                </a:prstGeom>
                <a:blipFill rotWithShape="1">
                  <a:blip r:embed="rId1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9408021" y="1546893"/>
                  <a:ext cx="72039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rgbClr val="C0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d</m:t>
                        </m:r>
                        <m:r>
                          <a:rPr lang="en-US" altLang="zh-CN" sz="2800" b="0" i="1" smtClean="0">
                            <a:solidFill>
                              <a:srgbClr val="C0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𝐴</m:t>
                        </m:r>
                      </m:oMath>
                    </m:oMathPara>
                  </a14:m>
                  <a:endParaRPr lang="zh-CN" altLang="en-US" sz="28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08021" y="1546893"/>
                  <a:ext cx="720390" cy="523220"/>
                </a:xfrm>
                <a:prstGeom prst="rect">
                  <a:avLst/>
                </a:prstGeom>
                <a:blipFill rotWithShape="1">
                  <a:blip r:embed="rId1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7" name="直接箭头连接符 26"/>
            <p:cNvCxnSpPr/>
            <p:nvPr/>
          </p:nvCxnSpPr>
          <p:spPr bwMode="auto">
            <a:xfrm flipH="1">
              <a:off x="9596021" y="2040979"/>
              <a:ext cx="49941" cy="25909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 flipH="1">
              <a:off x="8327271" y="2338006"/>
              <a:ext cx="52616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 flipH="1">
              <a:off x="8349112" y="2605998"/>
              <a:ext cx="4214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29208" y="942058"/>
            <a:ext cx="4114800" cy="6858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两条抛物线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981450" y="908720"/>
          <a:ext cx="213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4" name="Equation" r:id="rId3" imgW="2844800" imgH="698500" progId="Equation.3">
                  <p:embed/>
                </p:oleObj>
              </mc:Choice>
              <mc:Fallback>
                <p:oleObj name="Equation" r:id="rId3" imgW="2844800" imgH="698500" progId="Equation.3">
                  <p:embed/>
                  <p:pic>
                    <p:nvPicPr>
                      <p:cNvPr id="0" name="图片 8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908720"/>
                        <a:ext cx="2133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6089650" y="913483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在第一象限所围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576064" y="1432595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围图形的面积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endParaRPr kumimoji="1" lang="en-US" altLang="zh-CN" sz="2400" b="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126" name="Group 6"/>
          <p:cNvGrpSpPr/>
          <p:nvPr/>
        </p:nvGrpSpPr>
        <p:grpSpPr bwMode="auto">
          <a:xfrm>
            <a:off x="5676900" y="2420020"/>
            <a:ext cx="2933700" cy="3051175"/>
            <a:chOff x="3576" y="1246"/>
            <a:chExt cx="1848" cy="1922"/>
          </a:xfrm>
        </p:grpSpPr>
        <p:graphicFrame>
          <p:nvGraphicFramePr>
            <p:cNvPr id="5127" name="Object 7"/>
            <p:cNvGraphicFramePr>
              <a:graphicFrameLocks noChangeAspect="1"/>
            </p:cNvGraphicFramePr>
            <p:nvPr/>
          </p:nvGraphicFramePr>
          <p:xfrm>
            <a:off x="3576" y="1246"/>
            <a:ext cx="1848" cy="1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5" name="BMP 图像" r:id="rId5" imgW="2933700" imgH="2914650" progId="Paint.Picture">
                    <p:embed/>
                  </p:oleObj>
                </mc:Choice>
                <mc:Fallback>
                  <p:oleObj name="BMP 图像" r:id="rId5" imgW="2933700" imgH="2914650" progId="Paint.Picture">
                    <p:embed/>
                    <p:pic>
                      <p:nvPicPr>
                        <p:cNvPr id="0" name="图片 80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" y="1246"/>
                          <a:ext cx="1848" cy="18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Object 8"/>
            <p:cNvGraphicFramePr>
              <a:graphicFrameLocks noChangeAspect="1"/>
            </p:cNvGraphicFramePr>
            <p:nvPr/>
          </p:nvGraphicFramePr>
          <p:xfrm>
            <a:off x="5240" y="2978"/>
            <a:ext cx="18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6" name="Equation" r:id="rId7" imgW="406400" imgH="419100" progId="Equation.3">
                    <p:embed/>
                  </p:oleObj>
                </mc:Choice>
                <mc:Fallback>
                  <p:oleObj name="Equation" r:id="rId7" imgW="406400" imgH="419100" progId="Equation.3">
                    <p:embed/>
                    <p:pic>
                      <p:nvPicPr>
                        <p:cNvPr id="0" name="图片 80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0" y="2978"/>
                          <a:ext cx="184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9"/>
            <p:cNvGraphicFramePr>
              <a:graphicFrameLocks noChangeAspect="1"/>
            </p:cNvGraphicFramePr>
            <p:nvPr/>
          </p:nvGraphicFramePr>
          <p:xfrm>
            <a:off x="3962" y="1782"/>
            <a:ext cx="669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7" name="Equation" r:id="rId9" imgW="10363200" imgH="5486400" progId="Equation.DSMT4">
                    <p:embed/>
                  </p:oleObj>
                </mc:Choice>
                <mc:Fallback>
                  <p:oleObj name="Equation" r:id="rId9" imgW="10363200" imgH="5486400" progId="Equation.DSMT4">
                    <p:embed/>
                    <p:pic>
                      <p:nvPicPr>
                        <p:cNvPr id="0" name="图片 80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" y="1782"/>
                          <a:ext cx="669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10"/>
            <p:cNvGraphicFramePr>
              <a:graphicFrameLocks noChangeAspect="1"/>
            </p:cNvGraphicFramePr>
            <p:nvPr/>
          </p:nvGraphicFramePr>
          <p:xfrm>
            <a:off x="3663" y="2976"/>
            <a:ext cx="129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8" name="Equation" r:id="rId11" imgW="292100" imgH="317500" progId="Equation.3">
                    <p:embed/>
                  </p:oleObj>
                </mc:Choice>
                <mc:Fallback>
                  <p:oleObj name="Equation" r:id="rId11" imgW="292100" imgH="317500" progId="Equation.3">
                    <p:embed/>
                    <p:pic>
                      <p:nvPicPr>
                        <p:cNvPr id="0" name="图片 80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3" y="2976"/>
                          <a:ext cx="129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11"/>
            <p:cNvGraphicFramePr>
              <a:graphicFrameLocks noChangeAspect="1"/>
            </p:cNvGraphicFramePr>
            <p:nvPr/>
          </p:nvGraphicFramePr>
          <p:xfrm>
            <a:off x="3639" y="1345"/>
            <a:ext cx="15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9" name="Equation" r:id="rId13" imgW="342900" imgH="419100" progId="Equation.3">
                    <p:embed/>
                  </p:oleObj>
                </mc:Choice>
                <mc:Fallback>
                  <p:oleObj name="Equation" r:id="rId13" imgW="342900" imgH="419100" progId="Equation.3">
                    <p:embed/>
                    <p:pic>
                      <p:nvPicPr>
                        <p:cNvPr id="0" name="图片 80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9" y="1345"/>
                          <a:ext cx="153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7159602" y="4005658"/>
          <a:ext cx="1033509" cy="56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" name="Equation" r:id="rId15" imgW="10058400" imgH="5486400" progId="Equation.DSMT4">
                  <p:embed/>
                </p:oleObj>
              </mc:Choice>
              <mc:Fallback>
                <p:oleObj name="Equation" r:id="rId15" imgW="10058400" imgH="5486400" progId="Equation.DSMT4">
                  <p:embed/>
                  <p:pic>
                    <p:nvPicPr>
                      <p:cNvPr id="0" name="图片 8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02" y="4005658"/>
                        <a:ext cx="1033509" cy="56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6629400" y="421707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6477000" y="5166395"/>
          <a:ext cx="252413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" name="Equation" r:id="rId17" imgW="355600" imgH="317500" progId="Equation.3">
                  <p:embed/>
                </p:oleObj>
              </mc:Choice>
              <mc:Fallback>
                <p:oleObj name="Equation" r:id="rId17" imgW="355600" imgH="317500" progId="Equation.3">
                  <p:embed/>
                  <p:pic>
                    <p:nvPicPr>
                      <p:cNvPr id="0" name="图片 8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166395"/>
                        <a:ext cx="252413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6781800" y="4086895"/>
            <a:ext cx="0" cy="10429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6629400" y="5394995"/>
          <a:ext cx="10128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" name="Equation" r:id="rId19" imgW="1422400" imgH="419100" progId="Equation.3">
                  <p:embed/>
                </p:oleObj>
              </mc:Choice>
              <mc:Fallback>
                <p:oleObj name="Equation" r:id="rId19" imgW="1422400" imgH="419100" progId="Equation.3">
                  <p:embed/>
                  <p:pic>
                    <p:nvPicPr>
                      <p:cNvPr id="0" name="图片 8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394995"/>
                        <a:ext cx="10128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6629400" y="4202783"/>
            <a:ext cx="152400" cy="735012"/>
          </a:xfrm>
          <a:prstGeom prst="rect">
            <a:avLst/>
          </a:prstGeom>
          <a:solidFill>
            <a:schemeClr val="accent2">
              <a:alpha val="5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539750" y="234699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</a:p>
        </p:txBody>
      </p:sp>
      <p:sp>
        <p:nvSpPr>
          <p:cNvPr id="5139" name="AutoShape 19"/>
          <p:cNvSpPr/>
          <p:nvPr/>
        </p:nvSpPr>
        <p:spPr bwMode="auto">
          <a:xfrm>
            <a:off x="1600200" y="2194595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1841500" y="2061245"/>
          <a:ext cx="100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" name="Equation" r:id="rId21" imgW="1333500" imgH="698500" progId="Equation.3">
                  <p:embed/>
                </p:oleObj>
              </mc:Choice>
              <mc:Fallback>
                <p:oleObj name="Equation" r:id="rId21" imgW="1333500" imgH="698500" progId="Equation.3">
                  <p:embed/>
                  <p:pic>
                    <p:nvPicPr>
                      <p:cNvPr id="0" name="图片 8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061245"/>
                        <a:ext cx="1003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1841500" y="2569245"/>
          <a:ext cx="96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" name="Equation" r:id="rId23" imgW="1282700" imgH="698500" progId="Equation.3">
                  <p:embed/>
                </p:oleObj>
              </mc:Choice>
              <mc:Fallback>
                <p:oleObj name="Equation" r:id="rId23" imgW="1282700" imgH="698500" progId="Equation.3">
                  <p:embed/>
                  <p:pic>
                    <p:nvPicPr>
                      <p:cNvPr id="0" name="图片 8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569245"/>
                        <a:ext cx="965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576064" y="326139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得交点</a:t>
            </a:r>
          </a:p>
        </p:txBody>
      </p:sp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1788914" y="3331245"/>
          <a:ext cx="17938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" name="Equation" r:id="rId25" imgW="2387600" imgH="546100" progId="Equation.3">
                  <p:embed/>
                </p:oleObj>
              </mc:Choice>
              <mc:Fallback>
                <p:oleObj name="Equation" r:id="rId25" imgW="2387600" imgH="546100" progId="Equation.3">
                  <p:embed/>
                  <p:pic>
                    <p:nvPicPr>
                      <p:cNvPr id="0" name="图片 8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914" y="3331245"/>
                        <a:ext cx="17938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7700963" y="3493170"/>
          <a:ext cx="6508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" name="Equation" r:id="rId27" imgW="914400" imgH="546100" progId="Equation.3">
                  <p:embed/>
                </p:oleObj>
              </mc:Choice>
              <mc:Fallback>
                <p:oleObj name="Equation" r:id="rId27" imgW="914400" imgH="546100" progId="Equation.3">
                  <p:embed/>
                  <p:pic>
                    <p:nvPicPr>
                      <p:cNvPr id="0" name="图片 8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963" y="3493170"/>
                        <a:ext cx="6508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7531100" y="5110833"/>
          <a:ext cx="1651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" name="Equation" r:id="rId29" imgW="241300" imgH="406400" progId="Equation.3">
                  <p:embed/>
                </p:oleObj>
              </mc:Choice>
              <mc:Fallback>
                <p:oleObj name="Equation" r:id="rId29" imgW="241300" imgH="406400" progId="Equation.3">
                  <p:embed/>
                  <p:pic>
                    <p:nvPicPr>
                      <p:cNvPr id="0" name="图片 8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5110833"/>
                        <a:ext cx="165100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26"/>
          <p:cNvGraphicFramePr>
            <a:graphicFrameLocks noChangeAspect="1"/>
          </p:cNvGraphicFramePr>
          <p:nvPr/>
        </p:nvGraphicFramePr>
        <p:xfrm>
          <a:off x="1349375" y="4194845"/>
          <a:ext cx="26257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" name="Equation" r:id="rId31" imgW="3505200" imgH="698500" progId="Equation.3">
                  <p:embed/>
                </p:oleObj>
              </mc:Choice>
              <mc:Fallback>
                <p:oleObj name="Equation" r:id="rId31" imgW="3505200" imgH="698500" progId="Equation.3">
                  <p:embed/>
                  <p:pic>
                    <p:nvPicPr>
                      <p:cNvPr id="0" name="图片 8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4194845"/>
                        <a:ext cx="26257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1384300" y="4994945"/>
          <a:ext cx="1117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" name="Equation" r:id="rId33" imgW="1485900" imgH="1130300" progId="Equation.3">
                  <p:embed/>
                </p:oleObj>
              </mc:Choice>
              <mc:Fallback>
                <p:oleObj name="Equation" r:id="rId33" imgW="1485900" imgH="1130300" progId="Equation.3">
                  <p:embed/>
                  <p:pic>
                    <p:nvPicPr>
                      <p:cNvPr id="0" name="图片 8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994945"/>
                        <a:ext cx="1117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8" name="Object 28"/>
          <p:cNvGraphicFramePr>
            <a:graphicFrameLocks noChangeAspect="1"/>
          </p:cNvGraphicFramePr>
          <p:nvPr/>
        </p:nvGraphicFramePr>
        <p:xfrm>
          <a:off x="2584450" y="4994945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" name="Equation" r:id="rId35" imgW="1765300" imgH="1206500" progId="Equation.3">
                  <p:embed/>
                </p:oleObj>
              </mc:Choice>
              <mc:Fallback>
                <p:oleObj name="Equation" r:id="rId35" imgW="1765300" imgH="1206500" progId="Equation.3">
                  <p:embed/>
                  <p:pic>
                    <p:nvPicPr>
                      <p:cNvPr id="0" name="图片 8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994945"/>
                        <a:ext cx="1320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9" name="Object 29"/>
          <p:cNvGraphicFramePr>
            <a:graphicFrameLocks noChangeAspect="1"/>
          </p:cNvGraphicFramePr>
          <p:nvPr/>
        </p:nvGraphicFramePr>
        <p:xfrm>
          <a:off x="3924300" y="4940970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" name="Equation" r:id="rId37" imgW="673100" imgH="1130300" progId="Equation.3">
                  <p:embed/>
                </p:oleObj>
              </mc:Choice>
              <mc:Fallback>
                <p:oleObj name="Equation" r:id="rId37" imgW="673100" imgH="1130300" progId="Equation.3">
                  <p:embed/>
                  <p:pic>
                    <p:nvPicPr>
                      <p:cNvPr id="0" name="图片 8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940970"/>
                        <a:ext cx="508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50" name="Group 30"/>
          <p:cNvGrpSpPr/>
          <p:nvPr/>
        </p:nvGrpSpPr>
        <p:grpSpPr bwMode="auto">
          <a:xfrm>
            <a:off x="550863" y="3997995"/>
            <a:ext cx="1582737" cy="914400"/>
            <a:chOff x="347" y="2240"/>
            <a:chExt cx="997" cy="576"/>
          </a:xfrm>
        </p:grpSpPr>
        <p:sp>
          <p:nvSpPr>
            <p:cNvPr id="5151" name="Rectangle 31"/>
            <p:cNvSpPr>
              <a:spLocks noChangeArrowheads="1"/>
            </p:cNvSpPr>
            <p:nvPr/>
          </p:nvSpPr>
          <p:spPr bwMode="auto">
            <a:xfrm>
              <a:off x="624" y="2240"/>
              <a:ext cx="720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152" name="Object 32"/>
            <p:cNvGraphicFramePr>
              <a:graphicFrameLocks noChangeAspect="1"/>
            </p:cNvGraphicFramePr>
            <p:nvPr/>
          </p:nvGraphicFramePr>
          <p:xfrm>
            <a:off x="347" y="2297"/>
            <a:ext cx="997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2" name="Equation" r:id="rId39" imgW="2120900" imgH="1028700" progId="Equation.3">
                    <p:embed/>
                  </p:oleObj>
                </mc:Choice>
                <mc:Fallback>
                  <p:oleObj name="Equation" r:id="rId39" imgW="2120900" imgH="1028700" progId="Equation.3">
                    <p:embed/>
                    <p:pic>
                      <p:nvPicPr>
                        <p:cNvPr id="0" name="图片 80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" y="2297"/>
                          <a:ext cx="997" cy="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3" grpId="0" animBg="1"/>
      <p:bldP spid="5135" grpId="0" animBg="1"/>
      <p:bldP spid="5137" grpId="0" animBg="1"/>
      <p:bldP spid="5138" grpId="0" autoUpdateAnimBg="0"/>
      <p:bldP spid="5139" grpId="0" animBg="1"/>
      <p:bldP spid="514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/>
          <p:nvPr/>
        </p:nvGrpSpPr>
        <p:grpSpPr bwMode="auto">
          <a:xfrm>
            <a:off x="5678488" y="2350095"/>
            <a:ext cx="2882900" cy="2832099"/>
            <a:chOff x="3577" y="1432"/>
            <a:chExt cx="1816" cy="1784"/>
          </a:xfrm>
        </p:grpSpPr>
        <p:graphicFrame>
          <p:nvGraphicFramePr>
            <p:cNvPr id="6147" name="Object 3"/>
            <p:cNvGraphicFramePr>
              <a:graphicFrameLocks noChangeAspect="1"/>
            </p:cNvGraphicFramePr>
            <p:nvPr/>
          </p:nvGraphicFramePr>
          <p:xfrm>
            <a:off x="3731" y="1451"/>
            <a:ext cx="1662" cy="1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04" name="BMP 图像" r:id="rId3" imgW="3086100" imgH="3276600" progId="Paint.Picture">
                    <p:embed/>
                  </p:oleObj>
                </mc:Choice>
                <mc:Fallback>
                  <p:oleObj name="BMP 图像" r:id="rId3" imgW="3086100" imgH="3276600" progId="Paint.Picture">
                    <p:embed/>
                    <p:pic>
                      <p:nvPicPr>
                        <p:cNvPr id="0" name="图片 9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1" y="1451"/>
                          <a:ext cx="1662" cy="1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" name="Object 4"/>
            <p:cNvGraphicFramePr>
              <a:graphicFrameLocks noChangeAspect="1"/>
            </p:cNvGraphicFramePr>
            <p:nvPr/>
          </p:nvGraphicFramePr>
          <p:xfrm>
            <a:off x="5209" y="2440"/>
            <a:ext cx="183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05" name="Equation" r:id="rId5" imgW="406400" imgH="419100" progId="Equation.3">
                    <p:embed/>
                  </p:oleObj>
                </mc:Choice>
                <mc:Fallback>
                  <p:oleObj name="Equation" r:id="rId5" imgW="406400" imgH="419100" progId="Equation.3">
                    <p:embed/>
                    <p:pic>
                      <p:nvPicPr>
                        <p:cNvPr id="0" name="图片 9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9" y="2440"/>
                          <a:ext cx="183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5"/>
            <p:cNvGraphicFramePr>
              <a:graphicFrameLocks noChangeAspect="1"/>
            </p:cNvGraphicFramePr>
            <p:nvPr/>
          </p:nvGraphicFramePr>
          <p:xfrm>
            <a:off x="4029" y="1432"/>
            <a:ext cx="86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06" name="Equation" r:id="rId7" imgW="12192000" imgH="5486400" progId="Equation.DSMT4">
                    <p:embed/>
                  </p:oleObj>
                </mc:Choice>
                <mc:Fallback>
                  <p:oleObj name="Equation" r:id="rId7" imgW="12192000" imgH="5486400" progId="Equation.DSMT4">
                    <p:embed/>
                    <p:pic>
                      <p:nvPicPr>
                        <p:cNvPr id="0" name="图片 9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9" y="1432"/>
                          <a:ext cx="864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6"/>
            <p:cNvGraphicFramePr>
              <a:graphicFrameLocks noChangeAspect="1"/>
            </p:cNvGraphicFramePr>
            <p:nvPr/>
          </p:nvGraphicFramePr>
          <p:xfrm>
            <a:off x="3625" y="2429"/>
            <a:ext cx="129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07" name="Equation" r:id="rId9" imgW="292100" imgH="317500" progId="Equation.3">
                    <p:embed/>
                  </p:oleObj>
                </mc:Choice>
                <mc:Fallback>
                  <p:oleObj name="Equation" r:id="rId9" imgW="292100" imgH="317500" progId="Equation.3">
                    <p:embed/>
                    <p:pic>
                      <p:nvPicPr>
                        <p:cNvPr id="0" name="图片 9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5" y="2429"/>
                          <a:ext cx="129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Object 7"/>
            <p:cNvGraphicFramePr>
              <a:graphicFrameLocks noChangeAspect="1"/>
            </p:cNvGraphicFramePr>
            <p:nvPr/>
          </p:nvGraphicFramePr>
          <p:xfrm>
            <a:off x="3577" y="1501"/>
            <a:ext cx="152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08" name="Equation" r:id="rId11" imgW="342900" imgH="419100" progId="Equation.3">
                    <p:embed/>
                  </p:oleObj>
                </mc:Choice>
                <mc:Fallback>
                  <p:oleObj name="Equation" r:id="rId11" imgW="342900" imgH="419100" progId="Equation.3">
                    <p:embed/>
                    <p:pic>
                      <p:nvPicPr>
                        <p:cNvPr id="0" name="图片 9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7" y="1501"/>
                          <a:ext cx="152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8"/>
            <p:cNvGraphicFramePr>
              <a:graphicFrameLocks noChangeAspect="1"/>
            </p:cNvGraphicFramePr>
            <p:nvPr/>
          </p:nvGraphicFramePr>
          <p:xfrm>
            <a:off x="4254" y="2489"/>
            <a:ext cx="89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09" name="Equation" r:id="rId13" imgW="13716000" imgH="4876800" progId="Equation.DSMT4">
                    <p:embed/>
                  </p:oleObj>
                </mc:Choice>
                <mc:Fallback>
                  <p:oleObj name="Equation" r:id="rId13" imgW="13716000" imgH="4876800" progId="Equation.DSMT4">
                    <p:embed/>
                    <p:pic>
                      <p:nvPicPr>
                        <p:cNvPr id="0" name="图片 9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" y="2489"/>
                          <a:ext cx="891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3" name="Rectangle 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62806" y="948333"/>
            <a:ext cx="2813050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抛物线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213100" y="880070"/>
          <a:ext cx="119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0" name="Equation" r:id="rId15" imgW="1587500" imgH="698500" progId="Equation.3">
                  <p:embed/>
                </p:oleObj>
              </mc:Choice>
              <mc:Fallback>
                <p:oleObj name="Equation" r:id="rId15" imgW="1587500" imgH="698500" progId="Equation.3">
                  <p:embed/>
                  <p:pic>
                    <p:nvPicPr>
                      <p:cNvPr id="0" name="图片 9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880070"/>
                        <a:ext cx="1193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4419600" y="87530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与直线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511696" y="147062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面积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endParaRPr kumimoji="1" lang="en-US" altLang="zh-CN" sz="2400" b="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565150" y="220245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</a:p>
        </p:txBody>
      </p:sp>
      <p:sp>
        <p:nvSpPr>
          <p:cNvPr id="6158" name="AutoShape 14"/>
          <p:cNvSpPr/>
          <p:nvPr/>
        </p:nvSpPr>
        <p:spPr bwMode="auto">
          <a:xfrm>
            <a:off x="1701800" y="205005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1906588" y="1937345"/>
          <a:ext cx="119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1" name="Equation" r:id="rId17" imgW="1587500" imgH="698500" progId="Equation.3">
                  <p:embed/>
                </p:oleObj>
              </mc:Choice>
              <mc:Fallback>
                <p:oleObj name="Equation" r:id="rId17" imgW="1587500" imgH="698500" progId="Equation.3">
                  <p:embed/>
                  <p:pic>
                    <p:nvPicPr>
                      <p:cNvPr id="0" name="图片 9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1937345"/>
                        <a:ext cx="1193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1841500" y="2654895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2" name="Equation" r:id="rId19" imgW="1765300" imgH="520700" progId="Equation.3">
                  <p:embed/>
                </p:oleObj>
              </mc:Choice>
              <mc:Fallback>
                <p:oleObj name="Equation" r:id="rId19" imgW="1765300" imgH="520700" progId="Equation.3">
                  <p:embed/>
                  <p:pic>
                    <p:nvPicPr>
                      <p:cNvPr id="0" name="图片 9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654895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3276600" y="213419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得交点</a:t>
            </a:r>
          </a:p>
        </p:txBody>
      </p:sp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1479550" y="3181945"/>
          <a:ext cx="218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3" name="Equation" r:id="rId21" imgW="2908300" imgH="546100" progId="Equation.3">
                  <p:embed/>
                </p:oleObj>
              </mc:Choice>
              <mc:Fallback>
                <p:oleObj name="Equation" r:id="rId21" imgW="2908300" imgH="546100" progId="Equation.3">
                  <p:embed/>
                  <p:pic>
                    <p:nvPicPr>
                      <p:cNvPr id="0" name="图片 9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3181945"/>
                        <a:ext cx="2184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8189913" y="2761258"/>
          <a:ext cx="7191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4" name="Equation" r:id="rId23" imgW="1066800" imgH="546100" progId="Equation.3">
                  <p:embed/>
                </p:oleObj>
              </mc:Choice>
              <mc:Fallback>
                <p:oleObj name="Equation" r:id="rId23" imgW="1066800" imgH="546100" progId="Equation.3">
                  <p:embed/>
                  <p:pic>
                    <p:nvPicPr>
                      <p:cNvPr id="0" name="图片 9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913" y="2761258"/>
                        <a:ext cx="7191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1454150" y="4940895"/>
          <a:ext cx="3276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5" name="Equation" r:id="rId25" imgW="4368800" imgH="774700" progId="Equation.3">
                  <p:embed/>
                </p:oleObj>
              </mc:Choice>
              <mc:Fallback>
                <p:oleObj name="Equation" r:id="rId25" imgW="4368800" imgH="774700" progId="Equation.3">
                  <p:embed/>
                  <p:pic>
                    <p:nvPicPr>
                      <p:cNvPr id="0" name="图片 9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4940895"/>
                        <a:ext cx="3276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4883150" y="5814020"/>
          <a:ext cx="64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0" name="Equation" r:id="rId27" imgW="863600" imgH="419100" progId="Equation.3">
                  <p:embed/>
                </p:oleObj>
              </mc:Choice>
              <mc:Fallback>
                <p:oleObj name="Equation" r:id="rId27" imgW="863600" imgH="419100" progId="Equation.3">
                  <p:embed/>
                  <p:pic>
                    <p:nvPicPr>
                      <p:cNvPr id="0" name="图片 9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5814020"/>
                        <a:ext cx="647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5651500" y="964208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1" name="Equation" r:id="rId29" imgW="1765300" imgH="520700" progId="Equation.3">
                  <p:embed/>
                </p:oleObj>
              </mc:Choice>
              <mc:Fallback>
                <p:oleObj name="Equation" r:id="rId29" imgW="1765300" imgH="520700" progId="Equation.3">
                  <p:embed/>
                  <p:pic>
                    <p:nvPicPr>
                      <p:cNvPr id="0" name="图片 9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964208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6934200" y="87530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所围图形</a:t>
            </a:r>
          </a:p>
        </p:txBody>
      </p:sp>
      <p:graphicFrame>
        <p:nvGraphicFramePr>
          <p:cNvPr id="6168" name="Object 24"/>
          <p:cNvGraphicFramePr>
            <a:graphicFrameLocks noChangeAspect="1"/>
          </p:cNvGraphicFramePr>
          <p:nvPr/>
        </p:nvGraphicFramePr>
        <p:xfrm>
          <a:off x="6240463" y="4666258"/>
          <a:ext cx="9826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2" name="Equation" r:id="rId31" imgW="1460500" imgH="546100" progId="Equation.3">
                  <p:embed/>
                </p:oleObj>
              </mc:Choice>
              <mc:Fallback>
                <p:oleObj name="Equation" r:id="rId31" imgW="1460500" imgH="546100" progId="Equation.3">
                  <p:embed/>
                  <p:pic>
                    <p:nvPicPr>
                      <p:cNvPr id="0" name="图片 9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4666258"/>
                        <a:ext cx="982662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1511300" y="5725120"/>
          <a:ext cx="1104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3" name="Equation" r:id="rId33" imgW="1473200" imgH="774700" progId="Equation.3">
                  <p:embed/>
                </p:oleObj>
              </mc:Choice>
              <mc:Fallback>
                <p:oleObj name="Equation" r:id="rId33" imgW="1473200" imgH="774700" progId="Equation.3">
                  <p:embed/>
                  <p:pic>
                    <p:nvPicPr>
                      <p:cNvPr id="0" name="图片 9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725120"/>
                        <a:ext cx="1104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0" name="Object 26"/>
          <p:cNvGraphicFramePr>
            <a:graphicFrameLocks noChangeAspect="1"/>
          </p:cNvGraphicFramePr>
          <p:nvPr/>
        </p:nvGraphicFramePr>
        <p:xfrm>
          <a:off x="2667000" y="5826720"/>
          <a:ext cx="71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4" name="Equation" r:id="rId35" imgW="952500" imgH="520700" progId="Equation.3">
                  <p:embed/>
                </p:oleObj>
              </mc:Choice>
              <mc:Fallback>
                <p:oleObj name="Equation" r:id="rId35" imgW="952500" imgH="520700" progId="Equation.3">
                  <p:embed/>
                  <p:pic>
                    <p:nvPicPr>
                      <p:cNvPr id="0" name="图片 9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826720"/>
                        <a:ext cx="711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27"/>
          <p:cNvGraphicFramePr>
            <a:graphicFrameLocks noChangeAspect="1"/>
          </p:cNvGraphicFramePr>
          <p:nvPr/>
        </p:nvGraphicFramePr>
        <p:xfrm>
          <a:off x="3429000" y="5725120"/>
          <a:ext cx="144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5" name="Equation" r:id="rId37" imgW="1930400" imgH="774700" progId="Equation.3">
                  <p:embed/>
                </p:oleObj>
              </mc:Choice>
              <mc:Fallback>
                <p:oleObj name="Equation" r:id="rId37" imgW="1930400" imgH="774700" progId="Equation.3">
                  <p:embed/>
                  <p:pic>
                    <p:nvPicPr>
                      <p:cNvPr id="0" name="图片 9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25120"/>
                        <a:ext cx="14478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172" name="Text Box 28"/>
              <p:cNvSpPr txBox="1">
                <a:spLocks noChangeArrowheads="1"/>
              </p:cNvSpPr>
              <p:nvPr/>
            </p:nvSpPr>
            <p:spPr bwMode="auto">
              <a:xfrm>
                <a:off x="572616" y="3748683"/>
                <a:ext cx="59436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简便计算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选取</a:t>
                </a:r>
                <a:r>
                  <a:rPr kumimoji="1" lang="zh-CN" altLang="en-US" sz="2800" b="0" i="1" dirty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𝑦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作积分变量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6172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616" y="3748683"/>
                <a:ext cx="5943600" cy="519112"/>
              </a:xfrm>
              <a:prstGeom prst="rect">
                <a:avLst/>
              </a:prstGeom>
              <a:blipFill rotWithShape="1">
                <a:blip r:embed="rId39"/>
                <a:stretch>
                  <a:fillRect l="-8" t="-54" r="8" b="1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73" name="Text Box 29"/>
          <p:cNvSpPr txBox="1">
            <a:spLocks noChangeArrowheads="1"/>
          </p:cNvSpPr>
          <p:nvPr/>
        </p:nvSpPr>
        <p:spPr bwMode="auto">
          <a:xfrm>
            <a:off x="572616" y="428208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有</a:t>
            </a:r>
          </a:p>
        </p:txBody>
      </p:sp>
      <p:grpSp>
        <p:nvGrpSpPr>
          <p:cNvPr id="6174" name="Group 30"/>
          <p:cNvGrpSpPr/>
          <p:nvPr/>
        </p:nvGrpSpPr>
        <p:grpSpPr bwMode="auto">
          <a:xfrm>
            <a:off x="5754688" y="3297833"/>
            <a:ext cx="1874837" cy="301625"/>
            <a:chOff x="3552" y="1634"/>
            <a:chExt cx="1181" cy="190"/>
          </a:xfrm>
        </p:grpSpPr>
        <p:graphicFrame>
          <p:nvGraphicFramePr>
            <p:cNvPr id="6175" name="Object 31"/>
            <p:cNvGraphicFramePr>
              <a:graphicFrameLocks noChangeAspect="1"/>
            </p:cNvGraphicFramePr>
            <p:nvPr/>
          </p:nvGraphicFramePr>
          <p:xfrm>
            <a:off x="3552" y="1634"/>
            <a:ext cx="153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46" name="Equation" r:id="rId40" imgW="342900" imgH="419100" progId="Equation.3">
                    <p:embed/>
                  </p:oleObj>
                </mc:Choice>
                <mc:Fallback>
                  <p:oleObj name="Equation" r:id="rId40" imgW="342900" imgH="419100" progId="Equation.3">
                    <p:embed/>
                    <p:pic>
                      <p:nvPicPr>
                        <p:cNvPr id="0" name="图片 9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634"/>
                          <a:ext cx="153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6" name="Line 32"/>
            <p:cNvSpPr>
              <a:spLocks noChangeShapeType="1"/>
            </p:cNvSpPr>
            <p:nvPr/>
          </p:nvSpPr>
          <p:spPr bwMode="auto">
            <a:xfrm>
              <a:off x="3754" y="1679"/>
              <a:ext cx="9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177" name="Group 33"/>
          <p:cNvGrpSpPr/>
          <p:nvPr/>
        </p:nvGrpSpPr>
        <p:grpSpPr bwMode="auto">
          <a:xfrm>
            <a:off x="4992688" y="2920008"/>
            <a:ext cx="2895600" cy="374650"/>
            <a:chOff x="3072" y="1396"/>
            <a:chExt cx="1824" cy="236"/>
          </a:xfrm>
        </p:grpSpPr>
        <p:sp>
          <p:nvSpPr>
            <p:cNvPr id="6178" name="Line 34"/>
            <p:cNvSpPr>
              <a:spLocks noChangeShapeType="1"/>
            </p:cNvSpPr>
            <p:nvPr/>
          </p:nvSpPr>
          <p:spPr bwMode="auto">
            <a:xfrm>
              <a:off x="3753" y="1515"/>
              <a:ext cx="11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179" name="Object 35"/>
            <p:cNvGraphicFramePr>
              <a:graphicFrameLocks noChangeAspect="1"/>
            </p:cNvGraphicFramePr>
            <p:nvPr/>
          </p:nvGraphicFramePr>
          <p:xfrm>
            <a:off x="3072" y="1396"/>
            <a:ext cx="63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47" name="Equation" r:id="rId42" imgW="1409700" imgH="520700" progId="Equation.3">
                    <p:embed/>
                  </p:oleObj>
                </mc:Choice>
                <mc:Fallback>
                  <p:oleObj name="Equation" r:id="rId42" imgW="1409700" imgH="520700" progId="Equation.3">
                    <p:embed/>
                    <p:pic>
                      <p:nvPicPr>
                        <p:cNvPr id="0" name="图片 9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396"/>
                          <a:ext cx="63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80" name="Rectangle 36"/>
          <p:cNvSpPr>
            <a:spLocks noChangeArrowheads="1"/>
          </p:cNvSpPr>
          <p:nvPr/>
        </p:nvSpPr>
        <p:spPr bwMode="auto">
          <a:xfrm>
            <a:off x="6397625" y="3108920"/>
            <a:ext cx="1231900" cy="26035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181" name="Group 37"/>
          <p:cNvGrpSpPr/>
          <p:nvPr/>
        </p:nvGrpSpPr>
        <p:grpSpPr bwMode="auto">
          <a:xfrm>
            <a:off x="609600" y="4877395"/>
            <a:ext cx="1739900" cy="784225"/>
            <a:chOff x="632" y="2770"/>
            <a:chExt cx="1096" cy="494"/>
          </a:xfrm>
        </p:grpSpPr>
        <p:sp>
          <p:nvSpPr>
            <p:cNvPr id="6182" name="Rectangle 38"/>
            <p:cNvSpPr>
              <a:spLocks noChangeArrowheads="1"/>
            </p:cNvSpPr>
            <p:nvPr/>
          </p:nvSpPr>
          <p:spPr bwMode="auto">
            <a:xfrm>
              <a:off x="1044" y="2784"/>
              <a:ext cx="636" cy="4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183" name="Object 39"/>
            <p:cNvGraphicFramePr>
              <a:graphicFrameLocks noChangeAspect="1"/>
            </p:cNvGraphicFramePr>
            <p:nvPr/>
          </p:nvGraphicFramePr>
          <p:xfrm>
            <a:off x="632" y="2770"/>
            <a:ext cx="1096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48" name="Equation" r:id="rId44" imgW="2324100" imgH="1028700" progId="Equation.3">
                    <p:embed/>
                  </p:oleObj>
                </mc:Choice>
                <mc:Fallback>
                  <p:oleObj name="Equation" r:id="rId44" imgW="2324100" imgH="1028700" progId="Equation.3">
                    <p:embed/>
                    <p:pic>
                      <p:nvPicPr>
                        <p:cNvPr id="0" name="图片 9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" y="2770"/>
                          <a:ext cx="1096" cy="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 autoUpdateAnimBg="0"/>
      <p:bldP spid="6158" grpId="0" animBg="1"/>
      <p:bldP spid="6161" grpId="0" autoUpdateAnimBg="0"/>
      <p:bldP spid="6172" grpId="0" autoUpdateAnimBg="0"/>
      <p:bldP spid="6173" grpId="0" autoUpdateAnimBg="0"/>
      <p:bldP spid="618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/>
          <p:nvPr/>
        </p:nvGrpSpPr>
        <p:grpSpPr bwMode="auto">
          <a:xfrm>
            <a:off x="5400675" y="2001540"/>
            <a:ext cx="2827338" cy="1668462"/>
            <a:chOff x="3402" y="1058"/>
            <a:chExt cx="1781" cy="1051"/>
          </a:xfrm>
        </p:grpSpPr>
        <p:sp>
          <p:nvSpPr>
            <p:cNvPr id="7171" name="Oval 3"/>
            <p:cNvSpPr>
              <a:spLocks noChangeArrowheads="1"/>
            </p:cNvSpPr>
            <p:nvPr/>
          </p:nvSpPr>
          <p:spPr bwMode="auto">
            <a:xfrm>
              <a:off x="3402" y="1245"/>
              <a:ext cx="1632" cy="864"/>
            </a:xfrm>
            <a:prstGeom prst="ellipse">
              <a:avLst/>
            </a:prstGeom>
            <a:solidFill>
              <a:srgbClr val="6666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7172" name="Object 4"/>
            <p:cNvGraphicFramePr>
              <a:graphicFrameLocks noChangeAspect="1"/>
            </p:cNvGraphicFramePr>
            <p:nvPr/>
          </p:nvGraphicFramePr>
          <p:xfrm>
            <a:off x="5047" y="1728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2" name="Equation" r:id="rId3" imgW="304800" imgH="317500" progId="Equation.3">
                    <p:embed/>
                  </p:oleObj>
                </mc:Choice>
                <mc:Fallback>
                  <p:oleObj name="Equation" r:id="rId3" imgW="304800" imgH="317500" progId="Equation.3">
                    <p:embed/>
                    <p:pic>
                      <p:nvPicPr>
                        <p:cNvPr id="0" name="图片 10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7" y="1728"/>
                          <a:ext cx="13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" name="Object 5"/>
            <p:cNvGraphicFramePr>
              <a:graphicFrameLocks noChangeAspect="1"/>
            </p:cNvGraphicFramePr>
            <p:nvPr/>
          </p:nvGraphicFramePr>
          <p:xfrm>
            <a:off x="4272" y="1058"/>
            <a:ext cx="13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3" name="Equation" r:id="rId5" imgW="292100" imgH="419100" progId="Equation.3">
                    <p:embed/>
                  </p:oleObj>
                </mc:Choice>
                <mc:Fallback>
                  <p:oleObj name="Equation" r:id="rId5" imgW="292100" imgH="419100" progId="Equation.3">
                    <p:embed/>
                    <p:pic>
                      <p:nvPicPr>
                        <p:cNvPr id="0" name="图片 10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058"/>
                          <a:ext cx="130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4" name="Arc 6"/>
          <p:cNvSpPr/>
          <p:nvPr/>
        </p:nvSpPr>
        <p:spPr bwMode="auto">
          <a:xfrm>
            <a:off x="6707188" y="2303165"/>
            <a:ext cx="1295400" cy="68421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175" name="Group 7"/>
          <p:cNvGrpSpPr/>
          <p:nvPr/>
        </p:nvGrpSpPr>
        <p:grpSpPr bwMode="auto">
          <a:xfrm>
            <a:off x="5181600" y="1765002"/>
            <a:ext cx="3490913" cy="2159000"/>
            <a:chOff x="3264" y="909"/>
            <a:chExt cx="2199" cy="1360"/>
          </a:xfrm>
        </p:grpSpPr>
        <p:graphicFrame>
          <p:nvGraphicFramePr>
            <p:cNvPr id="7176" name="Object 8"/>
            <p:cNvGraphicFramePr>
              <a:graphicFrameLocks noChangeAspect="1"/>
            </p:cNvGraphicFramePr>
            <p:nvPr/>
          </p:nvGraphicFramePr>
          <p:xfrm>
            <a:off x="5280" y="1730"/>
            <a:ext cx="183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4" name="Equation" r:id="rId7" imgW="406400" imgH="419100" progId="Equation.3">
                    <p:embed/>
                  </p:oleObj>
                </mc:Choice>
                <mc:Fallback>
                  <p:oleObj name="Equation" r:id="rId7" imgW="406400" imgH="419100" progId="Equation.3">
                    <p:embed/>
                    <p:pic>
                      <p:nvPicPr>
                        <p:cNvPr id="0" name="图片 10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730"/>
                          <a:ext cx="183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9"/>
            <p:cNvGraphicFramePr>
              <a:graphicFrameLocks noChangeAspect="1"/>
            </p:cNvGraphicFramePr>
            <p:nvPr/>
          </p:nvGraphicFramePr>
          <p:xfrm>
            <a:off x="4071" y="1728"/>
            <a:ext cx="12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5" name="Equation" r:id="rId9" imgW="292100" imgH="317500" progId="Equation.3">
                    <p:embed/>
                  </p:oleObj>
                </mc:Choice>
                <mc:Fallback>
                  <p:oleObj name="Equation" r:id="rId9" imgW="292100" imgH="317500" progId="Equation.3">
                    <p:embed/>
                    <p:pic>
                      <p:nvPicPr>
                        <p:cNvPr id="0" name="图片 10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1728"/>
                          <a:ext cx="129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10"/>
            <p:cNvGraphicFramePr>
              <a:graphicFrameLocks noChangeAspect="1"/>
            </p:cNvGraphicFramePr>
            <p:nvPr/>
          </p:nvGraphicFramePr>
          <p:xfrm>
            <a:off x="4032" y="914"/>
            <a:ext cx="15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6" name="Equation" r:id="rId11" imgW="342900" imgH="419100" progId="Equation.3">
                    <p:embed/>
                  </p:oleObj>
                </mc:Choice>
                <mc:Fallback>
                  <p:oleObj name="Equation" r:id="rId11" imgW="342900" imgH="419100" progId="Equation.3">
                    <p:embed/>
                    <p:pic>
                      <p:nvPicPr>
                        <p:cNvPr id="0" name="图片 10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914"/>
                          <a:ext cx="153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9" name="Line 11"/>
            <p:cNvSpPr>
              <a:spLocks noChangeShapeType="1"/>
            </p:cNvSpPr>
            <p:nvPr/>
          </p:nvSpPr>
          <p:spPr bwMode="auto">
            <a:xfrm>
              <a:off x="3264" y="1677"/>
              <a:ext cx="21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80" name="Line 12"/>
            <p:cNvSpPr>
              <a:spLocks noChangeShapeType="1"/>
            </p:cNvSpPr>
            <p:nvPr/>
          </p:nvSpPr>
          <p:spPr bwMode="auto">
            <a:xfrm flipV="1">
              <a:off x="4218" y="909"/>
              <a:ext cx="0" cy="1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181" name="Group 13"/>
          <p:cNvGrpSpPr/>
          <p:nvPr/>
        </p:nvGrpSpPr>
        <p:grpSpPr bwMode="auto">
          <a:xfrm>
            <a:off x="6792913" y="2304752"/>
            <a:ext cx="217487" cy="989013"/>
            <a:chOff x="4279" y="1249"/>
            <a:chExt cx="137" cy="623"/>
          </a:xfrm>
        </p:grpSpPr>
        <p:sp>
          <p:nvSpPr>
            <p:cNvPr id="7182" name="Line 14"/>
            <p:cNvSpPr>
              <a:spLocks noChangeShapeType="1"/>
            </p:cNvSpPr>
            <p:nvPr/>
          </p:nvSpPr>
          <p:spPr bwMode="auto">
            <a:xfrm>
              <a:off x="4342" y="1249"/>
              <a:ext cx="0" cy="4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7183" name="Object 15"/>
            <p:cNvGraphicFramePr>
              <a:graphicFrameLocks noChangeAspect="1"/>
            </p:cNvGraphicFramePr>
            <p:nvPr/>
          </p:nvGraphicFramePr>
          <p:xfrm>
            <a:off x="4279" y="1729"/>
            <a:ext cx="13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7" name="Equation" r:id="rId13" imgW="304800" imgH="317500" progId="Equation.3">
                    <p:embed/>
                  </p:oleObj>
                </mc:Choice>
                <mc:Fallback>
                  <p:oleObj name="Equation" r:id="rId13" imgW="304800" imgH="317500" progId="Equation.3">
                    <p:embed/>
                    <p:pic>
                      <p:nvPicPr>
                        <p:cNvPr id="0" name="图片 10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" y="1729"/>
                          <a:ext cx="137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6891338" y="2303165"/>
            <a:ext cx="228600" cy="6842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85" name="Rectangle 17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8856" y="988442"/>
            <a:ext cx="2667000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椭圆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2533650" y="772815"/>
          <a:ext cx="170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" name="Equation" r:id="rId15" imgW="2273300" imgH="1308100" progId="Equation.3">
                  <p:embed/>
                </p:oleObj>
              </mc:Choice>
              <mc:Fallback>
                <p:oleObj name="Equation" r:id="rId15" imgW="2273300" imgH="1308100" progId="Equation.3">
                  <p:embed/>
                  <p:pic>
                    <p:nvPicPr>
                      <p:cNvPr id="0" name="图片 10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772815"/>
                        <a:ext cx="1701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539750" y="1784052"/>
            <a:ext cx="288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对称性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</a:p>
        </p:txBody>
      </p:sp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3771900" y="1880890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" name="Equation" r:id="rId17" imgW="1993900" imgH="546100" progId="Equation.3">
                  <p:embed/>
                </p:oleObj>
              </mc:Choice>
              <mc:Fallback>
                <p:oleObj name="Equation" r:id="rId17" imgW="1993900" imgH="546100" progId="Equation.3">
                  <p:embed/>
                  <p:pic>
                    <p:nvPicPr>
                      <p:cNvPr id="0" name="图片 10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1880890"/>
                        <a:ext cx="1498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4267200" y="1018877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所围图形的面积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3200400" y="1753890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</a:p>
        </p:txBody>
      </p:sp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1581150" y="2265065"/>
          <a:ext cx="1905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" name="Equation" r:id="rId19" imgW="2540000" imgH="1104900" progId="Equation.3">
                  <p:embed/>
                </p:oleObj>
              </mc:Choice>
              <mc:Fallback>
                <p:oleObj name="Equation" r:id="rId19" imgW="2540000" imgH="1104900" progId="Equation.3">
                  <p:embed/>
                  <p:pic>
                    <p:nvPicPr>
                      <p:cNvPr id="0" name="图片 10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265065"/>
                        <a:ext cx="1905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516632" y="2988965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椭圆的参数方程</a:t>
            </a:r>
          </a:p>
        </p:txBody>
      </p:sp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1358900" y="3533477"/>
          <a:ext cx="378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" name="Equation" r:id="rId21" imgW="5041900" imgH="1181100" progId="Equation.3">
                  <p:embed/>
                </p:oleObj>
              </mc:Choice>
              <mc:Fallback>
                <p:oleObj name="Equation" r:id="rId21" imgW="5041900" imgH="1181100" progId="Equation.3">
                  <p:embed/>
                  <p:pic>
                    <p:nvPicPr>
                      <p:cNvPr id="0" name="图片 10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533477"/>
                        <a:ext cx="3784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516632" y="4512965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应用定积分换元法得</a:t>
            </a:r>
          </a:p>
        </p:txBody>
      </p:sp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1025525" y="5116215"/>
          <a:ext cx="1257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" name="Equation" r:id="rId23" imgW="1676400" imgH="1155700" progId="Equation.3">
                  <p:embed/>
                </p:oleObj>
              </mc:Choice>
              <mc:Fallback>
                <p:oleObj name="Equation" r:id="rId23" imgW="1676400" imgH="1155700" progId="Equation.3">
                  <p:embed/>
                  <p:pic>
                    <p:nvPicPr>
                      <p:cNvPr id="0" name="图片 10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5116215"/>
                        <a:ext cx="1257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2298700" y="5319415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" name="Equation" r:id="rId25" imgW="1130300" imgH="444500" progId="Equation.3">
                  <p:embed/>
                </p:oleObj>
              </mc:Choice>
              <mc:Fallback>
                <p:oleObj name="Equation" r:id="rId25" imgW="1130300" imgH="444500" progId="Equation.3">
                  <p:embed/>
                  <p:pic>
                    <p:nvPicPr>
                      <p:cNvPr id="0" name="图片 10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5319415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7" name="Object 29"/>
          <p:cNvGraphicFramePr>
            <a:graphicFrameLocks noChangeAspect="1"/>
          </p:cNvGraphicFramePr>
          <p:nvPr/>
        </p:nvGraphicFramePr>
        <p:xfrm>
          <a:off x="3219450" y="5317827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" name="Equation" r:id="rId27" imgW="2400300" imgH="546100" progId="Equation.3">
                  <p:embed/>
                </p:oleObj>
              </mc:Choice>
              <mc:Fallback>
                <p:oleObj name="Equation" r:id="rId27" imgW="2400300" imgH="546100" progId="Equation.3">
                  <p:embed/>
                  <p:pic>
                    <p:nvPicPr>
                      <p:cNvPr id="0" name="图片 10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5317827"/>
                        <a:ext cx="180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5124450" y="5040015"/>
          <a:ext cx="2397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" name="Equation" r:id="rId29" imgW="3200400" imgH="1155700" progId="Equation.3">
                  <p:embed/>
                </p:oleObj>
              </mc:Choice>
              <mc:Fallback>
                <p:oleObj name="Equation" r:id="rId29" imgW="3200400" imgH="1155700" progId="Equation.3">
                  <p:embed/>
                  <p:pic>
                    <p:nvPicPr>
                      <p:cNvPr id="0" name="图片 10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5040015"/>
                        <a:ext cx="23971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1292225" y="6043315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" name="Equation" r:id="rId31" imgW="1257300" imgH="546100" progId="Equation.3">
                  <p:embed/>
                </p:oleObj>
              </mc:Choice>
              <mc:Fallback>
                <p:oleObj name="Equation" r:id="rId31" imgW="1257300" imgH="546100" progId="Equation.3">
                  <p:embed/>
                  <p:pic>
                    <p:nvPicPr>
                      <p:cNvPr id="0" name="图片 10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6043315"/>
                        <a:ext cx="939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0" name="Object 32"/>
          <p:cNvGraphicFramePr>
            <a:graphicFrameLocks noChangeAspect="1"/>
          </p:cNvGraphicFramePr>
          <p:nvPr/>
        </p:nvGraphicFramePr>
        <p:xfrm>
          <a:off x="2281238" y="5889327"/>
          <a:ext cx="4286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" name="Equation" r:id="rId33" imgW="444500" imgH="711200" progId="Equation.3">
                  <p:embed/>
                </p:oleObj>
              </mc:Choice>
              <mc:Fallback>
                <p:oleObj name="Equation" r:id="rId33" imgW="444500" imgH="711200" progId="Equation.3">
                  <p:embed/>
                  <p:pic>
                    <p:nvPicPr>
                      <p:cNvPr id="0" name="图片 10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5889327"/>
                        <a:ext cx="4286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1" name="Object 33"/>
          <p:cNvGraphicFramePr>
            <a:graphicFrameLocks noChangeAspect="1"/>
          </p:cNvGraphicFramePr>
          <p:nvPr/>
        </p:nvGraphicFramePr>
        <p:xfrm>
          <a:off x="2662238" y="5884565"/>
          <a:ext cx="47783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" name="Equation" r:id="rId35" imgW="495300" imgH="723900" progId="Equation.3">
                  <p:embed/>
                </p:oleObj>
              </mc:Choice>
              <mc:Fallback>
                <p:oleObj name="Equation" r:id="rId35" imgW="495300" imgH="723900" progId="Equation.3">
                  <p:embed/>
                  <p:pic>
                    <p:nvPicPr>
                      <p:cNvPr id="0" name="图片 10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5884565"/>
                        <a:ext cx="477837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2" name="Object 34"/>
          <p:cNvGraphicFramePr>
            <a:graphicFrameLocks noChangeAspect="1"/>
          </p:cNvGraphicFramePr>
          <p:nvPr/>
        </p:nvGraphicFramePr>
        <p:xfrm>
          <a:off x="3216275" y="6043315"/>
          <a:ext cx="97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" name="Equation" r:id="rId37" imgW="1308100" imgH="546100" progId="Equation.3">
                  <p:embed/>
                </p:oleObj>
              </mc:Choice>
              <mc:Fallback>
                <p:oleObj name="Equation" r:id="rId37" imgW="1308100" imgH="546100" progId="Equation.3">
                  <p:embed/>
                  <p:pic>
                    <p:nvPicPr>
                      <p:cNvPr id="0" name="图片 10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6043315"/>
                        <a:ext cx="977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203" name="Text Box 35"/>
              <p:cNvSpPr txBox="1">
                <a:spLocks noChangeArrowheads="1"/>
              </p:cNvSpPr>
              <p:nvPr/>
            </p:nvSpPr>
            <p:spPr bwMode="auto">
              <a:xfrm>
                <a:off x="4495800" y="5921077"/>
                <a:ext cx="4468688" cy="523220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𝒂</m:t>
                    </m:r>
                    <m:r>
                      <a:rPr kumimoji="1" lang="en-US" altLang="zh-CN" sz="2800" b="1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=</m:t>
                    </m:r>
                    <m:r>
                      <a:rPr kumimoji="1" lang="en-US" altLang="zh-CN" sz="2800" b="1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𝒃</m:t>
                    </m:r>
                    <m:r>
                      <a:rPr kumimoji="1" lang="en-US" altLang="zh-CN" sz="2800" b="1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得</a:t>
                </a:r>
                <a:r>
                  <a:rPr kumimoji="1" lang="zh-CN" altLang="en-US" sz="2800" b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圆面积公式</a:t>
                </a:r>
              </a:p>
            </p:txBody>
          </p:sp>
        </mc:Choice>
        <mc:Fallback xmlns="">
          <p:sp>
            <p:nvSpPr>
              <p:cNvPr id="7203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5800" y="5921077"/>
                <a:ext cx="4468688" cy="523220"/>
              </a:xfrm>
              <a:prstGeom prst="rect">
                <a:avLst/>
              </a:prstGeom>
              <a:blipFill rotWithShape="1">
                <a:blip r:embed="rId39"/>
                <a:stretch>
                  <a:fillRect l="-114" t="-914" r="-95" b="-789"/>
                </a:stretch>
              </a:blipFill>
              <a:ln w="9525">
                <a:solidFill>
                  <a:schemeClr val="accent2"/>
                </a:solidFill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11" name="Group 43"/>
          <p:cNvGrpSpPr/>
          <p:nvPr/>
        </p:nvGrpSpPr>
        <p:grpSpPr bwMode="auto">
          <a:xfrm>
            <a:off x="7016750" y="2379365"/>
            <a:ext cx="939800" cy="915987"/>
            <a:chOff x="4439" y="1296"/>
            <a:chExt cx="592" cy="577"/>
          </a:xfrm>
        </p:grpSpPr>
        <p:graphicFrame>
          <p:nvGraphicFramePr>
            <p:cNvPr id="7212" name="Object 44"/>
            <p:cNvGraphicFramePr>
              <a:graphicFrameLocks noChangeAspect="1"/>
            </p:cNvGraphicFramePr>
            <p:nvPr/>
          </p:nvGraphicFramePr>
          <p:xfrm>
            <a:off x="4439" y="1676"/>
            <a:ext cx="59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0" name="Equation" r:id="rId40" imgW="1320800" imgH="444500" progId="Equation.3">
                    <p:embed/>
                  </p:oleObj>
                </mc:Choice>
                <mc:Fallback>
                  <p:oleObj name="Equation" r:id="rId40" imgW="1320800" imgH="444500" progId="Equation.3">
                    <p:embed/>
                    <p:pic>
                      <p:nvPicPr>
                        <p:cNvPr id="0" name="图片 100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9" y="1676"/>
                          <a:ext cx="592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3" name="Line 45"/>
            <p:cNvSpPr>
              <a:spLocks noChangeShapeType="1"/>
            </p:cNvSpPr>
            <p:nvPr/>
          </p:nvSpPr>
          <p:spPr bwMode="auto">
            <a:xfrm flipV="1">
              <a:off x="4502" y="129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nimBg="1"/>
      <p:bldP spid="7184" grpId="0" animBg="1"/>
      <p:bldP spid="7187" grpId="0" autoUpdateAnimBg="0"/>
      <p:bldP spid="7190" grpId="0" autoUpdateAnimBg="0"/>
      <p:bldP spid="7192" grpId="0" autoUpdateAnimBg="0"/>
      <p:bldP spid="7194" grpId="0" autoUpdateAnimBg="0"/>
      <p:bldP spid="720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6"/>
          <p:cNvSpPr>
            <a:spLocks noChangeArrowheads="1"/>
          </p:cNvSpPr>
          <p:nvPr/>
        </p:nvSpPr>
        <p:spPr bwMode="auto">
          <a:xfrm>
            <a:off x="631949" y="980090"/>
            <a:ext cx="129540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i="0" u="none" strike="noStrike" cap="none" normalizeH="0" baseline="0" dirty="0" smtClean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97"/>
              <p:cNvSpPr txBox="1">
                <a:spLocks noChangeArrowheads="1"/>
              </p:cNvSpPr>
              <p:nvPr/>
            </p:nvSpPr>
            <p:spPr bwMode="auto">
              <a:xfrm>
                <a:off x="703585" y="730828"/>
                <a:ext cx="8044879" cy="15229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例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4 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计算</a:t>
                </a:r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夹在曲线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𝑦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=</m:t>
                    </m:r>
                    <m:sSup>
                      <m:sSupPr>
                        <m:ctrlPr>
                          <a:rPr kumimoji="0" lang="en-US" altLang="zh-CN" sz="28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kumimoji="0" lang="en-US" altLang="zh-CN" sz="28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p>
                        <m:r>
                          <a:rPr kumimoji="0" lang="en-US" altLang="zh-CN" sz="28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及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𝑦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=</m:t>
                    </m:r>
                    <m:f>
                      <m:fPr>
                        <m:ctrlPr>
                          <a:rPr kumimoji="0" lang="en-US" altLang="zh-CN" sz="2800" b="0" i="1" u="none" strike="noStrike" cap="none" normalizeH="0" baseline="0" dirty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/>
                                <a:ea typeface="微软雅黑" panose="020B0503020204020204" pitchFamily="34" charset="-122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/>
                                <a:ea typeface="微软雅黑" panose="020B0503020204020204" pitchFamily="34" charset="-122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kumimoji="0" lang="en-US" altLang="zh-CN" sz="2800" b="0" i="1" u="none" strike="noStrike" cap="none" normalizeH="0" baseline="0" dirty="0" smtClean="0">
                            <a:ln>
                              <a:noFill/>
                            </a:ln>
                            <a:effectLst/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之间，并在直线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𝑦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=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𝑎</m:t>
                    </m:r>
                    <m:d>
                      <m:dPr>
                        <m:ctrlPr>
                          <a:rPr kumimoji="0" lang="en-US" altLang="zh-CN" sz="28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</m:ctrlPr>
                      </m:dPr>
                      <m:e>
                        <m:r>
                          <a:rPr kumimoji="0" lang="en-US" altLang="zh-CN" sz="28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𝑎</m:t>
                        </m:r>
                        <m:r>
                          <a:rPr kumimoji="0" lang="en-US" altLang="zh-CN" sz="28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&gt;0</m:t>
                        </m:r>
                      </m:e>
                    </m:d>
                  </m:oMath>
                </a14:m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之下的那部分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图形的面积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</a:t>
                </a:r>
                <a:endParaRPr kumimoji="0" lang="zh-CN" altLang="zh-CN" sz="1800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Text 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3585" y="730828"/>
                <a:ext cx="8044879" cy="1522917"/>
              </a:xfrm>
              <a:prstGeom prst="rect">
                <a:avLst/>
              </a:prstGeom>
              <a:blipFill rotWithShape="1">
                <a:blip r:embed="rId2"/>
                <a:stretch>
                  <a:fillRect t="-38" r="1" b="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2026500" y="2544172"/>
            <a:ext cx="4510957" cy="2986732"/>
            <a:chOff x="2135213" y="2343388"/>
            <a:chExt cx="4510957" cy="2986732"/>
          </a:xfrm>
        </p:grpSpPr>
        <p:pic>
          <p:nvPicPr>
            <p:cNvPr id="5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7238" y="3743624"/>
              <a:ext cx="3304722" cy="11607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" name="Picture 6"/>
            <p:cNvPicPr>
              <a:picLocks noChangeAspect="1" noChangeArrowheads="1"/>
            </p:cNvPicPr>
            <p:nvPr/>
          </p:nvPicPr>
          <p:blipFill rotWithShape="1">
            <a:blip r:embed="rId3">
              <a:duotone>
                <a:schemeClr val="accent6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>
              <a:fillRect/>
            </a:stretch>
          </p:blipFill>
          <p:spPr bwMode="auto">
            <a:xfrm>
              <a:off x="4833098" y="3759666"/>
              <a:ext cx="1652361" cy="11607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Line 143"/>
            <p:cNvSpPr>
              <a:spLocks noChangeShapeType="1"/>
            </p:cNvSpPr>
            <p:nvPr/>
          </p:nvSpPr>
          <p:spPr bwMode="auto">
            <a:xfrm>
              <a:off x="3100985" y="4893628"/>
              <a:ext cx="3168352" cy="0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Line 175"/>
            <p:cNvSpPr>
              <a:spLocks noChangeShapeType="1"/>
            </p:cNvSpPr>
            <p:nvPr/>
          </p:nvSpPr>
          <p:spPr bwMode="auto">
            <a:xfrm flipV="1">
              <a:off x="4815093" y="2631419"/>
              <a:ext cx="0" cy="2621906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3205077" y="3759666"/>
              <a:ext cx="3244065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6197329" y="4603218"/>
                  <a:ext cx="44884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𝑥</m:t>
                        </m:r>
                      </m:oMath>
                    </m:oMathPara>
                  </a14:m>
                  <a:endPara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97329" y="4603218"/>
                  <a:ext cx="448841" cy="461665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4782121" y="2343388"/>
                  <a:ext cx="45281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𝑦</m:t>
                        </m:r>
                      </m:oMath>
                    </m:oMathPara>
                  </a14:m>
                  <a:endPara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2121" y="2343388"/>
                  <a:ext cx="452816" cy="461665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4356403" y="4849291"/>
                  <a:ext cx="49193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𝑂</m:t>
                        </m:r>
                      </m:oMath>
                    </m:oMathPara>
                  </a14:m>
                  <a:endPara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56403" y="4849291"/>
                  <a:ext cx="491930" cy="461665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2727876" y="2770434"/>
                  <a:ext cx="1325812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rgbClr val="7030A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𝑦</m:t>
                        </m:r>
                        <m:r>
                          <a:rPr lang="en-US" altLang="zh-CN" sz="2800" i="1" smtClean="0">
                            <a:solidFill>
                              <a:srgbClr val="7030A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solidFill>
                                  <a:srgbClr val="7030A0"/>
                                </a:solidFill>
                                <a:latin typeface="Cambria Math" panose="02040503050406030204"/>
                                <a:ea typeface="微软雅黑" panose="020B0503020204020204" pitchFamily="34" charset="-122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800" i="1">
                                <a:solidFill>
                                  <a:srgbClr val="7030A0"/>
                                </a:solidFill>
                                <a:latin typeface="Cambria Math" panose="02040503050406030204"/>
                                <a:ea typeface="微软雅黑" panose="020B0503020204020204" pitchFamily="34" charset="-122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CN" altLang="en-US" sz="2800" dirty="0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7876" y="2770434"/>
                  <a:ext cx="1325812" cy="523220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4397129" y="3321883"/>
                  <a:ext cx="49962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𝑎</m:t>
                        </m:r>
                      </m:oMath>
                    </m:oMathPara>
                  </a14:m>
                  <a:endPara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7129" y="3321883"/>
                  <a:ext cx="499624" cy="523220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5592113" y="4806900"/>
                  <a:ext cx="245176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1</m:t>
                        </m:r>
                      </m:oMath>
                    </m:oMathPara>
                  </a14:m>
                  <a:endPara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92113" y="4806900"/>
                  <a:ext cx="245176" cy="523220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Freeform 8"/>
            <p:cNvSpPr/>
            <p:nvPr/>
          </p:nvSpPr>
          <p:spPr bwMode="auto">
            <a:xfrm>
              <a:off x="3100985" y="3584799"/>
              <a:ext cx="3465173" cy="1278869"/>
            </a:xfrm>
            <a:custGeom>
              <a:avLst/>
              <a:gdLst>
                <a:gd name="T0" fmla="*/ 5 w 2106"/>
                <a:gd name="T1" fmla="*/ 7 h 706"/>
                <a:gd name="T2" fmla="*/ 128 w 2106"/>
                <a:gd name="T3" fmla="*/ 161 h 706"/>
                <a:gd name="T4" fmla="*/ 344 w 2106"/>
                <a:gd name="T5" fmla="*/ 386 h 706"/>
                <a:gd name="T6" fmla="*/ 557 w 2106"/>
                <a:gd name="T7" fmla="*/ 549 h 706"/>
                <a:gd name="T8" fmla="*/ 773 w 2106"/>
                <a:gd name="T9" fmla="*/ 656 h 706"/>
                <a:gd name="T10" fmla="*/ 784 w 2106"/>
                <a:gd name="T11" fmla="*/ 659 h 706"/>
                <a:gd name="T12" fmla="*/ 818 w 2106"/>
                <a:gd name="T13" fmla="*/ 671 h 706"/>
                <a:gd name="T14" fmla="*/ 839 w 2106"/>
                <a:gd name="T15" fmla="*/ 677 h 706"/>
                <a:gd name="T16" fmla="*/ 861 w 2106"/>
                <a:gd name="T17" fmla="*/ 682 h 706"/>
                <a:gd name="T18" fmla="*/ 882 w 2106"/>
                <a:gd name="T19" fmla="*/ 687 h 706"/>
                <a:gd name="T20" fmla="*/ 893 w 2106"/>
                <a:gd name="T21" fmla="*/ 689 h 706"/>
                <a:gd name="T22" fmla="*/ 909 w 2106"/>
                <a:gd name="T23" fmla="*/ 693 h 706"/>
                <a:gd name="T24" fmla="*/ 928 w 2106"/>
                <a:gd name="T25" fmla="*/ 696 h 706"/>
                <a:gd name="T26" fmla="*/ 947 w 2106"/>
                <a:gd name="T27" fmla="*/ 698 h 706"/>
                <a:gd name="T28" fmla="*/ 958 w 2106"/>
                <a:gd name="T29" fmla="*/ 700 h 706"/>
                <a:gd name="T30" fmla="*/ 969 w 2106"/>
                <a:gd name="T31" fmla="*/ 701 h 706"/>
                <a:gd name="T32" fmla="*/ 991 w 2106"/>
                <a:gd name="T33" fmla="*/ 703 h 706"/>
                <a:gd name="T34" fmla="*/ 1002 w 2106"/>
                <a:gd name="T35" fmla="*/ 704 h 706"/>
                <a:gd name="T36" fmla="*/ 1012 w 2106"/>
                <a:gd name="T37" fmla="*/ 705 h 706"/>
                <a:gd name="T38" fmla="*/ 1018 w 2106"/>
                <a:gd name="T39" fmla="*/ 705 h 706"/>
                <a:gd name="T40" fmla="*/ 1024 w 2106"/>
                <a:gd name="T41" fmla="*/ 705 h 706"/>
                <a:gd name="T42" fmla="*/ 1032 w 2106"/>
                <a:gd name="T43" fmla="*/ 706 h 706"/>
                <a:gd name="T44" fmla="*/ 1036 w 2106"/>
                <a:gd name="T45" fmla="*/ 706 h 706"/>
                <a:gd name="T46" fmla="*/ 1041 w 2106"/>
                <a:gd name="T47" fmla="*/ 706 h 706"/>
                <a:gd name="T48" fmla="*/ 1044 w 2106"/>
                <a:gd name="T49" fmla="*/ 706 h 706"/>
                <a:gd name="T50" fmla="*/ 1048 w 2106"/>
                <a:gd name="T51" fmla="*/ 706 h 706"/>
                <a:gd name="T52" fmla="*/ 1051 w 2106"/>
                <a:gd name="T53" fmla="*/ 706 h 706"/>
                <a:gd name="T54" fmla="*/ 1054 w 2106"/>
                <a:gd name="T55" fmla="*/ 706 h 706"/>
                <a:gd name="T56" fmla="*/ 1057 w 2106"/>
                <a:gd name="T57" fmla="*/ 706 h 706"/>
                <a:gd name="T58" fmla="*/ 1060 w 2106"/>
                <a:gd name="T59" fmla="*/ 706 h 706"/>
                <a:gd name="T60" fmla="*/ 1064 w 2106"/>
                <a:gd name="T61" fmla="*/ 706 h 706"/>
                <a:gd name="T62" fmla="*/ 1069 w 2106"/>
                <a:gd name="T63" fmla="*/ 706 h 706"/>
                <a:gd name="T64" fmla="*/ 1075 w 2106"/>
                <a:gd name="T65" fmla="*/ 706 h 706"/>
                <a:gd name="T66" fmla="*/ 1081 w 2106"/>
                <a:gd name="T67" fmla="*/ 705 h 706"/>
                <a:gd name="T68" fmla="*/ 1090 w 2106"/>
                <a:gd name="T69" fmla="*/ 705 h 706"/>
                <a:gd name="T70" fmla="*/ 1101 w 2106"/>
                <a:gd name="T71" fmla="*/ 704 h 706"/>
                <a:gd name="T72" fmla="*/ 1112 w 2106"/>
                <a:gd name="T73" fmla="*/ 704 h 706"/>
                <a:gd name="T74" fmla="*/ 1123 w 2106"/>
                <a:gd name="T75" fmla="*/ 703 h 706"/>
                <a:gd name="T76" fmla="*/ 1133 w 2106"/>
                <a:gd name="T77" fmla="*/ 702 h 706"/>
                <a:gd name="T78" fmla="*/ 1144 w 2106"/>
                <a:gd name="T79" fmla="*/ 701 h 706"/>
                <a:gd name="T80" fmla="*/ 1162 w 2106"/>
                <a:gd name="T81" fmla="*/ 698 h 706"/>
                <a:gd name="T82" fmla="*/ 1183 w 2106"/>
                <a:gd name="T83" fmla="*/ 695 h 706"/>
                <a:gd name="T84" fmla="*/ 1205 w 2106"/>
                <a:gd name="T85" fmla="*/ 691 h 706"/>
                <a:gd name="T86" fmla="*/ 1226 w 2106"/>
                <a:gd name="T87" fmla="*/ 687 h 706"/>
                <a:gd name="T88" fmla="*/ 1253 w 2106"/>
                <a:gd name="T89" fmla="*/ 680 h 706"/>
                <a:gd name="T90" fmla="*/ 1291 w 2106"/>
                <a:gd name="T91" fmla="*/ 670 h 706"/>
                <a:gd name="T92" fmla="*/ 1334 w 2106"/>
                <a:gd name="T93" fmla="*/ 656 h 706"/>
                <a:gd name="T94" fmla="*/ 1547 w 2106"/>
                <a:gd name="T95" fmla="*/ 550 h 706"/>
                <a:gd name="T96" fmla="*/ 1761 w 2106"/>
                <a:gd name="T97" fmla="*/ 387 h 706"/>
                <a:gd name="T98" fmla="*/ 1974 w 2106"/>
                <a:gd name="T99" fmla="*/ 166 h 706"/>
                <a:gd name="T100" fmla="*/ 2063 w 2106"/>
                <a:gd name="T101" fmla="*/ 57 h 706"/>
                <a:gd name="T102" fmla="*/ 2085 w 2106"/>
                <a:gd name="T103" fmla="*/ 29 h 706"/>
                <a:gd name="T104" fmla="*/ 2096 w 2106"/>
                <a:gd name="T105" fmla="*/ 13 h 706"/>
                <a:gd name="T106" fmla="*/ 2103 w 2106"/>
                <a:gd name="T107" fmla="*/ 4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106" h="706">
                  <a:moveTo>
                    <a:pt x="0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3" y="4"/>
                  </a:lnTo>
                  <a:lnTo>
                    <a:pt x="5" y="7"/>
                  </a:lnTo>
                  <a:lnTo>
                    <a:pt x="10" y="14"/>
                  </a:lnTo>
                  <a:lnTo>
                    <a:pt x="21" y="28"/>
                  </a:lnTo>
                  <a:lnTo>
                    <a:pt x="42" y="54"/>
                  </a:lnTo>
                  <a:lnTo>
                    <a:pt x="86" y="111"/>
                  </a:lnTo>
                  <a:lnTo>
                    <a:pt x="128" y="161"/>
                  </a:lnTo>
                  <a:lnTo>
                    <a:pt x="169" y="208"/>
                  </a:lnTo>
                  <a:lnTo>
                    <a:pt x="214" y="257"/>
                  </a:lnTo>
                  <a:lnTo>
                    <a:pt x="255" y="301"/>
                  </a:lnTo>
                  <a:lnTo>
                    <a:pt x="300" y="345"/>
                  </a:lnTo>
                  <a:lnTo>
                    <a:pt x="344" y="386"/>
                  </a:lnTo>
                  <a:lnTo>
                    <a:pt x="385" y="422"/>
                  </a:lnTo>
                  <a:lnTo>
                    <a:pt x="430" y="459"/>
                  </a:lnTo>
                  <a:lnTo>
                    <a:pt x="472" y="491"/>
                  </a:lnTo>
                  <a:lnTo>
                    <a:pt x="513" y="520"/>
                  </a:lnTo>
                  <a:lnTo>
                    <a:pt x="557" y="549"/>
                  </a:lnTo>
                  <a:lnTo>
                    <a:pt x="599" y="574"/>
                  </a:lnTo>
                  <a:lnTo>
                    <a:pt x="643" y="599"/>
                  </a:lnTo>
                  <a:lnTo>
                    <a:pt x="688" y="621"/>
                  </a:lnTo>
                  <a:lnTo>
                    <a:pt x="729" y="639"/>
                  </a:lnTo>
                  <a:lnTo>
                    <a:pt x="773" y="656"/>
                  </a:lnTo>
                  <a:lnTo>
                    <a:pt x="774" y="656"/>
                  </a:lnTo>
                  <a:lnTo>
                    <a:pt x="775" y="656"/>
                  </a:lnTo>
                  <a:lnTo>
                    <a:pt x="776" y="657"/>
                  </a:lnTo>
                  <a:lnTo>
                    <a:pt x="778" y="658"/>
                  </a:lnTo>
                  <a:lnTo>
                    <a:pt x="784" y="659"/>
                  </a:lnTo>
                  <a:lnTo>
                    <a:pt x="794" y="663"/>
                  </a:lnTo>
                  <a:lnTo>
                    <a:pt x="815" y="670"/>
                  </a:lnTo>
                  <a:lnTo>
                    <a:pt x="816" y="670"/>
                  </a:lnTo>
                  <a:lnTo>
                    <a:pt x="816" y="670"/>
                  </a:lnTo>
                  <a:lnTo>
                    <a:pt x="818" y="671"/>
                  </a:lnTo>
                  <a:lnTo>
                    <a:pt x="820" y="671"/>
                  </a:lnTo>
                  <a:lnTo>
                    <a:pt x="826" y="673"/>
                  </a:lnTo>
                  <a:lnTo>
                    <a:pt x="837" y="676"/>
                  </a:lnTo>
                  <a:lnTo>
                    <a:pt x="838" y="676"/>
                  </a:lnTo>
                  <a:lnTo>
                    <a:pt x="839" y="677"/>
                  </a:lnTo>
                  <a:lnTo>
                    <a:pt x="840" y="677"/>
                  </a:lnTo>
                  <a:lnTo>
                    <a:pt x="843" y="678"/>
                  </a:lnTo>
                  <a:lnTo>
                    <a:pt x="849" y="679"/>
                  </a:lnTo>
                  <a:lnTo>
                    <a:pt x="860" y="682"/>
                  </a:lnTo>
                  <a:lnTo>
                    <a:pt x="861" y="682"/>
                  </a:lnTo>
                  <a:lnTo>
                    <a:pt x="861" y="682"/>
                  </a:lnTo>
                  <a:lnTo>
                    <a:pt x="863" y="683"/>
                  </a:lnTo>
                  <a:lnTo>
                    <a:pt x="865" y="683"/>
                  </a:lnTo>
                  <a:lnTo>
                    <a:pt x="871" y="685"/>
                  </a:lnTo>
                  <a:lnTo>
                    <a:pt x="882" y="687"/>
                  </a:lnTo>
                  <a:lnTo>
                    <a:pt x="883" y="687"/>
                  </a:lnTo>
                  <a:lnTo>
                    <a:pt x="883" y="688"/>
                  </a:lnTo>
                  <a:lnTo>
                    <a:pt x="885" y="688"/>
                  </a:lnTo>
                  <a:lnTo>
                    <a:pt x="888" y="688"/>
                  </a:lnTo>
                  <a:lnTo>
                    <a:pt x="893" y="689"/>
                  </a:lnTo>
                  <a:lnTo>
                    <a:pt x="904" y="692"/>
                  </a:lnTo>
                  <a:lnTo>
                    <a:pt x="905" y="692"/>
                  </a:lnTo>
                  <a:lnTo>
                    <a:pt x="906" y="692"/>
                  </a:lnTo>
                  <a:lnTo>
                    <a:pt x="907" y="692"/>
                  </a:lnTo>
                  <a:lnTo>
                    <a:pt x="909" y="693"/>
                  </a:lnTo>
                  <a:lnTo>
                    <a:pt x="915" y="694"/>
                  </a:lnTo>
                  <a:lnTo>
                    <a:pt x="925" y="695"/>
                  </a:lnTo>
                  <a:lnTo>
                    <a:pt x="925" y="695"/>
                  </a:lnTo>
                  <a:lnTo>
                    <a:pt x="926" y="695"/>
                  </a:lnTo>
                  <a:lnTo>
                    <a:pt x="928" y="696"/>
                  </a:lnTo>
                  <a:lnTo>
                    <a:pt x="930" y="696"/>
                  </a:lnTo>
                  <a:lnTo>
                    <a:pt x="935" y="697"/>
                  </a:lnTo>
                  <a:lnTo>
                    <a:pt x="946" y="698"/>
                  </a:lnTo>
                  <a:lnTo>
                    <a:pt x="946" y="698"/>
                  </a:lnTo>
                  <a:lnTo>
                    <a:pt x="947" y="698"/>
                  </a:lnTo>
                  <a:lnTo>
                    <a:pt x="948" y="699"/>
                  </a:lnTo>
                  <a:lnTo>
                    <a:pt x="951" y="699"/>
                  </a:lnTo>
                  <a:lnTo>
                    <a:pt x="957" y="700"/>
                  </a:lnTo>
                  <a:lnTo>
                    <a:pt x="957" y="700"/>
                  </a:lnTo>
                  <a:lnTo>
                    <a:pt x="958" y="700"/>
                  </a:lnTo>
                  <a:lnTo>
                    <a:pt x="960" y="700"/>
                  </a:lnTo>
                  <a:lnTo>
                    <a:pt x="962" y="701"/>
                  </a:lnTo>
                  <a:lnTo>
                    <a:pt x="968" y="701"/>
                  </a:lnTo>
                  <a:lnTo>
                    <a:pt x="969" y="701"/>
                  </a:lnTo>
                  <a:lnTo>
                    <a:pt x="969" y="701"/>
                  </a:lnTo>
                  <a:lnTo>
                    <a:pt x="971" y="701"/>
                  </a:lnTo>
                  <a:lnTo>
                    <a:pt x="973" y="702"/>
                  </a:lnTo>
                  <a:lnTo>
                    <a:pt x="979" y="702"/>
                  </a:lnTo>
                  <a:lnTo>
                    <a:pt x="990" y="703"/>
                  </a:lnTo>
                  <a:lnTo>
                    <a:pt x="991" y="703"/>
                  </a:lnTo>
                  <a:lnTo>
                    <a:pt x="992" y="703"/>
                  </a:lnTo>
                  <a:lnTo>
                    <a:pt x="993" y="703"/>
                  </a:lnTo>
                  <a:lnTo>
                    <a:pt x="996" y="704"/>
                  </a:lnTo>
                  <a:lnTo>
                    <a:pt x="1001" y="704"/>
                  </a:lnTo>
                  <a:lnTo>
                    <a:pt x="1002" y="704"/>
                  </a:lnTo>
                  <a:lnTo>
                    <a:pt x="1002" y="704"/>
                  </a:lnTo>
                  <a:lnTo>
                    <a:pt x="1003" y="704"/>
                  </a:lnTo>
                  <a:lnTo>
                    <a:pt x="1006" y="704"/>
                  </a:lnTo>
                  <a:lnTo>
                    <a:pt x="1011" y="705"/>
                  </a:lnTo>
                  <a:lnTo>
                    <a:pt x="1012" y="705"/>
                  </a:lnTo>
                  <a:lnTo>
                    <a:pt x="1012" y="705"/>
                  </a:lnTo>
                  <a:lnTo>
                    <a:pt x="1014" y="705"/>
                  </a:lnTo>
                  <a:lnTo>
                    <a:pt x="1017" y="705"/>
                  </a:lnTo>
                  <a:lnTo>
                    <a:pt x="1017" y="705"/>
                  </a:lnTo>
                  <a:lnTo>
                    <a:pt x="1018" y="705"/>
                  </a:lnTo>
                  <a:lnTo>
                    <a:pt x="1019" y="705"/>
                  </a:lnTo>
                  <a:lnTo>
                    <a:pt x="1022" y="705"/>
                  </a:lnTo>
                  <a:lnTo>
                    <a:pt x="1022" y="705"/>
                  </a:lnTo>
                  <a:lnTo>
                    <a:pt x="1023" y="705"/>
                  </a:lnTo>
                  <a:lnTo>
                    <a:pt x="1024" y="705"/>
                  </a:lnTo>
                  <a:lnTo>
                    <a:pt x="1027" y="705"/>
                  </a:lnTo>
                  <a:lnTo>
                    <a:pt x="1027" y="705"/>
                  </a:lnTo>
                  <a:lnTo>
                    <a:pt x="1028" y="705"/>
                  </a:lnTo>
                  <a:lnTo>
                    <a:pt x="1030" y="706"/>
                  </a:lnTo>
                  <a:lnTo>
                    <a:pt x="1032" y="706"/>
                  </a:lnTo>
                  <a:lnTo>
                    <a:pt x="1033" y="706"/>
                  </a:lnTo>
                  <a:lnTo>
                    <a:pt x="1033" y="706"/>
                  </a:lnTo>
                  <a:lnTo>
                    <a:pt x="1035" y="706"/>
                  </a:lnTo>
                  <a:lnTo>
                    <a:pt x="1035" y="706"/>
                  </a:lnTo>
                  <a:lnTo>
                    <a:pt x="1036" y="706"/>
                  </a:lnTo>
                  <a:lnTo>
                    <a:pt x="1037" y="706"/>
                  </a:lnTo>
                  <a:lnTo>
                    <a:pt x="1038" y="706"/>
                  </a:lnTo>
                  <a:lnTo>
                    <a:pt x="1039" y="706"/>
                  </a:lnTo>
                  <a:lnTo>
                    <a:pt x="1040" y="706"/>
                  </a:lnTo>
                  <a:lnTo>
                    <a:pt x="1041" y="706"/>
                  </a:lnTo>
                  <a:lnTo>
                    <a:pt x="1041" y="706"/>
                  </a:lnTo>
                  <a:lnTo>
                    <a:pt x="1042" y="706"/>
                  </a:lnTo>
                  <a:lnTo>
                    <a:pt x="1043" y="706"/>
                  </a:lnTo>
                  <a:lnTo>
                    <a:pt x="1044" y="706"/>
                  </a:lnTo>
                  <a:lnTo>
                    <a:pt x="1044" y="706"/>
                  </a:lnTo>
                  <a:lnTo>
                    <a:pt x="1045" y="706"/>
                  </a:lnTo>
                  <a:lnTo>
                    <a:pt x="1045" y="706"/>
                  </a:lnTo>
                  <a:lnTo>
                    <a:pt x="1046" y="706"/>
                  </a:lnTo>
                  <a:lnTo>
                    <a:pt x="1047" y="706"/>
                  </a:lnTo>
                  <a:lnTo>
                    <a:pt x="1048" y="706"/>
                  </a:lnTo>
                  <a:lnTo>
                    <a:pt x="1048" y="706"/>
                  </a:lnTo>
                  <a:lnTo>
                    <a:pt x="1049" y="706"/>
                  </a:lnTo>
                  <a:lnTo>
                    <a:pt x="1050" y="706"/>
                  </a:lnTo>
                  <a:lnTo>
                    <a:pt x="1050" y="706"/>
                  </a:lnTo>
                  <a:lnTo>
                    <a:pt x="1051" y="706"/>
                  </a:lnTo>
                  <a:lnTo>
                    <a:pt x="1051" y="706"/>
                  </a:lnTo>
                  <a:lnTo>
                    <a:pt x="1052" y="706"/>
                  </a:lnTo>
                  <a:lnTo>
                    <a:pt x="1053" y="706"/>
                  </a:lnTo>
                  <a:lnTo>
                    <a:pt x="1053" y="706"/>
                  </a:lnTo>
                  <a:lnTo>
                    <a:pt x="1054" y="706"/>
                  </a:lnTo>
                  <a:lnTo>
                    <a:pt x="1054" y="706"/>
                  </a:lnTo>
                  <a:lnTo>
                    <a:pt x="1055" y="706"/>
                  </a:lnTo>
                  <a:lnTo>
                    <a:pt x="1056" y="706"/>
                  </a:lnTo>
                  <a:lnTo>
                    <a:pt x="1056" y="706"/>
                  </a:lnTo>
                  <a:lnTo>
                    <a:pt x="1057" y="706"/>
                  </a:lnTo>
                  <a:lnTo>
                    <a:pt x="1058" y="706"/>
                  </a:lnTo>
                  <a:lnTo>
                    <a:pt x="1059" y="706"/>
                  </a:lnTo>
                  <a:lnTo>
                    <a:pt x="1059" y="706"/>
                  </a:lnTo>
                  <a:lnTo>
                    <a:pt x="1060" y="706"/>
                  </a:lnTo>
                  <a:lnTo>
                    <a:pt x="1060" y="706"/>
                  </a:lnTo>
                  <a:lnTo>
                    <a:pt x="1061" y="706"/>
                  </a:lnTo>
                  <a:lnTo>
                    <a:pt x="1062" y="706"/>
                  </a:lnTo>
                  <a:lnTo>
                    <a:pt x="1063" y="706"/>
                  </a:lnTo>
                  <a:lnTo>
                    <a:pt x="1063" y="706"/>
                  </a:lnTo>
                  <a:lnTo>
                    <a:pt x="1064" y="706"/>
                  </a:lnTo>
                  <a:lnTo>
                    <a:pt x="1065" y="706"/>
                  </a:lnTo>
                  <a:lnTo>
                    <a:pt x="1066" y="706"/>
                  </a:lnTo>
                  <a:lnTo>
                    <a:pt x="1067" y="706"/>
                  </a:lnTo>
                  <a:lnTo>
                    <a:pt x="1068" y="706"/>
                  </a:lnTo>
                  <a:lnTo>
                    <a:pt x="1069" y="706"/>
                  </a:lnTo>
                  <a:lnTo>
                    <a:pt x="1069" y="706"/>
                  </a:lnTo>
                  <a:lnTo>
                    <a:pt x="1071" y="706"/>
                  </a:lnTo>
                  <a:lnTo>
                    <a:pt x="1073" y="706"/>
                  </a:lnTo>
                  <a:lnTo>
                    <a:pt x="1074" y="706"/>
                  </a:lnTo>
                  <a:lnTo>
                    <a:pt x="1075" y="706"/>
                  </a:lnTo>
                  <a:lnTo>
                    <a:pt x="1076" y="706"/>
                  </a:lnTo>
                  <a:lnTo>
                    <a:pt x="1079" y="705"/>
                  </a:lnTo>
                  <a:lnTo>
                    <a:pt x="1080" y="705"/>
                  </a:lnTo>
                  <a:lnTo>
                    <a:pt x="1080" y="705"/>
                  </a:lnTo>
                  <a:lnTo>
                    <a:pt x="1081" y="705"/>
                  </a:lnTo>
                  <a:lnTo>
                    <a:pt x="1084" y="705"/>
                  </a:lnTo>
                  <a:lnTo>
                    <a:pt x="1085" y="705"/>
                  </a:lnTo>
                  <a:lnTo>
                    <a:pt x="1086" y="705"/>
                  </a:lnTo>
                  <a:lnTo>
                    <a:pt x="1087" y="705"/>
                  </a:lnTo>
                  <a:lnTo>
                    <a:pt x="1090" y="705"/>
                  </a:lnTo>
                  <a:lnTo>
                    <a:pt x="1095" y="705"/>
                  </a:lnTo>
                  <a:lnTo>
                    <a:pt x="1096" y="704"/>
                  </a:lnTo>
                  <a:lnTo>
                    <a:pt x="1097" y="704"/>
                  </a:lnTo>
                  <a:lnTo>
                    <a:pt x="1098" y="704"/>
                  </a:lnTo>
                  <a:lnTo>
                    <a:pt x="1101" y="704"/>
                  </a:lnTo>
                  <a:lnTo>
                    <a:pt x="1107" y="704"/>
                  </a:lnTo>
                  <a:lnTo>
                    <a:pt x="1107" y="704"/>
                  </a:lnTo>
                  <a:lnTo>
                    <a:pt x="1108" y="704"/>
                  </a:lnTo>
                  <a:lnTo>
                    <a:pt x="1109" y="704"/>
                  </a:lnTo>
                  <a:lnTo>
                    <a:pt x="1112" y="704"/>
                  </a:lnTo>
                  <a:lnTo>
                    <a:pt x="1117" y="703"/>
                  </a:lnTo>
                  <a:lnTo>
                    <a:pt x="1118" y="703"/>
                  </a:lnTo>
                  <a:lnTo>
                    <a:pt x="1119" y="703"/>
                  </a:lnTo>
                  <a:lnTo>
                    <a:pt x="1120" y="703"/>
                  </a:lnTo>
                  <a:lnTo>
                    <a:pt x="1123" y="703"/>
                  </a:lnTo>
                  <a:lnTo>
                    <a:pt x="1128" y="702"/>
                  </a:lnTo>
                  <a:lnTo>
                    <a:pt x="1129" y="702"/>
                  </a:lnTo>
                  <a:lnTo>
                    <a:pt x="1129" y="702"/>
                  </a:lnTo>
                  <a:lnTo>
                    <a:pt x="1131" y="702"/>
                  </a:lnTo>
                  <a:lnTo>
                    <a:pt x="1133" y="702"/>
                  </a:lnTo>
                  <a:lnTo>
                    <a:pt x="1138" y="701"/>
                  </a:lnTo>
                  <a:lnTo>
                    <a:pt x="1139" y="701"/>
                  </a:lnTo>
                  <a:lnTo>
                    <a:pt x="1140" y="701"/>
                  </a:lnTo>
                  <a:lnTo>
                    <a:pt x="1141" y="701"/>
                  </a:lnTo>
                  <a:lnTo>
                    <a:pt x="1144" y="701"/>
                  </a:lnTo>
                  <a:lnTo>
                    <a:pt x="1149" y="700"/>
                  </a:lnTo>
                  <a:lnTo>
                    <a:pt x="1159" y="698"/>
                  </a:lnTo>
                  <a:lnTo>
                    <a:pt x="1160" y="698"/>
                  </a:lnTo>
                  <a:lnTo>
                    <a:pt x="1161" y="698"/>
                  </a:lnTo>
                  <a:lnTo>
                    <a:pt x="1162" y="698"/>
                  </a:lnTo>
                  <a:lnTo>
                    <a:pt x="1165" y="698"/>
                  </a:lnTo>
                  <a:lnTo>
                    <a:pt x="1170" y="697"/>
                  </a:lnTo>
                  <a:lnTo>
                    <a:pt x="1182" y="695"/>
                  </a:lnTo>
                  <a:lnTo>
                    <a:pt x="1182" y="695"/>
                  </a:lnTo>
                  <a:lnTo>
                    <a:pt x="1183" y="695"/>
                  </a:lnTo>
                  <a:lnTo>
                    <a:pt x="1184" y="695"/>
                  </a:lnTo>
                  <a:lnTo>
                    <a:pt x="1187" y="694"/>
                  </a:lnTo>
                  <a:lnTo>
                    <a:pt x="1193" y="693"/>
                  </a:lnTo>
                  <a:lnTo>
                    <a:pt x="1204" y="691"/>
                  </a:lnTo>
                  <a:lnTo>
                    <a:pt x="1205" y="691"/>
                  </a:lnTo>
                  <a:lnTo>
                    <a:pt x="1206" y="691"/>
                  </a:lnTo>
                  <a:lnTo>
                    <a:pt x="1207" y="691"/>
                  </a:lnTo>
                  <a:lnTo>
                    <a:pt x="1210" y="690"/>
                  </a:lnTo>
                  <a:lnTo>
                    <a:pt x="1215" y="689"/>
                  </a:lnTo>
                  <a:lnTo>
                    <a:pt x="1226" y="687"/>
                  </a:lnTo>
                  <a:lnTo>
                    <a:pt x="1248" y="682"/>
                  </a:lnTo>
                  <a:lnTo>
                    <a:pt x="1249" y="682"/>
                  </a:lnTo>
                  <a:lnTo>
                    <a:pt x="1249" y="681"/>
                  </a:lnTo>
                  <a:lnTo>
                    <a:pt x="1251" y="681"/>
                  </a:lnTo>
                  <a:lnTo>
                    <a:pt x="1253" y="680"/>
                  </a:lnTo>
                  <a:lnTo>
                    <a:pt x="1258" y="679"/>
                  </a:lnTo>
                  <a:lnTo>
                    <a:pt x="1269" y="676"/>
                  </a:lnTo>
                  <a:lnTo>
                    <a:pt x="1289" y="670"/>
                  </a:lnTo>
                  <a:lnTo>
                    <a:pt x="1290" y="670"/>
                  </a:lnTo>
                  <a:lnTo>
                    <a:pt x="1291" y="670"/>
                  </a:lnTo>
                  <a:lnTo>
                    <a:pt x="1292" y="670"/>
                  </a:lnTo>
                  <a:lnTo>
                    <a:pt x="1295" y="668"/>
                  </a:lnTo>
                  <a:lnTo>
                    <a:pt x="1300" y="667"/>
                  </a:lnTo>
                  <a:lnTo>
                    <a:pt x="1312" y="663"/>
                  </a:lnTo>
                  <a:lnTo>
                    <a:pt x="1334" y="656"/>
                  </a:lnTo>
                  <a:lnTo>
                    <a:pt x="1376" y="640"/>
                  </a:lnTo>
                  <a:lnTo>
                    <a:pt x="1417" y="622"/>
                  </a:lnTo>
                  <a:lnTo>
                    <a:pt x="1461" y="600"/>
                  </a:lnTo>
                  <a:lnTo>
                    <a:pt x="1502" y="577"/>
                  </a:lnTo>
                  <a:lnTo>
                    <a:pt x="1547" y="550"/>
                  </a:lnTo>
                  <a:lnTo>
                    <a:pt x="1589" y="523"/>
                  </a:lnTo>
                  <a:lnTo>
                    <a:pt x="1630" y="494"/>
                  </a:lnTo>
                  <a:lnTo>
                    <a:pt x="1675" y="460"/>
                  </a:lnTo>
                  <a:lnTo>
                    <a:pt x="1716" y="426"/>
                  </a:lnTo>
                  <a:lnTo>
                    <a:pt x="1761" y="387"/>
                  </a:lnTo>
                  <a:lnTo>
                    <a:pt x="1805" y="346"/>
                  </a:lnTo>
                  <a:lnTo>
                    <a:pt x="1846" y="305"/>
                  </a:lnTo>
                  <a:lnTo>
                    <a:pt x="1891" y="259"/>
                  </a:lnTo>
                  <a:lnTo>
                    <a:pt x="1933" y="213"/>
                  </a:lnTo>
                  <a:lnTo>
                    <a:pt x="1974" y="166"/>
                  </a:lnTo>
                  <a:lnTo>
                    <a:pt x="2019" y="113"/>
                  </a:lnTo>
                  <a:lnTo>
                    <a:pt x="2060" y="61"/>
                  </a:lnTo>
                  <a:lnTo>
                    <a:pt x="2061" y="60"/>
                  </a:lnTo>
                  <a:lnTo>
                    <a:pt x="2061" y="59"/>
                  </a:lnTo>
                  <a:lnTo>
                    <a:pt x="2063" y="57"/>
                  </a:lnTo>
                  <a:lnTo>
                    <a:pt x="2066" y="53"/>
                  </a:lnTo>
                  <a:lnTo>
                    <a:pt x="2071" y="46"/>
                  </a:lnTo>
                  <a:lnTo>
                    <a:pt x="2083" y="31"/>
                  </a:lnTo>
                  <a:lnTo>
                    <a:pt x="2084" y="30"/>
                  </a:lnTo>
                  <a:lnTo>
                    <a:pt x="2085" y="29"/>
                  </a:lnTo>
                  <a:lnTo>
                    <a:pt x="2086" y="27"/>
                  </a:lnTo>
                  <a:lnTo>
                    <a:pt x="2089" y="23"/>
                  </a:lnTo>
                  <a:lnTo>
                    <a:pt x="2095" y="16"/>
                  </a:lnTo>
                  <a:lnTo>
                    <a:pt x="2095" y="14"/>
                  </a:lnTo>
                  <a:lnTo>
                    <a:pt x="2096" y="13"/>
                  </a:lnTo>
                  <a:lnTo>
                    <a:pt x="2097" y="11"/>
                  </a:lnTo>
                  <a:lnTo>
                    <a:pt x="2100" y="8"/>
                  </a:lnTo>
                  <a:lnTo>
                    <a:pt x="2101" y="7"/>
                  </a:lnTo>
                  <a:lnTo>
                    <a:pt x="2102" y="6"/>
                  </a:lnTo>
                  <a:lnTo>
                    <a:pt x="2103" y="4"/>
                  </a:lnTo>
                  <a:lnTo>
                    <a:pt x="2104" y="3"/>
                  </a:lnTo>
                  <a:lnTo>
                    <a:pt x="2105" y="2"/>
                  </a:lnTo>
                  <a:lnTo>
                    <a:pt x="2106" y="1"/>
                  </a:lnTo>
                  <a:lnTo>
                    <a:pt x="2106" y="0"/>
                  </a:lnTo>
                </a:path>
              </a:pathLst>
            </a:custGeom>
            <a:noFill/>
            <a:ln w="28575" cap="sq">
              <a:solidFill>
                <a:srgbClr val="00206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2135213" y="3855556"/>
                  <a:ext cx="1325812" cy="95410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rgbClr val="00206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𝑦</m:t>
                        </m:r>
                        <m:r>
                          <a:rPr lang="en-US" altLang="zh-CN" sz="2800" i="1" smtClean="0">
                            <a:solidFill>
                              <a:srgbClr val="00206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8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panose="02040503050406030204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800" i="1">
                                    <a:solidFill>
                                      <a:srgbClr val="002060"/>
                                    </a:solidFill>
                                    <a:latin typeface="Cambria Math" panose="02040503050406030204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800" b="0" i="1" smtClean="0">
                                <a:solidFill>
                                  <a:srgbClr val="002060"/>
                                </a:solidFill>
                                <a:latin typeface="Cambria Math" panose="02040503050406030204"/>
                                <a:ea typeface="微软雅黑" panose="020B0503020204020204" pitchFamily="34" charset="-122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zh-CN" altLang="en-US" sz="2800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5213" y="3855556"/>
                  <a:ext cx="1325812" cy="954107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Freeform 8"/>
            <p:cNvSpPr/>
            <p:nvPr/>
          </p:nvSpPr>
          <p:spPr bwMode="auto">
            <a:xfrm>
              <a:off x="3860188" y="3276409"/>
              <a:ext cx="1944216" cy="1603301"/>
            </a:xfrm>
            <a:custGeom>
              <a:avLst/>
              <a:gdLst>
                <a:gd name="T0" fmla="*/ 5 w 2106"/>
                <a:gd name="T1" fmla="*/ 7 h 706"/>
                <a:gd name="T2" fmla="*/ 128 w 2106"/>
                <a:gd name="T3" fmla="*/ 161 h 706"/>
                <a:gd name="T4" fmla="*/ 344 w 2106"/>
                <a:gd name="T5" fmla="*/ 386 h 706"/>
                <a:gd name="T6" fmla="*/ 557 w 2106"/>
                <a:gd name="T7" fmla="*/ 549 h 706"/>
                <a:gd name="T8" fmla="*/ 773 w 2106"/>
                <a:gd name="T9" fmla="*/ 656 h 706"/>
                <a:gd name="T10" fmla="*/ 784 w 2106"/>
                <a:gd name="T11" fmla="*/ 659 h 706"/>
                <a:gd name="T12" fmla="*/ 818 w 2106"/>
                <a:gd name="T13" fmla="*/ 671 h 706"/>
                <a:gd name="T14" fmla="*/ 839 w 2106"/>
                <a:gd name="T15" fmla="*/ 677 h 706"/>
                <a:gd name="T16" fmla="*/ 861 w 2106"/>
                <a:gd name="T17" fmla="*/ 682 h 706"/>
                <a:gd name="T18" fmla="*/ 882 w 2106"/>
                <a:gd name="T19" fmla="*/ 687 h 706"/>
                <a:gd name="T20" fmla="*/ 893 w 2106"/>
                <a:gd name="T21" fmla="*/ 689 h 706"/>
                <a:gd name="T22" fmla="*/ 909 w 2106"/>
                <a:gd name="T23" fmla="*/ 693 h 706"/>
                <a:gd name="T24" fmla="*/ 928 w 2106"/>
                <a:gd name="T25" fmla="*/ 696 h 706"/>
                <a:gd name="T26" fmla="*/ 947 w 2106"/>
                <a:gd name="T27" fmla="*/ 698 h 706"/>
                <a:gd name="T28" fmla="*/ 958 w 2106"/>
                <a:gd name="T29" fmla="*/ 700 h 706"/>
                <a:gd name="T30" fmla="*/ 969 w 2106"/>
                <a:gd name="T31" fmla="*/ 701 h 706"/>
                <a:gd name="T32" fmla="*/ 991 w 2106"/>
                <a:gd name="T33" fmla="*/ 703 h 706"/>
                <a:gd name="T34" fmla="*/ 1002 w 2106"/>
                <a:gd name="T35" fmla="*/ 704 h 706"/>
                <a:gd name="T36" fmla="*/ 1012 w 2106"/>
                <a:gd name="T37" fmla="*/ 705 h 706"/>
                <a:gd name="T38" fmla="*/ 1018 w 2106"/>
                <a:gd name="T39" fmla="*/ 705 h 706"/>
                <a:gd name="T40" fmla="*/ 1024 w 2106"/>
                <a:gd name="T41" fmla="*/ 705 h 706"/>
                <a:gd name="T42" fmla="*/ 1032 w 2106"/>
                <a:gd name="T43" fmla="*/ 706 h 706"/>
                <a:gd name="T44" fmla="*/ 1036 w 2106"/>
                <a:gd name="T45" fmla="*/ 706 h 706"/>
                <a:gd name="T46" fmla="*/ 1041 w 2106"/>
                <a:gd name="T47" fmla="*/ 706 h 706"/>
                <a:gd name="T48" fmla="*/ 1044 w 2106"/>
                <a:gd name="T49" fmla="*/ 706 h 706"/>
                <a:gd name="T50" fmla="*/ 1048 w 2106"/>
                <a:gd name="T51" fmla="*/ 706 h 706"/>
                <a:gd name="T52" fmla="*/ 1051 w 2106"/>
                <a:gd name="T53" fmla="*/ 706 h 706"/>
                <a:gd name="T54" fmla="*/ 1054 w 2106"/>
                <a:gd name="T55" fmla="*/ 706 h 706"/>
                <a:gd name="T56" fmla="*/ 1057 w 2106"/>
                <a:gd name="T57" fmla="*/ 706 h 706"/>
                <a:gd name="T58" fmla="*/ 1060 w 2106"/>
                <a:gd name="T59" fmla="*/ 706 h 706"/>
                <a:gd name="T60" fmla="*/ 1064 w 2106"/>
                <a:gd name="T61" fmla="*/ 706 h 706"/>
                <a:gd name="T62" fmla="*/ 1069 w 2106"/>
                <a:gd name="T63" fmla="*/ 706 h 706"/>
                <a:gd name="T64" fmla="*/ 1075 w 2106"/>
                <a:gd name="T65" fmla="*/ 706 h 706"/>
                <a:gd name="T66" fmla="*/ 1081 w 2106"/>
                <a:gd name="T67" fmla="*/ 705 h 706"/>
                <a:gd name="T68" fmla="*/ 1090 w 2106"/>
                <a:gd name="T69" fmla="*/ 705 h 706"/>
                <a:gd name="T70" fmla="*/ 1101 w 2106"/>
                <a:gd name="T71" fmla="*/ 704 h 706"/>
                <a:gd name="T72" fmla="*/ 1112 w 2106"/>
                <a:gd name="T73" fmla="*/ 704 h 706"/>
                <a:gd name="T74" fmla="*/ 1123 w 2106"/>
                <a:gd name="T75" fmla="*/ 703 h 706"/>
                <a:gd name="T76" fmla="*/ 1133 w 2106"/>
                <a:gd name="T77" fmla="*/ 702 h 706"/>
                <a:gd name="T78" fmla="*/ 1144 w 2106"/>
                <a:gd name="T79" fmla="*/ 701 h 706"/>
                <a:gd name="T80" fmla="*/ 1162 w 2106"/>
                <a:gd name="T81" fmla="*/ 698 h 706"/>
                <a:gd name="T82" fmla="*/ 1183 w 2106"/>
                <a:gd name="T83" fmla="*/ 695 h 706"/>
                <a:gd name="T84" fmla="*/ 1205 w 2106"/>
                <a:gd name="T85" fmla="*/ 691 h 706"/>
                <a:gd name="T86" fmla="*/ 1226 w 2106"/>
                <a:gd name="T87" fmla="*/ 687 h 706"/>
                <a:gd name="T88" fmla="*/ 1253 w 2106"/>
                <a:gd name="T89" fmla="*/ 680 h 706"/>
                <a:gd name="T90" fmla="*/ 1291 w 2106"/>
                <a:gd name="T91" fmla="*/ 670 h 706"/>
                <a:gd name="T92" fmla="*/ 1334 w 2106"/>
                <a:gd name="T93" fmla="*/ 656 h 706"/>
                <a:gd name="T94" fmla="*/ 1547 w 2106"/>
                <a:gd name="T95" fmla="*/ 550 h 706"/>
                <a:gd name="T96" fmla="*/ 1761 w 2106"/>
                <a:gd name="T97" fmla="*/ 387 h 706"/>
                <a:gd name="T98" fmla="*/ 1974 w 2106"/>
                <a:gd name="T99" fmla="*/ 166 h 706"/>
                <a:gd name="T100" fmla="*/ 2063 w 2106"/>
                <a:gd name="T101" fmla="*/ 57 h 706"/>
                <a:gd name="T102" fmla="*/ 2085 w 2106"/>
                <a:gd name="T103" fmla="*/ 29 h 706"/>
                <a:gd name="T104" fmla="*/ 2096 w 2106"/>
                <a:gd name="T105" fmla="*/ 13 h 706"/>
                <a:gd name="T106" fmla="*/ 2103 w 2106"/>
                <a:gd name="T107" fmla="*/ 4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106" h="706">
                  <a:moveTo>
                    <a:pt x="0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3" y="4"/>
                  </a:lnTo>
                  <a:lnTo>
                    <a:pt x="5" y="7"/>
                  </a:lnTo>
                  <a:lnTo>
                    <a:pt x="10" y="14"/>
                  </a:lnTo>
                  <a:lnTo>
                    <a:pt x="21" y="28"/>
                  </a:lnTo>
                  <a:lnTo>
                    <a:pt x="42" y="54"/>
                  </a:lnTo>
                  <a:lnTo>
                    <a:pt x="86" y="111"/>
                  </a:lnTo>
                  <a:lnTo>
                    <a:pt x="128" y="161"/>
                  </a:lnTo>
                  <a:lnTo>
                    <a:pt x="169" y="208"/>
                  </a:lnTo>
                  <a:lnTo>
                    <a:pt x="214" y="257"/>
                  </a:lnTo>
                  <a:lnTo>
                    <a:pt x="255" y="301"/>
                  </a:lnTo>
                  <a:lnTo>
                    <a:pt x="300" y="345"/>
                  </a:lnTo>
                  <a:lnTo>
                    <a:pt x="344" y="386"/>
                  </a:lnTo>
                  <a:lnTo>
                    <a:pt x="385" y="422"/>
                  </a:lnTo>
                  <a:lnTo>
                    <a:pt x="430" y="459"/>
                  </a:lnTo>
                  <a:lnTo>
                    <a:pt x="472" y="491"/>
                  </a:lnTo>
                  <a:lnTo>
                    <a:pt x="513" y="520"/>
                  </a:lnTo>
                  <a:lnTo>
                    <a:pt x="557" y="549"/>
                  </a:lnTo>
                  <a:lnTo>
                    <a:pt x="599" y="574"/>
                  </a:lnTo>
                  <a:lnTo>
                    <a:pt x="643" y="599"/>
                  </a:lnTo>
                  <a:lnTo>
                    <a:pt x="688" y="621"/>
                  </a:lnTo>
                  <a:lnTo>
                    <a:pt x="729" y="639"/>
                  </a:lnTo>
                  <a:lnTo>
                    <a:pt x="773" y="656"/>
                  </a:lnTo>
                  <a:lnTo>
                    <a:pt x="774" y="656"/>
                  </a:lnTo>
                  <a:lnTo>
                    <a:pt x="775" y="656"/>
                  </a:lnTo>
                  <a:lnTo>
                    <a:pt x="776" y="657"/>
                  </a:lnTo>
                  <a:lnTo>
                    <a:pt x="778" y="658"/>
                  </a:lnTo>
                  <a:lnTo>
                    <a:pt x="784" y="659"/>
                  </a:lnTo>
                  <a:lnTo>
                    <a:pt x="794" y="663"/>
                  </a:lnTo>
                  <a:lnTo>
                    <a:pt x="815" y="670"/>
                  </a:lnTo>
                  <a:lnTo>
                    <a:pt x="816" y="670"/>
                  </a:lnTo>
                  <a:lnTo>
                    <a:pt x="816" y="670"/>
                  </a:lnTo>
                  <a:lnTo>
                    <a:pt x="818" y="671"/>
                  </a:lnTo>
                  <a:lnTo>
                    <a:pt x="820" y="671"/>
                  </a:lnTo>
                  <a:lnTo>
                    <a:pt x="826" y="673"/>
                  </a:lnTo>
                  <a:lnTo>
                    <a:pt x="837" y="676"/>
                  </a:lnTo>
                  <a:lnTo>
                    <a:pt x="838" y="676"/>
                  </a:lnTo>
                  <a:lnTo>
                    <a:pt x="839" y="677"/>
                  </a:lnTo>
                  <a:lnTo>
                    <a:pt x="840" y="677"/>
                  </a:lnTo>
                  <a:lnTo>
                    <a:pt x="843" y="678"/>
                  </a:lnTo>
                  <a:lnTo>
                    <a:pt x="849" y="679"/>
                  </a:lnTo>
                  <a:lnTo>
                    <a:pt x="860" y="682"/>
                  </a:lnTo>
                  <a:lnTo>
                    <a:pt x="861" y="682"/>
                  </a:lnTo>
                  <a:lnTo>
                    <a:pt x="861" y="682"/>
                  </a:lnTo>
                  <a:lnTo>
                    <a:pt x="863" y="683"/>
                  </a:lnTo>
                  <a:lnTo>
                    <a:pt x="865" y="683"/>
                  </a:lnTo>
                  <a:lnTo>
                    <a:pt x="871" y="685"/>
                  </a:lnTo>
                  <a:lnTo>
                    <a:pt x="882" y="687"/>
                  </a:lnTo>
                  <a:lnTo>
                    <a:pt x="883" y="687"/>
                  </a:lnTo>
                  <a:lnTo>
                    <a:pt x="883" y="688"/>
                  </a:lnTo>
                  <a:lnTo>
                    <a:pt x="885" y="688"/>
                  </a:lnTo>
                  <a:lnTo>
                    <a:pt x="888" y="688"/>
                  </a:lnTo>
                  <a:lnTo>
                    <a:pt x="893" y="689"/>
                  </a:lnTo>
                  <a:lnTo>
                    <a:pt x="904" y="692"/>
                  </a:lnTo>
                  <a:lnTo>
                    <a:pt x="905" y="692"/>
                  </a:lnTo>
                  <a:lnTo>
                    <a:pt x="906" y="692"/>
                  </a:lnTo>
                  <a:lnTo>
                    <a:pt x="907" y="692"/>
                  </a:lnTo>
                  <a:lnTo>
                    <a:pt x="909" y="693"/>
                  </a:lnTo>
                  <a:lnTo>
                    <a:pt x="915" y="694"/>
                  </a:lnTo>
                  <a:lnTo>
                    <a:pt x="925" y="695"/>
                  </a:lnTo>
                  <a:lnTo>
                    <a:pt x="925" y="695"/>
                  </a:lnTo>
                  <a:lnTo>
                    <a:pt x="926" y="695"/>
                  </a:lnTo>
                  <a:lnTo>
                    <a:pt x="928" y="696"/>
                  </a:lnTo>
                  <a:lnTo>
                    <a:pt x="930" y="696"/>
                  </a:lnTo>
                  <a:lnTo>
                    <a:pt x="935" y="697"/>
                  </a:lnTo>
                  <a:lnTo>
                    <a:pt x="946" y="698"/>
                  </a:lnTo>
                  <a:lnTo>
                    <a:pt x="946" y="698"/>
                  </a:lnTo>
                  <a:lnTo>
                    <a:pt x="947" y="698"/>
                  </a:lnTo>
                  <a:lnTo>
                    <a:pt x="948" y="699"/>
                  </a:lnTo>
                  <a:lnTo>
                    <a:pt x="951" y="699"/>
                  </a:lnTo>
                  <a:lnTo>
                    <a:pt x="957" y="700"/>
                  </a:lnTo>
                  <a:lnTo>
                    <a:pt x="957" y="700"/>
                  </a:lnTo>
                  <a:lnTo>
                    <a:pt x="958" y="700"/>
                  </a:lnTo>
                  <a:lnTo>
                    <a:pt x="960" y="700"/>
                  </a:lnTo>
                  <a:lnTo>
                    <a:pt x="962" y="701"/>
                  </a:lnTo>
                  <a:lnTo>
                    <a:pt x="968" y="701"/>
                  </a:lnTo>
                  <a:lnTo>
                    <a:pt x="969" y="701"/>
                  </a:lnTo>
                  <a:lnTo>
                    <a:pt x="969" y="701"/>
                  </a:lnTo>
                  <a:lnTo>
                    <a:pt x="971" y="701"/>
                  </a:lnTo>
                  <a:lnTo>
                    <a:pt x="973" y="702"/>
                  </a:lnTo>
                  <a:lnTo>
                    <a:pt x="979" y="702"/>
                  </a:lnTo>
                  <a:lnTo>
                    <a:pt x="990" y="703"/>
                  </a:lnTo>
                  <a:lnTo>
                    <a:pt x="991" y="703"/>
                  </a:lnTo>
                  <a:lnTo>
                    <a:pt x="992" y="703"/>
                  </a:lnTo>
                  <a:lnTo>
                    <a:pt x="993" y="703"/>
                  </a:lnTo>
                  <a:lnTo>
                    <a:pt x="996" y="704"/>
                  </a:lnTo>
                  <a:lnTo>
                    <a:pt x="1001" y="704"/>
                  </a:lnTo>
                  <a:lnTo>
                    <a:pt x="1002" y="704"/>
                  </a:lnTo>
                  <a:lnTo>
                    <a:pt x="1002" y="704"/>
                  </a:lnTo>
                  <a:lnTo>
                    <a:pt x="1003" y="704"/>
                  </a:lnTo>
                  <a:lnTo>
                    <a:pt x="1006" y="704"/>
                  </a:lnTo>
                  <a:lnTo>
                    <a:pt x="1011" y="705"/>
                  </a:lnTo>
                  <a:lnTo>
                    <a:pt x="1012" y="705"/>
                  </a:lnTo>
                  <a:lnTo>
                    <a:pt x="1012" y="705"/>
                  </a:lnTo>
                  <a:lnTo>
                    <a:pt x="1014" y="705"/>
                  </a:lnTo>
                  <a:lnTo>
                    <a:pt x="1017" y="705"/>
                  </a:lnTo>
                  <a:lnTo>
                    <a:pt x="1017" y="705"/>
                  </a:lnTo>
                  <a:lnTo>
                    <a:pt x="1018" y="705"/>
                  </a:lnTo>
                  <a:lnTo>
                    <a:pt x="1019" y="705"/>
                  </a:lnTo>
                  <a:lnTo>
                    <a:pt x="1022" y="705"/>
                  </a:lnTo>
                  <a:lnTo>
                    <a:pt x="1022" y="705"/>
                  </a:lnTo>
                  <a:lnTo>
                    <a:pt x="1023" y="705"/>
                  </a:lnTo>
                  <a:lnTo>
                    <a:pt x="1024" y="705"/>
                  </a:lnTo>
                  <a:lnTo>
                    <a:pt x="1027" y="705"/>
                  </a:lnTo>
                  <a:lnTo>
                    <a:pt x="1027" y="705"/>
                  </a:lnTo>
                  <a:lnTo>
                    <a:pt x="1028" y="705"/>
                  </a:lnTo>
                  <a:lnTo>
                    <a:pt x="1030" y="706"/>
                  </a:lnTo>
                  <a:lnTo>
                    <a:pt x="1032" y="706"/>
                  </a:lnTo>
                  <a:lnTo>
                    <a:pt x="1033" y="706"/>
                  </a:lnTo>
                  <a:lnTo>
                    <a:pt x="1033" y="706"/>
                  </a:lnTo>
                  <a:lnTo>
                    <a:pt x="1035" y="706"/>
                  </a:lnTo>
                  <a:lnTo>
                    <a:pt x="1035" y="706"/>
                  </a:lnTo>
                  <a:lnTo>
                    <a:pt x="1036" y="706"/>
                  </a:lnTo>
                  <a:lnTo>
                    <a:pt x="1037" y="706"/>
                  </a:lnTo>
                  <a:lnTo>
                    <a:pt x="1038" y="706"/>
                  </a:lnTo>
                  <a:lnTo>
                    <a:pt x="1039" y="706"/>
                  </a:lnTo>
                  <a:lnTo>
                    <a:pt x="1040" y="706"/>
                  </a:lnTo>
                  <a:lnTo>
                    <a:pt x="1041" y="706"/>
                  </a:lnTo>
                  <a:lnTo>
                    <a:pt x="1041" y="706"/>
                  </a:lnTo>
                  <a:lnTo>
                    <a:pt x="1042" y="706"/>
                  </a:lnTo>
                  <a:lnTo>
                    <a:pt x="1043" y="706"/>
                  </a:lnTo>
                  <a:lnTo>
                    <a:pt x="1044" y="706"/>
                  </a:lnTo>
                  <a:lnTo>
                    <a:pt x="1044" y="706"/>
                  </a:lnTo>
                  <a:lnTo>
                    <a:pt x="1045" y="706"/>
                  </a:lnTo>
                  <a:lnTo>
                    <a:pt x="1045" y="706"/>
                  </a:lnTo>
                  <a:lnTo>
                    <a:pt x="1046" y="706"/>
                  </a:lnTo>
                  <a:lnTo>
                    <a:pt x="1047" y="706"/>
                  </a:lnTo>
                  <a:lnTo>
                    <a:pt x="1048" y="706"/>
                  </a:lnTo>
                  <a:lnTo>
                    <a:pt x="1048" y="706"/>
                  </a:lnTo>
                  <a:lnTo>
                    <a:pt x="1049" y="706"/>
                  </a:lnTo>
                  <a:lnTo>
                    <a:pt x="1050" y="706"/>
                  </a:lnTo>
                  <a:lnTo>
                    <a:pt x="1050" y="706"/>
                  </a:lnTo>
                  <a:lnTo>
                    <a:pt x="1051" y="706"/>
                  </a:lnTo>
                  <a:lnTo>
                    <a:pt x="1051" y="706"/>
                  </a:lnTo>
                  <a:lnTo>
                    <a:pt x="1052" y="706"/>
                  </a:lnTo>
                  <a:lnTo>
                    <a:pt x="1053" y="706"/>
                  </a:lnTo>
                  <a:lnTo>
                    <a:pt x="1053" y="706"/>
                  </a:lnTo>
                  <a:lnTo>
                    <a:pt x="1054" y="706"/>
                  </a:lnTo>
                  <a:lnTo>
                    <a:pt x="1054" y="706"/>
                  </a:lnTo>
                  <a:lnTo>
                    <a:pt x="1055" y="706"/>
                  </a:lnTo>
                  <a:lnTo>
                    <a:pt x="1056" y="706"/>
                  </a:lnTo>
                  <a:lnTo>
                    <a:pt x="1056" y="706"/>
                  </a:lnTo>
                  <a:lnTo>
                    <a:pt x="1057" y="706"/>
                  </a:lnTo>
                  <a:lnTo>
                    <a:pt x="1058" y="706"/>
                  </a:lnTo>
                  <a:lnTo>
                    <a:pt x="1059" y="706"/>
                  </a:lnTo>
                  <a:lnTo>
                    <a:pt x="1059" y="706"/>
                  </a:lnTo>
                  <a:lnTo>
                    <a:pt x="1060" y="706"/>
                  </a:lnTo>
                  <a:lnTo>
                    <a:pt x="1060" y="706"/>
                  </a:lnTo>
                  <a:lnTo>
                    <a:pt x="1061" y="706"/>
                  </a:lnTo>
                  <a:lnTo>
                    <a:pt x="1062" y="706"/>
                  </a:lnTo>
                  <a:lnTo>
                    <a:pt x="1063" y="706"/>
                  </a:lnTo>
                  <a:lnTo>
                    <a:pt x="1063" y="706"/>
                  </a:lnTo>
                  <a:lnTo>
                    <a:pt x="1064" y="706"/>
                  </a:lnTo>
                  <a:lnTo>
                    <a:pt x="1065" y="706"/>
                  </a:lnTo>
                  <a:lnTo>
                    <a:pt x="1066" y="706"/>
                  </a:lnTo>
                  <a:lnTo>
                    <a:pt x="1067" y="706"/>
                  </a:lnTo>
                  <a:lnTo>
                    <a:pt x="1068" y="706"/>
                  </a:lnTo>
                  <a:lnTo>
                    <a:pt x="1069" y="706"/>
                  </a:lnTo>
                  <a:lnTo>
                    <a:pt x="1069" y="706"/>
                  </a:lnTo>
                  <a:lnTo>
                    <a:pt x="1071" y="706"/>
                  </a:lnTo>
                  <a:lnTo>
                    <a:pt x="1073" y="706"/>
                  </a:lnTo>
                  <a:lnTo>
                    <a:pt x="1074" y="706"/>
                  </a:lnTo>
                  <a:lnTo>
                    <a:pt x="1075" y="706"/>
                  </a:lnTo>
                  <a:lnTo>
                    <a:pt x="1076" y="706"/>
                  </a:lnTo>
                  <a:lnTo>
                    <a:pt x="1079" y="705"/>
                  </a:lnTo>
                  <a:lnTo>
                    <a:pt x="1080" y="705"/>
                  </a:lnTo>
                  <a:lnTo>
                    <a:pt x="1080" y="705"/>
                  </a:lnTo>
                  <a:lnTo>
                    <a:pt x="1081" y="705"/>
                  </a:lnTo>
                  <a:lnTo>
                    <a:pt x="1084" y="705"/>
                  </a:lnTo>
                  <a:lnTo>
                    <a:pt x="1085" y="705"/>
                  </a:lnTo>
                  <a:lnTo>
                    <a:pt x="1086" y="705"/>
                  </a:lnTo>
                  <a:lnTo>
                    <a:pt x="1087" y="705"/>
                  </a:lnTo>
                  <a:lnTo>
                    <a:pt x="1090" y="705"/>
                  </a:lnTo>
                  <a:lnTo>
                    <a:pt x="1095" y="705"/>
                  </a:lnTo>
                  <a:lnTo>
                    <a:pt x="1096" y="704"/>
                  </a:lnTo>
                  <a:lnTo>
                    <a:pt x="1097" y="704"/>
                  </a:lnTo>
                  <a:lnTo>
                    <a:pt x="1098" y="704"/>
                  </a:lnTo>
                  <a:lnTo>
                    <a:pt x="1101" y="704"/>
                  </a:lnTo>
                  <a:lnTo>
                    <a:pt x="1107" y="704"/>
                  </a:lnTo>
                  <a:lnTo>
                    <a:pt x="1107" y="704"/>
                  </a:lnTo>
                  <a:lnTo>
                    <a:pt x="1108" y="704"/>
                  </a:lnTo>
                  <a:lnTo>
                    <a:pt x="1109" y="704"/>
                  </a:lnTo>
                  <a:lnTo>
                    <a:pt x="1112" y="704"/>
                  </a:lnTo>
                  <a:lnTo>
                    <a:pt x="1117" y="703"/>
                  </a:lnTo>
                  <a:lnTo>
                    <a:pt x="1118" y="703"/>
                  </a:lnTo>
                  <a:lnTo>
                    <a:pt x="1119" y="703"/>
                  </a:lnTo>
                  <a:lnTo>
                    <a:pt x="1120" y="703"/>
                  </a:lnTo>
                  <a:lnTo>
                    <a:pt x="1123" y="703"/>
                  </a:lnTo>
                  <a:lnTo>
                    <a:pt x="1128" y="702"/>
                  </a:lnTo>
                  <a:lnTo>
                    <a:pt x="1129" y="702"/>
                  </a:lnTo>
                  <a:lnTo>
                    <a:pt x="1129" y="702"/>
                  </a:lnTo>
                  <a:lnTo>
                    <a:pt x="1131" y="702"/>
                  </a:lnTo>
                  <a:lnTo>
                    <a:pt x="1133" y="702"/>
                  </a:lnTo>
                  <a:lnTo>
                    <a:pt x="1138" y="701"/>
                  </a:lnTo>
                  <a:lnTo>
                    <a:pt x="1139" y="701"/>
                  </a:lnTo>
                  <a:lnTo>
                    <a:pt x="1140" y="701"/>
                  </a:lnTo>
                  <a:lnTo>
                    <a:pt x="1141" y="701"/>
                  </a:lnTo>
                  <a:lnTo>
                    <a:pt x="1144" y="701"/>
                  </a:lnTo>
                  <a:lnTo>
                    <a:pt x="1149" y="700"/>
                  </a:lnTo>
                  <a:lnTo>
                    <a:pt x="1159" y="698"/>
                  </a:lnTo>
                  <a:lnTo>
                    <a:pt x="1160" y="698"/>
                  </a:lnTo>
                  <a:lnTo>
                    <a:pt x="1161" y="698"/>
                  </a:lnTo>
                  <a:lnTo>
                    <a:pt x="1162" y="698"/>
                  </a:lnTo>
                  <a:lnTo>
                    <a:pt x="1165" y="698"/>
                  </a:lnTo>
                  <a:lnTo>
                    <a:pt x="1170" y="697"/>
                  </a:lnTo>
                  <a:lnTo>
                    <a:pt x="1182" y="695"/>
                  </a:lnTo>
                  <a:lnTo>
                    <a:pt x="1182" y="695"/>
                  </a:lnTo>
                  <a:lnTo>
                    <a:pt x="1183" y="695"/>
                  </a:lnTo>
                  <a:lnTo>
                    <a:pt x="1184" y="695"/>
                  </a:lnTo>
                  <a:lnTo>
                    <a:pt x="1187" y="694"/>
                  </a:lnTo>
                  <a:lnTo>
                    <a:pt x="1193" y="693"/>
                  </a:lnTo>
                  <a:lnTo>
                    <a:pt x="1204" y="691"/>
                  </a:lnTo>
                  <a:lnTo>
                    <a:pt x="1205" y="691"/>
                  </a:lnTo>
                  <a:lnTo>
                    <a:pt x="1206" y="691"/>
                  </a:lnTo>
                  <a:lnTo>
                    <a:pt x="1207" y="691"/>
                  </a:lnTo>
                  <a:lnTo>
                    <a:pt x="1210" y="690"/>
                  </a:lnTo>
                  <a:lnTo>
                    <a:pt x="1215" y="689"/>
                  </a:lnTo>
                  <a:lnTo>
                    <a:pt x="1226" y="687"/>
                  </a:lnTo>
                  <a:lnTo>
                    <a:pt x="1248" y="682"/>
                  </a:lnTo>
                  <a:lnTo>
                    <a:pt x="1249" y="682"/>
                  </a:lnTo>
                  <a:lnTo>
                    <a:pt x="1249" y="681"/>
                  </a:lnTo>
                  <a:lnTo>
                    <a:pt x="1251" y="681"/>
                  </a:lnTo>
                  <a:lnTo>
                    <a:pt x="1253" y="680"/>
                  </a:lnTo>
                  <a:lnTo>
                    <a:pt x="1258" y="679"/>
                  </a:lnTo>
                  <a:lnTo>
                    <a:pt x="1269" y="676"/>
                  </a:lnTo>
                  <a:lnTo>
                    <a:pt x="1289" y="670"/>
                  </a:lnTo>
                  <a:lnTo>
                    <a:pt x="1290" y="670"/>
                  </a:lnTo>
                  <a:lnTo>
                    <a:pt x="1291" y="670"/>
                  </a:lnTo>
                  <a:lnTo>
                    <a:pt x="1292" y="670"/>
                  </a:lnTo>
                  <a:lnTo>
                    <a:pt x="1295" y="668"/>
                  </a:lnTo>
                  <a:lnTo>
                    <a:pt x="1300" y="667"/>
                  </a:lnTo>
                  <a:lnTo>
                    <a:pt x="1312" y="663"/>
                  </a:lnTo>
                  <a:lnTo>
                    <a:pt x="1334" y="656"/>
                  </a:lnTo>
                  <a:lnTo>
                    <a:pt x="1376" y="640"/>
                  </a:lnTo>
                  <a:lnTo>
                    <a:pt x="1417" y="622"/>
                  </a:lnTo>
                  <a:lnTo>
                    <a:pt x="1461" y="600"/>
                  </a:lnTo>
                  <a:lnTo>
                    <a:pt x="1502" y="577"/>
                  </a:lnTo>
                  <a:lnTo>
                    <a:pt x="1547" y="550"/>
                  </a:lnTo>
                  <a:lnTo>
                    <a:pt x="1589" y="523"/>
                  </a:lnTo>
                  <a:lnTo>
                    <a:pt x="1630" y="494"/>
                  </a:lnTo>
                  <a:lnTo>
                    <a:pt x="1675" y="460"/>
                  </a:lnTo>
                  <a:lnTo>
                    <a:pt x="1716" y="426"/>
                  </a:lnTo>
                  <a:lnTo>
                    <a:pt x="1761" y="387"/>
                  </a:lnTo>
                  <a:lnTo>
                    <a:pt x="1805" y="346"/>
                  </a:lnTo>
                  <a:lnTo>
                    <a:pt x="1846" y="305"/>
                  </a:lnTo>
                  <a:lnTo>
                    <a:pt x="1891" y="259"/>
                  </a:lnTo>
                  <a:lnTo>
                    <a:pt x="1933" y="213"/>
                  </a:lnTo>
                  <a:lnTo>
                    <a:pt x="1974" y="166"/>
                  </a:lnTo>
                  <a:lnTo>
                    <a:pt x="2019" y="113"/>
                  </a:lnTo>
                  <a:lnTo>
                    <a:pt x="2060" y="61"/>
                  </a:lnTo>
                  <a:lnTo>
                    <a:pt x="2061" y="60"/>
                  </a:lnTo>
                  <a:lnTo>
                    <a:pt x="2061" y="59"/>
                  </a:lnTo>
                  <a:lnTo>
                    <a:pt x="2063" y="57"/>
                  </a:lnTo>
                  <a:lnTo>
                    <a:pt x="2066" y="53"/>
                  </a:lnTo>
                  <a:lnTo>
                    <a:pt x="2071" y="46"/>
                  </a:lnTo>
                  <a:lnTo>
                    <a:pt x="2083" y="31"/>
                  </a:lnTo>
                  <a:lnTo>
                    <a:pt x="2084" y="30"/>
                  </a:lnTo>
                  <a:lnTo>
                    <a:pt x="2085" y="29"/>
                  </a:lnTo>
                  <a:lnTo>
                    <a:pt x="2086" y="27"/>
                  </a:lnTo>
                  <a:lnTo>
                    <a:pt x="2089" y="23"/>
                  </a:lnTo>
                  <a:lnTo>
                    <a:pt x="2095" y="16"/>
                  </a:lnTo>
                  <a:lnTo>
                    <a:pt x="2095" y="14"/>
                  </a:lnTo>
                  <a:lnTo>
                    <a:pt x="2096" y="13"/>
                  </a:lnTo>
                  <a:lnTo>
                    <a:pt x="2097" y="11"/>
                  </a:lnTo>
                  <a:lnTo>
                    <a:pt x="2100" y="8"/>
                  </a:lnTo>
                  <a:lnTo>
                    <a:pt x="2101" y="7"/>
                  </a:lnTo>
                  <a:lnTo>
                    <a:pt x="2102" y="6"/>
                  </a:lnTo>
                  <a:lnTo>
                    <a:pt x="2103" y="4"/>
                  </a:lnTo>
                  <a:lnTo>
                    <a:pt x="2104" y="3"/>
                  </a:lnTo>
                  <a:lnTo>
                    <a:pt x="2105" y="2"/>
                  </a:lnTo>
                  <a:lnTo>
                    <a:pt x="2106" y="1"/>
                  </a:lnTo>
                  <a:lnTo>
                    <a:pt x="2106" y="0"/>
                  </a:lnTo>
                </a:path>
              </a:pathLst>
            </a:custGeom>
            <a:noFill/>
            <a:ln w="28575" cap="sq">
              <a:solidFill>
                <a:srgbClr val="7030A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5975350" y="2400300"/>
          <a:ext cx="178117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1" name="BMP 图象" r:id="rId3" imgW="1781424" imgH="1961905" progId="Paint.Picture">
                  <p:embed/>
                </p:oleObj>
              </mc:Choice>
              <mc:Fallback>
                <p:oleObj name="BMP 图象" r:id="rId3" imgW="1781424" imgH="1961905" progId="Paint.Picture">
                  <p:embed/>
                  <p:pic>
                    <p:nvPicPr>
                      <p:cNvPr id="38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2400300"/>
                        <a:ext cx="1781175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5972175" y="2400300"/>
          <a:ext cx="180022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BMP 图象" r:id="rId5" imgW="1800476" imgH="1961905" progId="Paint.Picture">
                  <p:embed/>
                </p:oleObj>
              </mc:Choice>
              <mc:Fallback>
                <p:oleObj name="BMP 图象" r:id="rId5" imgW="1800476" imgH="1961905" progId="Paint.Picture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2400300"/>
                        <a:ext cx="1800225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993775" y="1946275"/>
          <a:ext cx="4660900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文档" r:id="rId7" imgW="4680720" imgH="2715120" progId="Word.Document.8">
                  <p:embed/>
                </p:oleObj>
              </mc:Choice>
              <mc:Fallback>
                <p:oleObj name="文档" r:id="rId7" imgW="4680720" imgH="2715120" progId="Word.Document.8">
                  <p:embed/>
                  <p:pic>
                    <p:nvPicPr>
                      <p:cNvPr id="38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946275"/>
                        <a:ext cx="4660900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7" name="Group 5"/>
          <p:cNvGrpSpPr>
            <a:grpSpLocks/>
          </p:cNvGrpSpPr>
          <p:nvPr/>
        </p:nvGrpSpPr>
        <p:grpSpPr bwMode="auto">
          <a:xfrm>
            <a:off x="5867400" y="4381500"/>
            <a:ext cx="2514600" cy="304800"/>
            <a:chOff x="3696" y="2544"/>
            <a:chExt cx="1584" cy="192"/>
          </a:xfrm>
        </p:grpSpPr>
        <p:sp>
          <p:nvSpPr>
            <p:cNvPr id="38918" name="Line 6"/>
            <p:cNvSpPr>
              <a:spLocks noChangeShapeType="1"/>
            </p:cNvSpPr>
            <p:nvPr/>
          </p:nvSpPr>
          <p:spPr bwMode="auto">
            <a:xfrm>
              <a:off x="3744" y="2544"/>
              <a:ext cx="15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19" name="Object 7"/>
            <p:cNvGraphicFramePr>
              <a:graphicFrameLocks noChangeAspect="1"/>
            </p:cNvGraphicFramePr>
            <p:nvPr/>
          </p:nvGraphicFramePr>
          <p:xfrm>
            <a:off x="5136" y="2599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4" name="公式" r:id="rId9" imgW="266400" imgH="253800" progId="Equation.3">
                    <p:embed/>
                  </p:oleObj>
                </mc:Choice>
                <mc:Fallback>
                  <p:oleObj name="公式" r:id="rId9" imgW="266400" imgH="253800" progId="Equation.3">
                    <p:embed/>
                    <p:pic>
                      <p:nvPicPr>
                        <p:cNvPr id="3891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599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0" name="Object 8"/>
            <p:cNvGraphicFramePr>
              <a:graphicFrameLocks noChangeAspect="1"/>
            </p:cNvGraphicFramePr>
            <p:nvPr/>
          </p:nvGraphicFramePr>
          <p:xfrm>
            <a:off x="3696" y="2592"/>
            <a:ext cx="125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5" name="公式" r:id="rId11" imgW="228600" imgH="253800" progId="Equation.3">
                    <p:embed/>
                  </p:oleObj>
                </mc:Choice>
                <mc:Fallback>
                  <p:oleObj name="公式" r:id="rId11" imgW="228600" imgH="253800" progId="Equation.3">
                    <p:embed/>
                    <p:pic>
                      <p:nvPicPr>
                        <p:cNvPr id="3892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592"/>
                          <a:ext cx="125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21" name="Group 9"/>
          <p:cNvGrpSpPr>
            <a:grpSpLocks/>
          </p:cNvGrpSpPr>
          <p:nvPr/>
        </p:nvGrpSpPr>
        <p:grpSpPr bwMode="auto">
          <a:xfrm>
            <a:off x="5943600" y="2400300"/>
            <a:ext cx="1600200" cy="1981200"/>
            <a:chOff x="3744" y="1296"/>
            <a:chExt cx="1008" cy="1248"/>
          </a:xfrm>
        </p:grpSpPr>
        <p:sp>
          <p:nvSpPr>
            <p:cNvPr id="38922" name="Line 10"/>
            <p:cNvSpPr>
              <a:spLocks noChangeShapeType="1"/>
            </p:cNvSpPr>
            <p:nvPr/>
          </p:nvSpPr>
          <p:spPr bwMode="auto">
            <a:xfrm flipV="1">
              <a:off x="3744" y="2208"/>
              <a:ext cx="96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3" name="Line 11"/>
            <p:cNvSpPr>
              <a:spLocks noChangeShapeType="1"/>
            </p:cNvSpPr>
            <p:nvPr/>
          </p:nvSpPr>
          <p:spPr bwMode="auto">
            <a:xfrm flipV="1">
              <a:off x="3744" y="1296"/>
              <a:ext cx="100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24" name="Group 12"/>
          <p:cNvGrpSpPr>
            <a:grpSpLocks/>
          </p:cNvGrpSpPr>
          <p:nvPr/>
        </p:nvGrpSpPr>
        <p:grpSpPr bwMode="auto">
          <a:xfrm>
            <a:off x="6115050" y="2425700"/>
            <a:ext cx="927100" cy="1181100"/>
            <a:chOff x="3852" y="1272"/>
            <a:chExt cx="584" cy="744"/>
          </a:xfrm>
        </p:grpSpPr>
        <p:graphicFrame>
          <p:nvGraphicFramePr>
            <p:cNvPr id="38925" name="Object 13"/>
            <p:cNvGraphicFramePr>
              <a:graphicFrameLocks noChangeAspect="1"/>
            </p:cNvGraphicFramePr>
            <p:nvPr/>
          </p:nvGraphicFramePr>
          <p:xfrm>
            <a:off x="3852" y="1272"/>
            <a:ext cx="58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6" name="公式" r:id="rId13" imgW="927000" imgH="419040" progId="Equation.3">
                    <p:embed/>
                  </p:oleObj>
                </mc:Choice>
                <mc:Fallback>
                  <p:oleObj name="公式" r:id="rId13" imgW="927000" imgH="419040" progId="Equation.3">
                    <p:embed/>
                    <p:pic>
                      <p:nvPicPr>
                        <p:cNvPr id="3892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" y="1272"/>
                          <a:ext cx="58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6" name="Line 14"/>
            <p:cNvSpPr>
              <a:spLocks noChangeShapeType="1"/>
            </p:cNvSpPr>
            <p:nvPr/>
          </p:nvSpPr>
          <p:spPr bwMode="auto">
            <a:xfrm>
              <a:off x="4128" y="1440"/>
              <a:ext cx="0" cy="576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7848600" y="3009900"/>
          <a:ext cx="481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公式" r:id="rId15" imgW="482400" imgH="342720" progId="Equation.3">
                  <p:embed/>
                </p:oleObj>
              </mc:Choice>
              <mc:Fallback>
                <p:oleObj name="公式" r:id="rId15" imgW="482400" imgH="342720" progId="Equation.3">
                  <p:embed/>
                  <p:pic>
                    <p:nvPicPr>
                      <p:cNvPr id="389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009900"/>
                        <a:ext cx="481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8" name="Group 16"/>
          <p:cNvGrpSpPr>
            <a:grpSpLocks/>
          </p:cNvGrpSpPr>
          <p:nvPr/>
        </p:nvGrpSpPr>
        <p:grpSpPr bwMode="auto">
          <a:xfrm>
            <a:off x="6096000" y="4184650"/>
            <a:ext cx="901700" cy="762000"/>
            <a:chOff x="3840" y="2688"/>
            <a:chExt cx="568" cy="480"/>
          </a:xfrm>
        </p:grpSpPr>
        <p:graphicFrame>
          <p:nvGraphicFramePr>
            <p:cNvPr id="38929" name="Object 17"/>
            <p:cNvGraphicFramePr>
              <a:graphicFrameLocks noChangeAspect="1"/>
            </p:cNvGraphicFramePr>
            <p:nvPr/>
          </p:nvGraphicFramePr>
          <p:xfrm>
            <a:off x="3840" y="2953"/>
            <a:ext cx="56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8" name="公式" r:id="rId17" imgW="901440" imgH="342720" progId="Equation.3">
                    <p:embed/>
                  </p:oleObj>
                </mc:Choice>
                <mc:Fallback>
                  <p:oleObj name="公式" r:id="rId17" imgW="901440" imgH="342720" progId="Equation.3">
                    <p:embed/>
                    <p:pic>
                      <p:nvPicPr>
                        <p:cNvPr id="3892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953"/>
                          <a:ext cx="56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0" name="Line 18"/>
            <p:cNvSpPr>
              <a:spLocks noChangeShapeType="1"/>
            </p:cNvSpPr>
            <p:nvPr/>
          </p:nvSpPr>
          <p:spPr bwMode="auto">
            <a:xfrm flipV="1">
              <a:off x="4100" y="2688"/>
              <a:ext cx="0" cy="2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31" name="Group 19"/>
          <p:cNvGrpSpPr>
            <a:grpSpLocks/>
          </p:cNvGrpSpPr>
          <p:nvPr/>
        </p:nvGrpSpPr>
        <p:grpSpPr bwMode="auto">
          <a:xfrm>
            <a:off x="7239000" y="3651250"/>
            <a:ext cx="304800" cy="1452563"/>
            <a:chOff x="4560" y="2084"/>
            <a:chExt cx="192" cy="915"/>
          </a:xfrm>
        </p:grpSpPr>
        <p:sp>
          <p:nvSpPr>
            <p:cNvPr id="38932" name="Line 20"/>
            <p:cNvSpPr>
              <a:spLocks noChangeShapeType="1"/>
            </p:cNvSpPr>
            <p:nvPr/>
          </p:nvSpPr>
          <p:spPr bwMode="auto">
            <a:xfrm flipV="1">
              <a:off x="4560" y="2084"/>
              <a:ext cx="0" cy="86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33" name="Object 21"/>
            <p:cNvGraphicFramePr>
              <a:graphicFrameLocks noChangeAspect="1"/>
            </p:cNvGraphicFramePr>
            <p:nvPr/>
          </p:nvGraphicFramePr>
          <p:xfrm>
            <a:off x="4593" y="2784"/>
            <a:ext cx="15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9" name="公式" r:id="rId19" imgW="253800" imgH="342720" progId="Equation.3">
                    <p:embed/>
                  </p:oleObj>
                </mc:Choice>
                <mc:Fallback>
                  <p:oleObj name="公式" r:id="rId19" imgW="253800" imgH="342720" progId="Equation.3">
                    <p:embed/>
                    <p:pic>
                      <p:nvPicPr>
                        <p:cNvPr id="3893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3" y="2784"/>
                          <a:ext cx="15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34" name="Group 22"/>
          <p:cNvGrpSpPr>
            <a:grpSpLocks/>
          </p:cNvGrpSpPr>
          <p:nvPr/>
        </p:nvGrpSpPr>
        <p:grpSpPr bwMode="auto">
          <a:xfrm>
            <a:off x="6934200" y="1549400"/>
            <a:ext cx="1066800" cy="1708150"/>
            <a:chOff x="4368" y="720"/>
            <a:chExt cx="672" cy="1076"/>
          </a:xfrm>
        </p:grpSpPr>
        <p:sp>
          <p:nvSpPr>
            <p:cNvPr id="38935" name="Line 23"/>
            <p:cNvSpPr>
              <a:spLocks noChangeShapeType="1"/>
            </p:cNvSpPr>
            <p:nvPr/>
          </p:nvSpPr>
          <p:spPr bwMode="auto">
            <a:xfrm>
              <a:off x="4656" y="960"/>
              <a:ext cx="0" cy="836"/>
            </a:xfrm>
            <a:prstGeom prst="line">
              <a:avLst/>
            </a:prstGeom>
            <a:noFill/>
            <a:ln w="28575">
              <a:solidFill>
                <a:srgbClr val="6666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36" name="Object 24"/>
            <p:cNvGraphicFramePr>
              <a:graphicFrameLocks noChangeAspect="1"/>
            </p:cNvGraphicFramePr>
            <p:nvPr/>
          </p:nvGraphicFramePr>
          <p:xfrm>
            <a:off x="4368" y="720"/>
            <a:ext cx="67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80" name="公式" r:id="rId21" imgW="1066680" imgH="342720" progId="Equation.3">
                    <p:embed/>
                  </p:oleObj>
                </mc:Choice>
                <mc:Fallback>
                  <p:oleObj name="公式" r:id="rId21" imgW="1066680" imgH="342720" progId="Equation.3">
                    <p:embed/>
                    <p:pic>
                      <p:nvPicPr>
                        <p:cNvPr id="3893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720"/>
                          <a:ext cx="67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37" name="Text Box 25"/>
          <p:cNvSpPr txBox="1">
            <a:spLocks noChangeArrowheads="1"/>
          </p:cNvSpPr>
          <p:nvPr/>
        </p:nvSpPr>
        <p:spPr bwMode="auto">
          <a:xfrm>
            <a:off x="914400" y="45847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面积元素</a:t>
            </a:r>
          </a:p>
        </p:txBody>
      </p:sp>
      <p:graphicFrame>
        <p:nvGraphicFramePr>
          <p:cNvPr id="38938" name="Object 26"/>
          <p:cNvGraphicFramePr>
            <a:graphicFrameLocks noChangeAspect="1"/>
          </p:cNvGraphicFramePr>
          <p:nvPr/>
        </p:nvGraphicFramePr>
        <p:xfrm>
          <a:off x="2514600" y="4457700"/>
          <a:ext cx="269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1" name="公式" r:id="rId23" imgW="2692080" imgH="888840" progId="Equation.3">
                  <p:embed/>
                </p:oleObj>
              </mc:Choice>
              <mc:Fallback>
                <p:oleObj name="公式" r:id="rId23" imgW="2692080" imgH="888840" progId="Equation.3">
                  <p:embed/>
                  <p:pic>
                    <p:nvPicPr>
                      <p:cNvPr id="3893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57700"/>
                        <a:ext cx="2692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9" name="Text Box 27"/>
          <p:cNvSpPr txBox="1">
            <a:spLocks noChangeArrowheads="1"/>
          </p:cNvSpPr>
          <p:nvPr/>
        </p:nvSpPr>
        <p:spPr bwMode="auto">
          <a:xfrm>
            <a:off x="914400" y="53721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曲边扇形的面积</a:t>
            </a:r>
          </a:p>
        </p:txBody>
      </p:sp>
      <p:graphicFrame>
        <p:nvGraphicFramePr>
          <p:cNvPr id="38940" name="Object 28"/>
          <p:cNvGraphicFramePr>
            <a:graphicFrameLocks noChangeAspect="1"/>
          </p:cNvGraphicFramePr>
          <p:nvPr/>
        </p:nvGraphicFramePr>
        <p:xfrm>
          <a:off x="3759200" y="5238750"/>
          <a:ext cx="281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公式" r:id="rId25" imgW="2819160" imgH="825480" progId="Equation.3">
                  <p:embed/>
                </p:oleObj>
              </mc:Choice>
              <mc:Fallback>
                <p:oleObj name="公式" r:id="rId25" imgW="2819160" imgH="825480" progId="Equation.3">
                  <p:embed/>
                  <p:pic>
                    <p:nvPicPr>
                      <p:cNvPr id="3894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5238750"/>
                        <a:ext cx="281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1" name="Rectangle 2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/>
              <a:t>二、极坐标系情形</a:t>
            </a:r>
          </a:p>
        </p:txBody>
      </p:sp>
      <p:graphicFrame>
        <p:nvGraphicFramePr>
          <p:cNvPr id="38942" name="Object 30"/>
          <p:cNvGraphicFramePr>
            <a:graphicFrameLocks noChangeAspect="1"/>
          </p:cNvGraphicFramePr>
          <p:nvPr/>
        </p:nvGraphicFramePr>
        <p:xfrm>
          <a:off x="7696200" y="2286000"/>
          <a:ext cx="9906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公式" r:id="rId27" imgW="1269720" imgH="393480" progId="Equation.3">
                  <p:embed/>
                </p:oleObj>
              </mc:Choice>
              <mc:Fallback>
                <p:oleObj name="公式" r:id="rId27" imgW="1269720" imgH="393480" progId="Equation.3">
                  <p:embed/>
                  <p:pic>
                    <p:nvPicPr>
                      <p:cNvPr id="3894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286000"/>
                        <a:ext cx="9906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9178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7" grpId="0" autoUpdateAnimBg="0"/>
      <p:bldP spid="3893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074738" y="1216025"/>
          <a:ext cx="701198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name="文档" r:id="rId3" imgW="7006680" imgH="1189080" progId="Word.Document.8">
                  <p:embed/>
                </p:oleObj>
              </mc:Choice>
              <mc:Fallback>
                <p:oleObj name="文档" r:id="rId3" imgW="7006680" imgH="1189080" progId="Word.Document.8">
                  <p:embed/>
                  <p:pic>
                    <p:nvPicPr>
                      <p:cNvPr id="399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1216025"/>
                        <a:ext cx="7011987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990600" y="24384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1676400" y="2438400"/>
            <a:ext cx="4267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由对称性知总面积</a:t>
            </a:r>
            <a:r>
              <a:rPr lang="en-US" altLang="zh-CN" sz="2800" b="1"/>
              <a:t>=4</a:t>
            </a:r>
            <a:r>
              <a:rPr lang="zh-CN" altLang="en-US" sz="2800" b="1"/>
              <a:t>倍第一象限部分面积</a:t>
            </a:r>
          </a:p>
        </p:txBody>
      </p:sp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1143000" y="3581400"/>
          <a:ext cx="125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公式" r:id="rId5" imgW="1257120" imgH="457200" progId="Equation.3">
                  <p:embed/>
                </p:oleObj>
              </mc:Choice>
              <mc:Fallback>
                <p:oleObj name="公式" r:id="rId5" imgW="1257120" imgH="457200" progId="Equation.3">
                  <p:embed/>
                  <p:pic>
                    <p:nvPicPr>
                      <p:cNvPr id="399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1257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1066800" y="4216400"/>
          <a:ext cx="335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name="公式" r:id="rId7" imgW="3352680" imgH="888840" progId="Equation.3">
                  <p:embed/>
                </p:oleObj>
              </mc:Choice>
              <mc:Fallback>
                <p:oleObj name="公式" r:id="rId7" imgW="3352680" imgH="888840" progId="Equation.3">
                  <p:embed/>
                  <p:pic>
                    <p:nvPicPr>
                      <p:cNvPr id="399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16400"/>
                        <a:ext cx="3352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4457700" y="4394200"/>
          <a:ext cx="749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4" name="公式" r:id="rId9" imgW="749160" imgH="393480" progId="Equation.3">
                  <p:embed/>
                </p:oleObj>
              </mc:Choice>
              <mc:Fallback>
                <p:oleObj name="公式" r:id="rId9" imgW="749160" imgH="393480" progId="Equation.3">
                  <p:embed/>
                  <p:pic>
                    <p:nvPicPr>
                      <p:cNvPr id="399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4394200"/>
                        <a:ext cx="749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5411788" y="3081338"/>
          <a:ext cx="300990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5" name="BMP 图象" r:id="rId11" imgW="3010320" imgH="1504762" progId="Paint.Picture">
                  <p:embed/>
                </p:oleObj>
              </mc:Choice>
              <mc:Fallback>
                <p:oleObj name="BMP 图象" r:id="rId11" imgW="3010320" imgH="1504762" progId="Paint.Picture">
                  <p:embed/>
                  <p:pic>
                    <p:nvPicPr>
                      <p:cNvPr id="399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3081338"/>
                        <a:ext cx="3009900" cy="1504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0" name="Object 24"/>
          <p:cNvGraphicFramePr>
            <a:graphicFrameLocks noChangeAspect="1"/>
          </p:cNvGraphicFramePr>
          <p:nvPr/>
        </p:nvGraphicFramePr>
        <p:xfrm>
          <a:off x="5413375" y="3081338"/>
          <a:ext cx="300990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BMP 图象" r:id="rId13" imgW="3010320" imgH="1504762" progId="Paint.Picture">
                  <p:embed/>
                </p:oleObj>
              </mc:Choice>
              <mc:Fallback>
                <p:oleObj name="BMP 图象" r:id="rId13" imgW="3010320" imgH="1504762" progId="Paint.Picture">
                  <p:embed/>
                  <p:pic>
                    <p:nvPicPr>
                      <p:cNvPr id="3996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3081338"/>
                        <a:ext cx="3009900" cy="1504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3" name="Line 17"/>
          <p:cNvSpPr>
            <a:spLocks noChangeShapeType="1"/>
          </p:cNvSpPr>
          <p:nvPr/>
        </p:nvSpPr>
        <p:spPr bwMode="auto">
          <a:xfrm flipV="1">
            <a:off x="6350000" y="3289300"/>
            <a:ext cx="1138238" cy="1138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7543800" y="3124200"/>
          <a:ext cx="533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7" name="公式" r:id="rId15" imgW="888840" imgH="330120" progId="Equation.3">
                  <p:embed/>
                </p:oleObj>
              </mc:Choice>
              <mc:Fallback>
                <p:oleObj name="公式" r:id="rId15" imgW="888840" imgH="330120" progId="Equation.3">
                  <p:embed/>
                  <p:pic>
                    <p:nvPicPr>
                      <p:cNvPr id="399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124200"/>
                        <a:ext cx="5334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1" name="Object 25"/>
          <p:cNvGraphicFramePr>
            <a:graphicFrameLocks noChangeAspect="1"/>
          </p:cNvGraphicFramePr>
          <p:nvPr/>
        </p:nvGraphicFramePr>
        <p:xfrm>
          <a:off x="7010400" y="4343400"/>
          <a:ext cx="11430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8" name="公式" r:id="rId17" imgW="2108160" imgH="457200" progId="Equation.3">
                  <p:embed/>
                </p:oleObj>
              </mc:Choice>
              <mc:Fallback>
                <p:oleObj name="公式" r:id="rId17" imgW="2108160" imgH="457200" progId="Equation.3">
                  <p:embed/>
                  <p:pic>
                    <p:nvPicPr>
                      <p:cNvPr id="399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343400"/>
                        <a:ext cx="11430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2" name="Object 26"/>
          <p:cNvGraphicFramePr>
            <a:graphicFrameLocks noChangeAspect="1"/>
          </p:cNvGraphicFramePr>
          <p:nvPr/>
        </p:nvGraphicFramePr>
        <p:xfrm>
          <a:off x="7467600" y="3581400"/>
          <a:ext cx="2492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9" name="公式" r:id="rId19" imgW="368280" imgH="431640" progId="Equation.3">
                  <p:embed/>
                </p:oleObj>
              </mc:Choice>
              <mc:Fallback>
                <p:oleObj name="公式" r:id="rId19" imgW="368280" imgH="431640" progId="Equation.3">
                  <p:embed/>
                  <p:pic>
                    <p:nvPicPr>
                      <p:cNvPr id="3996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581400"/>
                        <a:ext cx="249238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33574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425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925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utoUpdateAnimBg="0"/>
      <p:bldP spid="3995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5" name="Object 4101"/>
          <p:cNvGraphicFramePr>
            <a:graphicFrameLocks noChangeAspect="1"/>
          </p:cNvGraphicFramePr>
          <p:nvPr/>
        </p:nvGraphicFramePr>
        <p:xfrm>
          <a:off x="993775" y="769938"/>
          <a:ext cx="7011988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9" name="文档" r:id="rId3" imgW="7009200" imgH="1238400" progId="Word.Document.8">
                  <p:embed/>
                </p:oleObj>
              </mc:Choice>
              <mc:Fallback>
                <p:oleObj name="文档" r:id="rId3" imgW="7009200" imgH="1238400" progId="Word.Document.8">
                  <p:embed/>
                  <p:pic>
                    <p:nvPicPr>
                      <p:cNvPr id="40965" name="Object 4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769938"/>
                        <a:ext cx="7011988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4102"/>
          <p:cNvSpPr txBox="1">
            <a:spLocks noChangeArrowheads="1"/>
          </p:cNvSpPr>
          <p:nvPr/>
        </p:nvSpPr>
        <p:spPr bwMode="auto">
          <a:xfrm>
            <a:off x="838200" y="21478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40974" name="Object 4110"/>
          <p:cNvGraphicFramePr>
            <a:graphicFrameLocks noChangeAspect="1"/>
          </p:cNvGraphicFramePr>
          <p:nvPr/>
        </p:nvGraphicFramePr>
        <p:xfrm>
          <a:off x="1612900" y="1981200"/>
          <a:ext cx="364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公式" r:id="rId5" imgW="3644640" imgH="888840" progId="Equation.3">
                  <p:embed/>
                </p:oleObj>
              </mc:Choice>
              <mc:Fallback>
                <p:oleObj name="公式" r:id="rId5" imgW="3644640" imgH="888840" progId="Equation.3">
                  <p:embed/>
                  <p:pic>
                    <p:nvPicPr>
                      <p:cNvPr id="40974" name="Object 4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981200"/>
                        <a:ext cx="3644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Text Box 4112"/>
          <p:cNvSpPr txBox="1">
            <a:spLocks noChangeArrowheads="1"/>
          </p:cNvSpPr>
          <p:nvPr/>
        </p:nvSpPr>
        <p:spPr bwMode="auto">
          <a:xfrm>
            <a:off x="1524000" y="28956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利用对称性知</a:t>
            </a:r>
          </a:p>
        </p:txBody>
      </p:sp>
      <p:graphicFrame>
        <p:nvGraphicFramePr>
          <p:cNvPr id="40979" name="Object 4115"/>
          <p:cNvGraphicFramePr>
            <a:graphicFrameLocks noChangeAspect="1"/>
          </p:cNvGraphicFramePr>
          <p:nvPr/>
        </p:nvGraphicFramePr>
        <p:xfrm>
          <a:off x="6286500" y="51308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1" name="公式" r:id="rId7" imgW="1193760" imgH="838080" progId="Equation.3">
                  <p:embed/>
                </p:oleObj>
              </mc:Choice>
              <mc:Fallback>
                <p:oleObj name="公式" r:id="rId7" imgW="1193760" imgH="838080" progId="Equation.3">
                  <p:embed/>
                  <p:pic>
                    <p:nvPicPr>
                      <p:cNvPr id="40979" name="Object 4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5130800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3" name="Object 4119"/>
          <p:cNvGraphicFramePr>
            <a:graphicFrameLocks noChangeAspect="1"/>
          </p:cNvGraphicFramePr>
          <p:nvPr/>
        </p:nvGraphicFramePr>
        <p:xfrm>
          <a:off x="6096000" y="2057400"/>
          <a:ext cx="1951038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2" name="BMP 图象" r:id="rId9" imgW="1950889" imgH="1417443" progId="Paint.Picture">
                  <p:embed/>
                </p:oleObj>
              </mc:Choice>
              <mc:Fallback>
                <p:oleObj name="BMP 图象" r:id="rId9" imgW="1950889" imgH="1417443" progId="Paint.Picture">
                  <p:embed/>
                  <p:pic>
                    <p:nvPicPr>
                      <p:cNvPr id="40983" name="Object 4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57400"/>
                        <a:ext cx="1951038" cy="19288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99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4" name="Object 4120"/>
          <p:cNvGraphicFramePr>
            <a:graphicFrameLocks noChangeAspect="1"/>
          </p:cNvGraphicFramePr>
          <p:nvPr/>
        </p:nvGraphicFramePr>
        <p:xfrm>
          <a:off x="6096000" y="2057400"/>
          <a:ext cx="1943100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name="BMP 图象" r:id="rId11" imgW="1943268" imgH="1417443" progId="Paint.Picture">
                  <p:embed/>
                </p:oleObj>
              </mc:Choice>
              <mc:Fallback>
                <p:oleObj name="BMP 图象" r:id="rId11" imgW="1943268" imgH="1417443" progId="Paint.Picture">
                  <p:embed/>
                  <p:pic>
                    <p:nvPicPr>
                      <p:cNvPr id="40984" name="Object 4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57400"/>
                        <a:ext cx="1943100" cy="19288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99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4105"/>
          <p:cNvGraphicFramePr>
            <a:graphicFrameLocks noChangeAspect="1"/>
          </p:cNvGraphicFramePr>
          <p:nvPr/>
        </p:nvGraphicFramePr>
        <p:xfrm>
          <a:off x="7442200" y="2235200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4" name="公式" r:id="rId13" imgW="482400" imgH="342720" progId="Equation.3">
                  <p:embed/>
                </p:oleObj>
              </mc:Choice>
              <mc:Fallback>
                <p:oleObj name="公式" r:id="rId13" imgW="482400" imgH="342720" progId="Equation.3">
                  <p:embed/>
                  <p:pic>
                    <p:nvPicPr>
                      <p:cNvPr id="40969" name="Object 4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2235200"/>
                        <a:ext cx="304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86" name="Group 4122"/>
          <p:cNvGrpSpPr>
            <a:grpSpLocks/>
          </p:cNvGrpSpPr>
          <p:nvPr/>
        </p:nvGrpSpPr>
        <p:grpSpPr bwMode="auto">
          <a:xfrm>
            <a:off x="1612900" y="3568700"/>
            <a:ext cx="4025900" cy="838200"/>
            <a:chOff x="1016" y="2248"/>
            <a:chExt cx="2536" cy="528"/>
          </a:xfrm>
        </p:grpSpPr>
        <p:graphicFrame>
          <p:nvGraphicFramePr>
            <p:cNvPr id="40975" name="Object 4111"/>
            <p:cNvGraphicFramePr>
              <a:graphicFrameLocks noChangeAspect="1"/>
            </p:cNvGraphicFramePr>
            <p:nvPr/>
          </p:nvGraphicFramePr>
          <p:xfrm>
            <a:off x="2248" y="2352"/>
            <a:ext cx="130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5" name="公式" r:id="rId15" imgW="2070000" imgH="457200" progId="Equation.3">
                    <p:embed/>
                  </p:oleObj>
                </mc:Choice>
                <mc:Fallback>
                  <p:oleObj name="公式" r:id="rId15" imgW="2070000" imgH="457200" progId="Equation.3">
                    <p:embed/>
                    <p:pic>
                      <p:nvPicPr>
                        <p:cNvPr id="40975" name="Object 4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8" y="2352"/>
                          <a:ext cx="130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5" name="Object 4121"/>
            <p:cNvGraphicFramePr>
              <a:graphicFrameLocks noChangeAspect="1"/>
            </p:cNvGraphicFramePr>
            <p:nvPr/>
          </p:nvGraphicFramePr>
          <p:xfrm>
            <a:off x="1016" y="2248"/>
            <a:ext cx="13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6" name="公式" r:id="rId17" imgW="2133360" imgH="838080" progId="Equation.3">
                    <p:embed/>
                  </p:oleObj>
                </mc:Choice>
                <mc:Fallback>
                  <p:oleObj name="公式" r:id="rId17" imgW="2133360" imgH="838080" progId="Equation.3">
                    <p:embed/>
                    <p:pic>
                      <p:nvPicPr>
                        <p:cNvPr id="40985" name="Object 4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" y="2248"/>
                          <a:ext cx="134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88" name="Group 4124"/>
          <p:cNvGrpSpPr>
            <a:grpSpLocks/>
          </p:cNvGrpSpPr>
          <p:nvPr/>
        </p:nvGrpSpPr>
        <p:grpSpPr bwMode="auto">
          <a:xfrm>
            <a:off x="1955800" y="4394200"/>
            <a:ext cx="4368800" cy="698500"/>
            <a:chOff x="1232" y="2768"/>
            <a:chExt cx="2752" cy="440"/>
          </a:xfrm>
        </p:grpSpPr>
        <p:graphicFrame>
          <p:nvGraphicFramePr>
            <p:cNvPr id="40977" name="Object 4113"/>
            <p:cNvGraphicFramePr>
              <a:graphicFrameLocks noChangeAspect="1"/>
            </p:cNvGraphicFramePr>
            <p:nvPr/>
          </p:nvGraphicFramePr>
          <p:xfrm>
            <a:off x="1888" y="2864"/>
            <a:ext cx="209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7" name="公式" r:id="rId19" imgW="3327120" imgH="457200" progId="Equation.3">
                    <p:embed/>
                  </p:oleObj>
                </mc:Choice>
                <mc:Fallback>
                  <p:oleObj name="公式" r:id="rId19" imgW="3327120" imgH="457200" progId="Equation.3">
                    <p:embed/>
                    <p:pic>
                      <p:nvPicPr>
                        <p:cNvPr id="40977" name="Object 4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2864"/>
                          <a:ext cx="209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7" name="Object 4123"/>
            <p:cNvGraphicFramePr>
              <a:graphicFrameLocks noChangeAspect="1"/>
            </p:cNvGraphicFramePr>
            <p:nvPr/>
          </p:nvGraphicFramePr>
          <p:xfrm>
            <a:off x="1232" y="2768"/>
            <a:ext cx="752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8" name="公式" r:id="rId21" imgW="1193760" imgH="698400" progId="Equation.3">
                    <p:embed/>
                  </p:oleObj>
                </mc:Choice>
                <mc:Fallback>
                  <p:oleObj name="公式" r:id="rId21" imgW="1193760" imgH="698400" progId="Equation.3">
                    <p:embed/>
                    <p:pic>
                      <p:nvPicPr>
                        <p:cNvPr id="40987" name="Object 4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" y="2768"/>
                          <a:ext cx="752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91" name="Group 4127"/>
          <p:cNvGrpSpPr>
            <a:grpSpLocks/>
          </p:cNvGrpSpPr>
          <p:nvPr/>
        </p:nvGrpSpPr>
        <p:grpSpPr bwMode="auto">
          <a:xfrm>
            <a:off x="1974850" y="5156200"/>
            <a:ext cx="4298950" cy="939800"/>
            <a:chOff x="1260" y="3215"/>
            <a:chExt cx="2708" cy="592"/>
          </a:xfrm>
        </p:grpSpPr>
        <p:graphicFrame>
          <p:nvGraphicFramePr>
            <p:cNvPr id="40978" name="Object 4114"/>
            <p:cNvGraphicFramePr>
              <a:graphicFrameLocks noChangeAspect="1"/>
            </p:cNvGraphicFramePr>
            <p:nvPr/>
          </p:nvGraphicFramePr>
          <p:xfrm>
            <a:off x="1260" y="3215"/>
            <a:ext cx="25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9" name="公式" r:id="rId23" imgW="4089240" imgH="914400" progId="Equation.3">
                    <p:embed/>
                  </p:oleObj>
                </mc:Choice>
                <mc:Fallback>
                  <p:oleObj name="公式" r:id="rId23" imgW="4089240" imgH="914400" progId="Equation.3">
                    <p:embed/>
                    <p:pic>
                      <p:nvPicPr>
                        <p:cNvPr id="40978" name="Object 4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3215"/>
                          <a:ext cx="25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9" name="Object 4125"/>
            <p:cNvGraphicFramePr>
              <a:graphicFrameLocks noChangeAspect="1"/>
            </p:cNvGraphicFramePr>
            <p:nvPr/>
          </p:nvGraphicFramePr>
          <p:xfrm>
            <a:off x="3820" y="3216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30" name="公式" r:id="rId25" imgW="228600" imgH="228600" progId="Equation.3">
                    <p:embed/>
                  </p:oleObj>
                </mc:Choice>
                <mc:Fallback>
                  <p:oleObj name="公式" r:id="rId25" imgW="228600" imgH="228600" progId="Equation.3">
                    <p:embed/>
                    <p:pic>
                      <p:nvPicPr>
                        <p:cNvPr id="40989" name="Object 4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0" y="3216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0" name="Object 4126"/>
            <p:cNvGraphicFramePr>
              <a:graphicFrameLocks noChangeAspect="1"/>
            </p:cNvGraphicFramePr>
            <p:nvPr/>
          </p:nvGraphicFramePr>
          <p:xfrm>
            <a:off x="3841" y="3616"/>
            <a:ext cx="12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31" name="公式" r:id="rId27" imgW="203040" imgH="304560" progId="Equation.3">
                    <p:embed/>
                  </p:oleObj>
                </mc:Choice>
                <mc:Fallback>
                  <p:oleObj name="公式" r:id="rId27" imgW="203040" imgH="304560" progId="Equation.3">
                    <p:embed/>
                    <p:pic>
                      <p:nvPicPr>
                        <p:cNvPr id="40990" name="Object 4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1" y="3616"/>
                          <a:ext cx="127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1407478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autoUpdateAnimBg="0"/>
      <p:bldP spid="4097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838200" y="1371600"/>
            <a:ext cx="15414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>
                <a:solidFill>
                  <a:schemeClr val="accent2"/>
                </a:solidFill>
                <a:ea typeface="黑体" panose="02010609060101010101" pitchFamily="49" charset="-122"/>
              </a:rPr>
              <a:t>思考题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973138" y="2351088"/>
          <a:ext cx="7558087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1" name="文档" r:id="rId3" imgW="7256880" imgH="2806200" progId="Word.Document.8">
                  <p:embed/>
                </p:oleObj>
              </mc:Choice>
              <mc:Fallback>
                <p:oleObj name="文档" r:id="rId3" imgW="7256880" imgH="2806200" progId="Word.Document.8">
                  <p:embed/>
                  <p:pic>
                    <p:nvPicPr>
                      <p:cNvPr id="43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351088"/>
                        <a:ext cx="7558087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22123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004048" y="2311048"/>
            <a:ext cx="3477322" cy="2033988"/>
            <a:chOff x="7607821" y="2142604"/>
            <a:chExt cx="3477322" cy="2033988"/>
          </a:xfrm>
        </p:grpSpPr>
        <p:sp>
          <p:nvSpPr>
            <p:cNvPr id="3" name="Freeform 131"/>
            <p:cNvSpPr/>
            <p:nvPr/>
          </p:nvSpPr>
          <p:spPr bwMode="auto">
            <a:xfrm>
              <a:off x="7637093" y="2142604"/>
              <a:ext cx="3448050" cy="2000250"/>
            </a:xfrm>
            <a:custGeom>
              <a:avLst/>
              <a:gdLst>
                <a:gd name="T0" fmla="*/ 903 w 2172"/>
                <a:gd name="T1" fmla="*/ 80 h 1260"/>
                <a:gd name="T2" fmla="*/ 748 w 2172"/>
                <a:gd name="T3" fmla="*/ 36 h 1260"/>
                <a:gd name="T4" fmla="*/ 608 w 2172"/>
                <a:gd name="T5" fmla="*/ 0 h 1260"/>
                <a:gd name="T6" fmla="*/ 504 w 2172"/>
                <a:gd name="T7" fmla="*/ 0 h 1260"/>
                <a:gd name="T8" fmla="*/ 392 w 2172"/>
                <a:gd name="T9" fmla="*/ 24 h 1260"/>
                <a:gd name="T10" fmla="*/ 324 w 2172"/>
                <a:gd name="T11" fmla="*/ 76 h 1260"/>
                <a:gd name="T12" fmla="*/ 248 w 2172"/>
                <a:gd name="T13" fmla="*/ 148 h 1260"/>
                <a:gd name="T14" fmla="*/ 168 w 2172"/>
                <a:gd name="T15" fmla="*/ 272 h 1260"/>
                <a:gd name="T16" fmla="*/ 104 w 2172"/>
                <a:gd name="T17" fmla="*/ 412 h 1260"/>
                <a:gd name="T18" fmla="*/ 68 w 2172"/>
                <a:gd name="T19" fmla="*/ 540 h 1260"/>
                <a:gd name="T20" fmla="*/ 24 w 2172"/>
                <a:gd name="T21" fmla="*/ 592 h 1260"/>
                <a:gd name="T22" fmla="*/ 0 w 2172"/>
                <a:gd name="T23" fmla="*/ 716 h 1260"/>
                <a:gd name="T24" fmla="*/ 8 w 2172"/>
                <a:gd name="T25" fmla="*/ 808 h 1260"/>
                <a:gd name="T26" fmla="*/ 32 w 2172"/>
                <a:gd name="T27" fmla="*/ 884 h 1260"/>
                <a:gd name="T28" fmla="*/ 88 w 2172"/>
                <a:gd name="T29" fmla="*/ 932 h 1260"/>
                <a:gd name="T30" fmla="*/ 180 w 2172"/>
                <a:gd name="T31" fmla="*/ 1008 h 1260"/>
                <a:gd name="T32" fmla="*/ 412 w 2172"/>
                <a:gd name="T33" fmla="*/ 1140 h 1260"/>
                <a:gd name="T34" fmla="*/ 648 w 2172"/>
                <a:gd name="T35" fmla="*/ 1224 h 1260"/>
                <a:gd name="T36" fmla="*/ 848 w 2172"/>
                <a:gd name="T37" fmla="*/ 1260 h 1260"/>
                <a:gd name="T38" fmla="*/ 1100 w 2172"/>
                <a:gd name="T39" fmla="*/ 1256 h 1260"/>
                <a:gd name="T40" fmla="*/ 1308 w 2172"/>
                <a:gd name="T41" fmla="*/ 1216 h 1260"/>
                <a:gd name="T42" fmla="*/ 1712 w 2172"/>
                <a:gd name="T43" fmla="*/ 1100 h 1260"/>
                <a:gd name="T44" fmla="*/ 2028 w 2172"/>
                <a:gd name="T45" fmla="*/ 1000 h 1260"/>
                <a:gd name="T46" fmla="*/ 2088 w 2172"/>
                <a:gd name="T47" fmla="*/ 972 h 1260"/>
                <a:gd name="T48" fmla="*/ 2124 w 2172"/>
                <a:gd name="T49" fmla="*/ 920 h 1260"/>
                <a:gd name="T50" fmla="*/ 2160 w 2172"/>
                <a:gd name="T51" fmla="*/ 848 h 1260"/>
                <a:gd name="T52" fmla="*/ 2172 w 2172"/>
                <a:gd name="T53" fmla="*/ 756 h 1260"/>
                <a:gd name="T54" fmla="*/ 2160 w 2172"/>
                <a:gd name="T55" fmla="*/ 632 h 1260"/>
                <a:gd name="T56" fmla="*/ 2124 w 2172"/>
                <a:gd name="T57" fmla="*/ 540 h 1260"/>
                <a:gd name="T58" fmla="*/ 2080 w 2172"/>
                <a:gd name="T59" fmla="*/ 472 h 1260"/>
                <a:gd name="T60" fmla="*/ 1988 w 2172"/>
                <a:gd name="T61" fmla="*/ 372 h 1260"/>
                <a:gd name="T62" fmla="*/ 1808 w 2172"/>
                <a:gd name="T63" fmla="*/ 272 h 1260"/>
                <a:gd name="T64" fmla="*/ 1508 w 2172"/>
                <a:gd name="T65" fmla="*/ 248 h 1260"/>
                <a:gd name="T66" fmla="*/ 1296 w 2172"/>
                <a:gd name="T67" fmla="*/ 232 h 1260"/>
                <a:gd name="T68" fmla="*/ 1168 w 2172"/>
                <a:gd name="T69" fmla="*/ 204 h 1260"/>
                <a:gd name="T70" fmla="*/ 924 w 2172"/>
                <a:gd name="T71" fmla="*/ 96 h 1260"/>
                <a:gd name="T72" fmla="*/ 903 w 2172"/>
                <a:gd name="T73" fmla="*/ 80 h 1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172" h="1260">
                  <a:moveTo>
                    <a:pt x="903" y="80"/>
                  </a:moveTo>
                  <a:lnTo>
                    <a:pt x="748" y="36"/>
                  </a:lnTo>
                  <a:lnTo>
                    <a:pt x="608" y="0"/>
                  </a:lnTo>
                  <a:lnTo>
                    <a:pt x="504" y="0"/>
                  </a:lnTo>
                  <a:lnTo>
                    <a:pt x="392" y="24"/>
                  </a:lnTo>
                  <a:lnTo>
                    <a:pt x="324" y="76"/>
                  </a:lnTo>
                  <a:lnTo>
                    <a:pt x="248" y="148"/>
                  </a:lnTo>
                  <a:lnTo>
                    <a:pt x="168" y="272"/>
                  </a:lnTo>
                  <a:lnTo>
                    <a:pt x="104" y="412"/>
                  </a:lnTo>
                  <a:lnTo>
                    <a:pt x="68" y="540"/>
                  </a:lnTo>
                  <a:lnTo>
                    <a:pt x="24" y="592"/>
                  </a:lnTo>
                  <a:lnTo>
                    <a:pt x="0" y="716"/>
                  </a:lnTo>
                  <a:lnTo>
                    <a:pt x="8" y="808"/>
                  </a:lnTo>
                  <a:lnTo>
                    <a:pt x="32" y="884"/>
                  </a:lnTo>
                  <a:lnTo>
                    <a:pt x="88" y="932"/>
                  </a:lnTo>
                  <a:lnTo>
                    <a:pt x="180" y="1008"/>
                  </a:lnTo>
                  <a:lnTo>
                    <a:pt x="412" y="1140"/>
                  </a:lnTo>
                  <a:lnTo>
                    <a:pt x="648" y="1224"/>
                  </a:lnTo>
                  <a:lnTo>
                    <a:pt x="848" y="1260"/>
                  </a:lnTo>
                  <a:lnTo>
                    <a:pt x="1100" y="1256"/>
                  </a:lnTo>
                  <a:lnTo>
                    <a:pt x="1308" y="1216"/>
                  </a:lnTo>
                  <a:lnTo>
                    <a:pt x="1712" y="1100"/>
                  </a:lnTo>
                  <a:lnTo>
                    <a:pt x="2028" y="1000"/>
                  </a:lnTo>
                  <a:lnTo>
                    <a:pt x="2088" y="972"/>
                  </a:lnTo>
                  <a:lnTo>
                    <a:pt x="2124" y="920"/>
                  </a:lnTo>
                  <a:lnTo>
                    <a:pt x="2160" y="848"/>
                  </a:lnTo>
                  <a:lnTo>
                    <a:pt x="2172" y="756"/>
                  </a:lnTo>
                  <a:lnTo>
                    <a:pt x="2160" y="632"/>
                  </a:lnTo>
                  <a:lnTo>
                    <a:pt x="2124" y="540"/>
                  </a:lnTo>
                  <a:lnTo>
                    <a:pt x="2080" y="472"/>
                  </a:lnTo>
                  <a:lnTo>
                    <a:pt x="1988" y="372"/>
                  </a:lnTo>
                  <a:lnTo>
                    <a:pt x="1808" y="272"/>
                  </a:lnTo>
                  <a:lnTo>
                    <a:pt x="1508" y="248"/>
                  </a:lnTo>
                  <a:lnTo>
                    <a:pt x="1296" y="232"/>
                  </a:lnTo>
                  <a:lnTo>
                    <a:pt x="1168" y="204"/>
                  </a:lnTo>
                  <a:lnTo>
                    <a:pt x="924" y="96"/>
                  </a:lnTo>
                  <a:lnTo>
                    <a:pt x="903" y="80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  <a:effectLst/>
          </p:spPr>
          <p:txBody>
            <a:bodyPr vert="horz" wrap="square" lIns="91440" tIns="45720" rIns="91440" bIns="45720" numCol="1" anchor="t" anchorCtr="0" compatLnSpc="1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7607821" y="2142604"/>
              <a:ext cx="3456384" cy="2033988"/>
              <a:chOff x="7967861" y="2358628"/>
              <a:chExt cx="2833688" cy="1406525"/>
            </a:xfrm>
          </p:grpSpPr>
          <p:sp>
            <p:nvSpPr>
              <p:cNvPr id="7" name="Freeform 95"/>
              <p:cNvSpPr/>
              <p:nvPr/>
            </p:nvSpPr>
            <p:spPr bwMode="auto">
              <a:xfrm>
                <a:off x="8034536" y="3342878"/>
                <a:ext cx="147638" cy="119062"/>
              </a:xfrm>
              <a:custGeom>
                <a:avLst/>
                <a:gdLst>
                  <a:gd name="T0" fmla="*/ 88 w 93"/>
                  <a:gd name="T1" fmla="*/ 75 h 75"/>
                  <a:gd name="T2" fmla="*/ 75 w 93"/>
                  <a:gd name="T3" fmla="*/ 70 h 75"/>
                  <a:gd name="T4" fmla="*/ 68 w 93"/>
                  <a:gd name="T5" fmla="*/ 66 h 75"/>
                  <a:gd name="T6" fmla="*/ 60 w 93"/>
                  <a:gd name="T7" fmla="*/ 65 h 75"/>
                  <a:gd name="T8" fmla="*/ 48 w 93"/>
                  <a:gd name="T9" fmla="*/ 56 h 75"/>
                  <a:gd name="T10" fmla="*/ 42 w 93"/>
                  <a:gd name="T11" fmla="*/ 51 h 75"/>
                  <a:gd name="T12" fmla="*/ 35 w 93"/>
                  <a:gd name="T13" fmla="*/ 46 h 75"/>
                  <a:gd name="T14" fmla="*/ 25 w 93"/>
                  <a:gd name="T15" fmla="*/ 38 h 75"/>
                  <a:gd name="T16" fmla="*/ 15 w 93"/>
                  <a:gd name="T17" fmla="*/ 28 h 75"/>
                  <a:gd name="T18" fmla="*/ 7 w 93"/>
                  <a:gd name="T19" fmla="*/ 16 h 75"/>
                  <a:gd name="T20" fmla="*/ 0 w 93"/>
                  <a:gd name="T21" fmla="*/ 6 h 75"/>
                  <a:gd name="T22" fmla="*/ 12 w 93"/>
                  <a:gd name="T23" fmla="*/ 0 h 75"/>
                  <a:gd name="T24" fmla="*/ 19 w 93"/>
                  <a:gd name="T25" fmla="*/ 10 h 75"/>
                  <a:gd name="T26" fmla="*/ 25 w 93"/>
                  <a:gd name="T27" fmla="*/ 18 h 75"/>
                  <a:gd name="T28" fmla="*/ 33 w 93"/>
                  <a:gd name="T29" fmla="*/ 28 h 75"/>
                  <a:gd name="T30" fmla="*/ 45 w 93"/>
                  <a:gd name="T31" fmla="*/ 36 h 75"/>
                  <a:gd name="T32" fmla="*/ 50 w 93"/>
                  <a:gd name="T33" fmla="*/ 41 h 75"/>
                  <a:gd name="T34" fmla="*/ 55 w 93"/>
                  <a:gd name="T35" fmla="*/ 45 h 75"/>
                  <a:gd name="T36" fmla="*/ 68 w 93"/>
                  <a:gd name="T37" fmla="*/ 53 h 75"/>
                  <a:gd name="T38" fmla="*/ 73 w 93"/>
                  <a:gd name="T39" fmla="*/ 55 h 75"/>
                  <a:gd name="T40" fmla="*/ 80 w 93"/>
                  <a:gd name="T41" fmla="*/ 58 h 75"/>
                  <a:gd name="T42" fmla="*/ 93 w 93"/>
                  <a:gd name="T43" fmla="*/ 63 h 75"/>
                  <a:gd name="T44" fmla="*/ 88 w 93"/>
                  <a:gd name="T4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93" h="75">
                    <a:moveTo>
                      <a:pt x="88" y="75"/>
                    </a:moveTo>
                    <a:lnTo>
                      <a:pt x="75" y="70"/>
                    </a:lnTo>
                    <a:lnTo>
                      <a:pt x="68" y="66"/>
                    </a:lnTo>
                    <a:lnTo>
                      <a:pt x="60" y="65"/>
                    </a:lnTo>
                    <a:lnTo>
                      <a:pt x="48" y="56"/>
                    </a:lnTo>
                    <a:lnTo>
                      <a:pt x="42" y="51"/>
                    </a:lnTo>
                    <a:lnTo>
                      <a:pt x="35" y="46"/>
                    </a:lnTo>
                    <a:lnTo>
                      <a:pt x="25" y="38"/>
                    </a:lnTo>
                    <a:lnTo>
                      <a:pt x="15" y="28"/>
                    </a:lnTo>
                    <a:lnTo>
                      <a:pt x="7" y="16"/>
                    </a:lnTo>
                    <a:lnTo>
                      <a:pt x="0" y="6"/>
                    </a:lnTo>
                    <a:lnTo>
                      <a:pt x="12" y="0"/>
                    </a:lnTo>
                    <a:lnTo>
                      <a:pt x="19" y="10"/>
                    </a:lnTo>
                    <a:lnTo>
                      <a:pt x="25" y="18"/>
                    </a:lnTo>
                    <a:lnTo>
                      <a:pt x="33" y="28"/>
                    </a:lnTo>
                    <a:lnTo>
                      <a:pt x="45" y="36"/>
                    </a:lnTo>
                    <a:lnTo>
                      <a:pt x="50" y="41"/>
                    </a:lnTo>
                    <a:lnTo>
                      <a:pt x="55" y="45"/>
                    </a:lnTo>
                    <a:lnTo>
                      <a:pt x="68" y="53"/>
                    </a:lnTo>
                    <a:lnTo>
                      <a:pt x="73" y="55"/>
                    </a:lnTo>
                    <a:lnTo>
                      <a:pt x="80" y="58"/>
                    </a:lnTo>
                    <a:lnTo>
                      <a:pt x="93" y="63"/>
                    </a:lnTo>
                    <a:lnTo>
                      <a:pt x="88" y="75"/>
                    </a:lnTo>
                    <a:close/>
                  </a:path>
                </a:pathLst>
              </a:cu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" name="Freeform 96"/>
              <p:cNvSpPr/>
              <p:nvPr/>
            </p:nvSpPr>
            <p:spPr bwMode="auto">
              <a:xfrm>
                <a:off x="7967861" y="3195240"/>
                <a:ext cx="57150" cy="147638"/>
              </a:xfrm>
              <a:custGeom>
                <a:avLst/>
                <a:gdLst>
                  <a:gd name="T0" fmla="*/ 24 w 36"/>
                  <a:gd name="T1" fmla="*/ 93 h 93"/>
                  <a:gd name="T2" fmla="*/ 16 w 36"/>
                  <a:gd name="T3" fmla="*/ 72 h 93"/>
                  <a:gd name="T4" fmla="*/ 9 w 36"/>
                  <a:gd name="T5" fmla="*/ 50 h 93"/>
                  <a:gd name="T6" fmla="*/ 6 w 36"/>
                  <a:gd name="T7" fmla="*/ 39 h 93"/>
                  <a:gd name="T8" fmla="*/ 3 w 36"/>
                  <a:gd name="T9" fmla="*/ 27 h 93"/>
                  <a:gd name="T10" fmla="*/ 1 w 36"/>
                  <a:gd name="T11" fmla="*/ 15 h 93"/>
                  <a:gd name="T12" fmla="*/ 0 w 36"/>
                  <a:gd name="T13" fmla="*/ 2 h 93"/>
                  <a:gd name="T14" fmla="*/ 13 w 36"/>
                  <a:gd name="T15" fmla="*/ 0 h 93"/>
                  <a:gd name="T16" fmla="*/ 14 w 36"/>
                  <a:gd name="T17" fmla="*/ 14 h 93"/>
                  <a:gd name="T18" fmla="*/ 16 w 36"/>
                  <a:gd name="T19" fmla="*/ 24 h 93"/>
                  <a:gd name="T20" fmla="*/ 18 w 36"/>
                  <a:gd name="T21" fmla="*/ 35 h 93"/>
                  <a:gd name="T22" fmla="*/ 21 w 36"/>
                  <a:gd name="T23" fmla="*/ 47 h 93"/>
                  <a:gd name="T24" fmla="*/ 28 w 36"/>
                  <a:gd name="T25" fmla="*/ 67 h 93"/>
                  <a:gd name="T26" fmla="*/ 36 w 36"/>
                  <a:gd name="T27" fmla="*/ 87 h 93"/>
                  <a:gd name="T28" fmla="*/ 24 w 36"/>
                  <a:gd name="T2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6" h="93">
                    <a:moveTo>
                      <a:pt x="24" y="93"/>
                    </a:moveTo>
                    <a:lnTo>
                      <a:pt x="16" y="72"/>
                    </a:lnTo>
                    <a:lnTo>
                      <a:pt x="9" y="50"/>
                    </a:lnTo>
                    <a:lnTo>
                      <a:pt x="6" y="39"/>
                    </a:lnTo>
                    <a:lnTo>
                      <a:pt x="3" y="27"/>
                    </a:lnTo>
                    <a:lnTo>
                      <a:pt x="1" y="15"/>
                    </a:lnTo>
                    <a:lnTo>
                      <a:pt x="0" y="2"/>
                    </a:lnTo>
                    <a:lnTo>
                      <a:pt x="13" y="0"/>
                    </a:lnTo>
                    <a:lnTo>
                      <a:pt x="14" y="14"/>
                    </a:lnTo>
                    <a:lnTo>
                      <a:pt x="16" y="24"/>
                    </a:lnTo>
                    <a:lnTo>
                      <a:pt x="18" y="35"/>
                    </a:lnTo>
                    <a:lnTo>
                      <a:pt x="21" y="47"/>
                    </a:lnTo>
                    <a:lnTo>
                      <a:pt x="28" y="67"/>
                    </a:lnTo>
                    <a:lnTo>
                      <a:pt x="36" y="87"/>
                    </a:lnTo>
                    <a:lnTo>
                      <a:pt x="24" y="93"/>
                    </a:lnTo>
                    <a:close/>
                  </a:path>
                </a:pathLst>
              </a:cu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" name="Freeform 97"/>
              <p:cNvSpPr/>
              <p:nvPr/>
            </p:nvSpPr>
            <p:spPr bwMode="auto">
              <a:xfrm>
                <a:off x="7967861" y="2950765"/>
                <a:ext cx="104775" cy="247650"/>
              </a:xfrm>
              <a:custGeom>
                <a:avLst/>
                <a:gdLst>
                  <a:gd name="T0" fmla="*/ 0 w 66"/>
                  <a:gd name="T1" fmla="*/ 156 h 156"/>
                  <a:gd name="T2" fmla="*/ 0 w 66"/>
                  <a:gd name="T3" fmla="*/ 146 h 156"/>
                  <a:gd name="T4" fmla="*/ 0 w 66"/>
                  <a:gd name="T5" fmla="*/ 134 h 156"/>
                  <a:gd name="T6" fmla="*/ 0 w 66"/>
                  <a:gd name="T7" fmla="*/ 113 h 156"/>
                  <a:gd name="T8" fmla="*/ 1 w 66"/>
                  <a:gd name="T9" fmla="*/ 103 h 156"/>
                  <a:gd name="T10" fmla="*/ 3 w 66"/>
                  <a:gd name="T11" fmla="*/ 91 h 156"/>
                  <a:gd name="T12" fmla="*/ 9 w 66"/>
                  <a:gd name="T13" fmla="*/ 71 h 156"/>
                  <a:gd name="T14" fmla="*/ 13 w 66"/>
                  <a:gd name="T15" fmla="*/ 61 h 156"/>
                  <a:gd name="T16" fmla="*/ 18 w 66"/>
                  <a:gd name="T17" fmla="*/ 51 h 156"/>
                  <a:gd name="T18" fmla="*/ 23 w 66"/>
                  <a:gd name="T19" fmla="*/ 41 h 156"/>
                  <a:gd name="T20" fmla="*/ 28 w 66"/>
                  <a:gd name="T21" fmla="*/ 31 h 156"/>
                  <a:gd name="T22" fmla="*/ 31 w 66"/>
                  <a:gd name="T23" fmla="*/ 28 h 156"/>
                  <a:gd name="T24" fmla="*/ 34 w 66"/>
                  <a:gd name="T25" fmla="*/ 23 h 156"/>
                  <a:gd name="T26" fmla="*/ 41 w 66"/>
                  <a:gd name="T27" fmla="*/ 15 h 156"/>
                  <a:gd name="T28" fmla="*/ 49 w 66"/>
                  <a:gd name="T29" fmla="*/ 6 h 156"/>
                  <a:gd name="T30" fmla="*/ 57 w 66"/>
                  <a:gd name="T31" fmla="*/ 0 h 156"/>
                  <a:gd name="T32" fmla="*/ 66 w 66"/>
                  <a:gd name="T33" fmla="*/ 11 h 156"/>
                  <a:gd name="T34" fmla="*/ 57 w 66"/>
                  <a:gd name="T35" fmla="*/ 16 h 156"/>
                  <a:gd name="T36" fmla="*/ 51 w 66"/>
                  <a:gd name="T37" fmla="*/ 25 h 156"/>
                  <a:gd name="T38" fmla="*/ 44 w 66"/>
                  <a:gd name="T39" fmla="*/ 31 h 156"/>
                  <a:gd name="T40" fmla="*/ 41 w 66"/>
                  <a:gd name="T41" fmla="*/ 36 h 156"/>
                  <a:gd name="T42" fmla="*/ 39 w 66"/>
                  <a:gd name="T43" fmla="*/ 40 h 156"/>
                  <a:gd name="T44" fmla="*/ 34 w 66"/>
                  <a:gd name="T45" fmla="*/ 48 h 156"/>
                  <a:gd name="T46" fmla="*/ 29 w 66"/>
                  <a:gd name="T47" fmla="*/ 56 h 156"/>
                  <a:gd name="T48" fmla="*/ 24 w 66"/>
                  <a:gd name="T49" fmla="*/ 66 h 156"/>
                  <a:gd name="T50" fmla="*/ 21 w 66"/>
                  <a:gd name="T51" fmla="*/ 74 h 156"/>
                  <a:gd name="T52" fmla="*/ 16 w 66"/>
                  <a:gd name="T53" fmla="*/ 94 h 156"/>
                  <a:gd name="T54" fmla="*/ 14 w 66"/>
                  <a:gd name="T55" fmla="*/ 104 h 156"/>
                  <a:gd name="T56" fmla="*/ 13 w 66"/>
                  <a:gd name="T57" fmla="*/ 114 h 156"/>
                  <a:gd name="T58" fmla="*/ 11 w 66"/>
                  <a:gd name="T59" fmla="*/ 136 h 156"/>
                  <a:gd name="T60" fmla="*/ 11 w 66"/>
                  <a:gd name="T61" fmla="*/ 144 h 156"/>
                  <a:gd name="T62" fmla="*/ 13 w 66"/>
                  <a:gd name="T63" fmla="*/ 156 h 156"/>
                  <a:gd name="T64" fmla="*/ 0 w 66"/>
                  <a:gd name="T65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6" h="156">
                    <a:moveTo>
                      <a:pt x="0" y="156"/>
                    </a:moveTo>
                    <a:lnTo>
                      <a:pt x="0" y="146"/>
                    </a:lnTo>
                    <a:lnTo>
                      <a:pt x="0" y="134"/>
                    </a:lnTo>
                    <a:lnTo>
                      <a:pt x="0" y="113"/>
                    </a:lnTo>
                    <a:lnTo>
                      <a:pt x="1" y="103"/>
                    </a:lnTo>
                    <a:lnTo>
                      <a:pt x="3" y="91"/>
                    </a:lnTo>
                    <a:lnTo>
                      <a:pt x="9" y="71"/>
                    </a:lnTo>
                    <a:lnTo>
                      <a:pt x="13" y="61"/>
                    </a:lnTo>
                    <a:lnTo>
                      <a:pt x="18" y="51"/>
                    </a:lnTo>
                    <a:lnTo>
                      <a:pt x="23" y="41"/>
                    </a:lnTo>
                    <a:lnTo>
                      <a:pt x="28" y="31"/>
                    </a:lnTo>
                    <a:lnTo>
                      <a:pt x="31" y="28"/>
                    </a:lnTo>
                    <a:lnTo>
                      <a:pt x="34" y="23"/>
                    </a:lnTo>
                    <a:lnTo>
                      <a:pt x="41" y="15"/>
                    </a:lnTo>
                    <a:lnTo>
                      <a:pt x="49" y="6"/>
                    </a:lnTo>
                    <a:lnTo>
                      <a:pt x="57" y="0"/>
                    </a:lnTo>
                    <a:lnTo>
                      <a:pt x="66" y="11"/>
                    </a:lnTo>
                    <a:lnTo>
                      <a:pt x="57" y="16"/>
                    </a:lnTo>
                    <a:lnTo>
                      <a:pt x="51" y="25"/>
                    </a:lnTo>
                    <a:lnTo>
                      <a:pt x="44" y="31"/>
                    </a:lnTo>
                    <a:lnTo>
                      <a:pt x="41" y="36"/>
                    </a:lnTo>
                    <a:lnTo>
                      <a:pt x="39" y="40"/>
                    </a:lnTo>
                    <a:lnTo>
                      <a:pt x="34" y="48"/>
                    </a:lnTo>
                    <a:lnTo>
                      <a:pt x="29" y="56"/>
                    </a:lnTo>
                    <a:lnTo>
                      <a:pt x="24" y="66"/>
                    </a:lnTo>
                    <a:lnTo>
                      <a:pt x="21" y="74"/>
                    </a:lnTo>
                    <a:lnTo>
                      <a:pt x="16" y="94"/>
                    </a:lnTo>
                    <a:lnTo>
                      <a:pt x="14" y="104"/>
                    </a:lnTo>
                    <a:lnTo>
                      <a:pt x="13" y="114"/>
                    </a:lnTo>
                    <a:lnTo>
                      <a:pt x="11" y="136"/>
                    </a:lnTo>
                    <a:lnTo>
                      <a:pt x="11" y="144"/>
                    </a:lnTo>
                    <a:lnTo>
                      <a:pt x="13" y="156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" name="Oval 98"/>
              <p:cNvSpPr>
                <a:spLocks noChangeArrowheads="1"/>
              </p:cNvSpPr>
              <p:nvPr/>
            </p:nvSpPr>
            <p:spPr bwMode="auto">
              <a:xfrm>
                <a:off x="10379274" y="2860278"/>
                <a:ext cx="422275" cy="608012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" name="Freeform 99"/>
              <p:cNvSpPr/>
              <p:nvPr/>
            </p:nvSpPr>
            <p:spPr bwMode="auto">
              <a:xfrm>
                <a:off x="8042474" y="2358628"/>
                <a:ext cx="619125" cy="612775"/>
              </a:xfrm>
              <a:custGeom>
                <a:avLst/>
                <a:gdLst>
                  <a:gd name="T0" fmla="*/ 0 w 390"/>
                  <a:gd name="T1" fmla="*/ 379 h 386"/>
                  <a:gd name="T2" fmla="*/ 7 w 390"/>
                  <a:gd name="T3" fmla="*/ 363 h 386"/>
                  <a:gd name="T4" fmla="*/ 24 w 390"/>
                  <a:gd name="T5" fmla="*/ 319 h 386"/>
                  <a:gd name="T6" fmla="*/ 53 w 390"/>
                  <a:gd name="T7" fmla="*/ 258 h 386"/>
                  <a:gd name="T8" fmla="*/ 73 w 390"/>
                  <a:gd name="T9" fmla="*/ 223 h 386"/>
                  <a:gd name="T10" fmla="*/ 95 w 390"/>
                  <a:gd name="T11" fmla="*/ 188 h 386"/>
                  <a:gd name="T12" fmla="*/ 121 w 390"/>
                  <a:gd name="T13" fmla="*/ 152 h 386"/>
                  <a:gd name="T14" fmla="*/ 149 w 390"/>
                  <a:gd name="T15" fmla="*/ 117 h 386"/>
                  <a:gd name="T16" fmla="*/ 181 w 390"/>
                  <a:gd name="T17" fmla="*/ 85 h 386"/>
                  <a:gd name="T18" fmla="*/ 217 w 390"/>
                  <a:gd name="T19" fmla="*/ 57 h 386"/>
                  <a:gd name="T20" fmla="*/ 253 w 390"/>
                  <a:gd name="T21" fmla="*/ 34 h 386"/>
                  <a:gd name="T22" fmla="*/ 296 w 390"/>
                  <a:gd name="T23" fmla="*/ 14 h 386"/>
                  <a:gd name="T24" fmla="*/ 343 w 390"/>
                  <a:gd name="T25" fmla="*/ 4 h 386"/>
                  <a:gd name="T26" fmla="*/ 390 w 390"/>
                  <a:gd name="T27" fmla="*/ 0 h 386"/>
                  <a:gd name="T28" fmla="*/ 390 w 390"/>
                  <a:gd name="T29" fmla="*/ 14 h 386"/>
                  <a:gd name="T30" fmla="*/ 344 w 390"/>
                  <a:gd name="T31" fmla="*/ 17 h 386"/>
                  <a:gd name="T32" fmla="*/ 300 w 390"/>
                  <a:gd name="T33" fmla="*/ 27 h 386"/>
                  <a:gd name="T34" fmla="*/ 260 w 390"/>
                  <a:gd name="T35" fmla="*/ 45 h 386"/>
                  <a:gd name="T36" fmla="*/ 224 w 390"/>
                  <a:gd name="T37" fmla="*/ 68 h 386"/>
                  <a:gd name="T38" fmla="*/ 189 w 390"/>
                  <a:gd name="T39" fmla="*/ 95 h 386"/>
                  <a:gd name="T40" fmla="*/ 157 w 390"/>
                  <a:gd name="T41" fmla="*/ 127 h 386"/>
                  <a:gd name="T42" fmla="*/ 131 w 390"/>
                  <a:gd name="T43" fmla="*/ 160 h 386"/>
                  <a:gd name="T44" fmla="*/ 105 w 390"/>
                  <a:gd name="T45" fmla="*/ 196 h 386"/>
                  <a:gd name="T46" fmla="*/ 83 w 390"/>
                  <a:gd name="T47" fmla="*/ 231 h 386"/>
                  <a:gd name="T48" fmla="*/ 65 w 390"/>
                  <a:gd name="T49" fmla="*/ 265 h 386"/>
                  <a:gd name="T50" fmla="*/ 35 w 390"/>
                  <a:gd name="T51" fmla="*/ 326 h 386"/>
                  <a:gd name="T52" fmla="*/ 19 w 390"/>
                  <a:gd name="T53" fmla="*/ 369 h 386"/>
                  <a:gd name="T54" fmla="*/ 12 w 390"/>
                  <a:gd name="T55" fmla="*/ 386 h 386"/>
                  <a:gd name="T56" fmla="*/ 0 w 390"/>
                  <a:gd name="T57" fmla="*/ 379 h 3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390" h="386">
                    <a:moveTo>
                      <a:pt x="0" y="379"/>
                    </a:moveTo>
                    <a:lnTo>
                      <a:pt x="7" y="363"/>
                    </a:lnTo>
                    <a:lnTo>
                      <a:pt x="24" y="319"/>
                    </a:lnTo>
                    <a:lnTo>
                      <a:pt x="53" y="258"/>
                    </a:lnTo>
                    <a:lnTo>
                      <a:pt x="73" y="223"/>
                    </a:lnTo>
                    <a:lnTo>
                      <a:pt x="95" y="188"/>
                    </a:lnTo>
                    <a:lnTo>
                      <a:pt x="121" y="152"/>
                    </a:lnTo>
                    <a:lnTo>
                      <a:pt x="149" y="117"/>
                    </a:lnTo>
                    <a:lnTo>
                      <a:pt x="181" y="85"/>
                    </a:lnTo>
                    <a:lnTo>
                      <a:pt x="217" y="57"/>
                    </a:lnTo>
                    <a:lnTo>
                      <a:pt x="253" y="34"/>
                    </a:lnTo>
                    <a:lnTo>
                      <a:pt x="296" y="14"/>
                    </a:lnTo>
                    <a:lnTo>
                      <a:pt x="343" y="4"/>
                    </a:lnTo>
                    <a:lnTo>
                      <a:pt x="390" y="0"/>
                    </a:lnTo>
                    <a:lnTo>
                      <a:pt x="390" y="14"/>
                    </a:lnTo>
                    <a:lnTo>
                      <a:pt x="344" y="17"/>
                    </a:lnTo>
                    <a:lnTo>
                      <a:pt x="300" y="27"/>
                    </a:lnTo>
                    <a:lnTo>
                      <a:pt x="260" y="45"/>
                    </a:lnTo>
                    <a:lnTo>
                      <a:pt x="224" y="68"/>
                    </a:lnTo>
                    <a:lnTo>
                      <a:pt x="189" y="95"/>
                    </a:lnTo>
                    <a:lnTo>
                      <a:pt x="157" y="127"/>
                    </a:lnTo>
                    <a:lnTo>
                      <a:pt x="131" y="160"/>
                    </a:lnTo>
                    <a:lnTo>
                      <a:pt x="105" y="196"/>
                    </a:lnTo>
                    <a:lnTo>
                      <a:pt x="83" y="231"/>
                    </a:lnTo>
                    <a:lnTo>
                      <a:pt x="65" y="265"/>
                    </a:lnTo>
                    <a:lnTo>
                      <a:pt x="35" y="326"/>
                    </a:lnTo>
                    <a:lnTo>
                      <a:pt x="19" y="369"/>
                    </a:lnTo>
                    <a:lnTo>
                      <a:pt x="12" y="386"/>
                    </a:lnTo>
                    <a:lnTo>
                      <a:pt x="0" y="379"/>
                    </a:lnTo>
                    <a:close/>
                  </a:path>
                </a:pathLst>
              </a:cu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" name="Freeform 100"/>
              <p:cNvSpPr/>
              <p:nvPr/>
            </p:nvSpPr>
            <p:spPr bwMode="auto">
              <a:xfrm>
                <a:off x="8660011" y="2358628"/>
                <a:ext cx="933450" cy="269875"/>
              </a:xfrm>
              <a:custGeom>
                <a:avLst/>
                <a:gdLst>
                  <a:gd name="T0" fmla="*/ 1 w 588"/>
                  <a:gd name="T1" fmla="*/ 0 h 170"/>
                  <a:gd name="T2" fmla="*/ 96 w 588"/>
                  <a:gd name="T3" fmla="*/ 9 h 170"/>
                  <a:gd name="T4" fmla="*/ 183 w 588"/>
                  <a:gd name="T5" fmla="*/ 25 h 170"/>
                  <a:gd name="T6" fmla="*/ 261 w 588"/>
                  <a:gd name="T7" fmla="*/ 49 h 170"/>
                  <a:gd name="T8" fmla="*/ 332 w 588"/>
                  <a:gd name="T9" fmla="*/ 73 h 170"/>
                  <a:gd name="T10" fmla="*/ 462 w 588"/>
                  <a:gd name="T11" fmla="*/ 123 h 170"/>
                  <a:gd name="T12" fmla="*/ 525 w 588"/>
                  <a:gd name="T13" fmla="*/ 143 h 170"/>
                  <a:gd name="T14" fmla="*/ 588 w 588"/>
                  <a:gd name="T15" fmla="*/ 157 h 170"/>
                  <a:gd name="T16" fmla="*/ 585 w 588"/>
                  <a:gd name="T17" fmla="*/ 170 h 170"/>
                  <a:gd name="T18" fmla="*/ 522 w 588"/>
                  <a:gd name="T19" fmla="*/ 157 h 170"/>
                  <a:gd name="T20" fmla="*/ 459 w 588"/>
                  <a:gd name="T21" fmla="*/ 137 h 170"/>
                  <a:gd name="T22" fmla="*/ 329 w 588"/>
                  <a:gd name="T23" fmla="*/ 87 h 170"/>
                  <a:gd name="T24" fmla="*/ 258 w 588"/>
                  <a:gd name="T25" fmla="*/ 62 h 170"/>
                  <a:gd name="T26" fmla="*/ 180 w 588"/>
                  <a:gd name="T27" fmla="*/ 39 h 170"/>
                  <a:gd name="T28" fmla="*/ 94 w 588"/>
                  <a:gd name="T29" fmla="*/ 22 h 170"/>
                  <a:gd name="T30" fmla="*/ 0 w 588"/>
                  <a:gd name="T31" fmla="*/ 14 h 170"/>
                  <a:gd name="T32" fmla="*/ 1 w 588"/>
                  <a:gd name="T33" fmla="*/ 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88" h="170">
                    <a:moveTo>
                      <a:pt x="1" y="0"/>
                    </a:moveTo>
                    <a:lnTo>
                      <a:pt x="96" y="9"/>
                    </a:lnTo>
                    <a:lnTo>
                      <a:pt x="183" y="25"/>
                    </a:lnTo>
                    <a:lnTo>
                      <a:pt x="261" y="49"/>
                    </a:lnTo>
                    <a:lnTo>
                      <a:pt x="332" y="73"/>
                    </a:lnTo>
                    <a:lnTo>
                      <a:pt x="462" y="123"/>
                    </a:lnTo>
                    <a:lnTo>
                      <a:pt x="525" y="143"/>
                    </a:lnTo>
                    <a:lnTo>
                      <a:pt x="588" y="157"/>
                    </a:lnTo>
                    <a:lnTo>
                      <a:pt x="585" y="170"/>
                    </a:lnTo>
                    <a:lnTo>
                      <a:pt x="522" y="157"/>
                    </a:lnTo>
                    <a:lnTo>
                      <a:pt x="459" y="137"/>
                    </a:lnTo>
                    <a:lnTo>
                      <a:pt x="329" y="87"/>
                    </a:lnTo>
                    <a:lnTo>
                      <a:pt x="258" y="62"/>
                    </a:lnTo>
                    <a:lnTo>
                      <a:pt x="180" y="39"/>
                    </a:lnTo>
                    <a:lnTo>
                      <a:pt x="94" y="22"/>
                    </a:lnTo>
                    <a:lnTo>
                      <a:pt x="0" y="14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" name="Freeform 101"/>
              <p:cNvSpPr/>
              <p:nvPr/>
            </p:nvSpPr>
            <p:spPr bwMode="auto">
              <a:xfrm>
                <a:off x="9588699" y="2607865"/>
                <a:ext cx="784225" cy="88900"/>
              </a:xfrm>
              <a:custGeom>
                <a:avLst/>
                <a:gdLst>
                  <a:gd name="T0" fmla="*/ 1 w 494"/>
                  <a:gd name="T1" fmla="*/ 0 h 56"/>
                  <a:gd name="T2" fmla="*/ 137 w 494"/>
                  <a:gd name="T3" fmla="*/ 13 h 56"/>
                  <a:gd name="T4" fmla="*/ 277 w 494"/>
                  <a:gd name="T5" fmla="*/ 21 h 56"/>
                  <a:gd name="T6" fmla="*/ 401 w 494"/>
                  <a:gd name="T7" fmla="*/ 30 h 56"/>
                  <a:gd name="T8" fmla="*/ 454 w 494"/>
                  <a:gd name="T9" fmla="*/ 34 h 56"/>
                  <a:gd name="T10" fmla="*/ 494 w 494"/>
                  <a:gd name="T11" fmla="*/ 43 h 56"/>
                  <a:gd name="T12" fmla="*/ 492 w 494"/>
                  <a:gd name="T13" fmla="*/ 56 h 56"/>
                  <a:gd name="T14" fmla="*/ 453 w 494"/>
                  <a:gd name="T15" fmla="*/ 48 h 56"/>
                  <a:gd name="T16" fmla="*/ 400 w 494"/>
                  <a:gd name="T17" fmla="*/ 43 h 56"/>
                  <a:gd name="T18" fmla="*/ 277 w 494"/>
                  <a:gd name="T19" fmla="*/ 34 h 56"/>
                  <a:gd name="T20" fmla="*/ 135 w 494"/>
                  <a:gd name="T21" fmla="*/ 26 h 56"/>
                  <a:gd name="T22" fmla="*/ 0 w 494"/>
                  <a:gd name="T23" fmla="*/ 13 h 56"/>
                  <a:gd name="T24" fmla="*/ 1 w 494"/>
                  <a:gd name="T25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94" h="56">
                    <a:moveTo>
                      <a:pt x="1" y="0"/>
                    </a:moveTo>
                    <a:lnTo>
                      <a:pt x="137" y="13"/>
                    </a:lnTo>
                    <a:lnTo>
                      <a:pt x="277" y="21"/>
                    </a:lnTo>
                    <a:lnTo>
                      <a:pt x="401" y="30"/>
                    </a:lnTo>
                    <a:lnTo>
                      <a:pt x="454" y="34"/>
                    </a:lnTo>
                    <a:lnTo>
                      <a:pt x="494" y="43"/>
                    </a:lnTo>
                    <a:lnTo>
                      <a:pt x="492" y="56"/>
                    </a:lnTo>
                    <a:lnTo>
                      <a:pt x="453" y="48"/>
                    </a:lnTo>
                    <a:lnTo>
                      <a:pt x="400" y="43"/>
                    </a:lnTo>
                    <a:lnTo>
                      <a:pt x="277" y="34"/>
                    </a:lnTo>
                    <a:lnTo>
                      <a:pt x="135" y="26"/>
                    </a:lnTo>
                    <a:lnTo>
                      <a:pt x="0" y="13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" name="Freeform 102"/>
              <p:cNvSpPr/>
              <p:nvPr/>
            </p:nvSpPr>
            <p:spPr bwMode="auto">
              <a:xfrm>
                <a:off x="10369749" y="2676128"/>
                <a:ext cx="341312" cy="244475"/>
              </a:xfrm>
              <a:custGeom>
                <a:avLst/>
                <a:gdLst>
                  <a:gd name="T0" fmla="*/ 3 w 215"/>
                  <a:gd name="T1" fmla="*/ 0 h 154"/>
                  <a:gd name="T2" fmla="*/ 22 w 215"/>
                  <a:gd name="T3" fmla="*/ 5 h 154"/>
                  <a:gd name="T4" fmla="*/ 41 w 215"/>
                  <a:gd name="T5" fmla="*/ 15 h 154"/>
                  <a:gd name="T6" fmla="*/ 78 w 215"/>
                  <a:gd name="T7" fmla="*/ 33 h 154"/>
                  <a:gd name="T8" fmla="*/ 144 w 215"/>
                  <a:gd name="T9" fmla="*/ 81 h 154"/>
                  <a:gd name="T10" fmla="*/ 195 w 215"/>
                  <a:gd name="T11" fmla="*/ 126 h 154"/>
                  <a:gd name="T12" fmla="*/ 215 w 215"/>
                  <a:gd name="T13" fmla="*/ 146 h 154"/>
                  <a:gd name="T14" fmla="*/ 205 w 215"/>
                  <a:gd name="T15" fmla="*/ 154 h 154"/>
                  <a:gd name="T16" fmla="*/ 187 w 215"/>
                  <a:gd name="T17" fmla="*/ 136 h 154"/>
                  <a:gd name="T18" fmla="*/ 136 w 215"/>
                  <a:gd name="T19" fmla="*/ 91 h 154"/>
                  <a:gd name="T20" fmla="*/ 71 w 215"/>
                  <a:gd name="T21" fmla="*/ 45 h 154"/>
                  <a:gd name="T22" fmla="*/ 35 w 215"/>
                  <a:gd name="T23" fmla="*/ 26 h 154"/>
                  <a:gd name="T24" fmla="*/ 18 w 215"/>
                  <a:gd name="T25" fmla="*/ 18 h 154"/>
                  <a:gd name="T26" fmla="*/ 0 w 215"/>
                  <a:gd name="T27" fmla="*/ 13 h 154"/>
                  <a:gd name="T28" fmla="*/ 3 w 215"/>
                  <a:gd name="T29" fmla="*/ 0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15" h="154">
                    <a:moveTo>
                      <a:pt x="3" y="0"/>
                    </a:moveTo>
                    <a:lnTo>
                      <a:pt x="22" y="5"/>
                    </a:lnTo>
                    <a:lnTo>
                      <a:pt x="41" y="15"/>
                    </a:lnTo>
                    <a:lnTo>
                      <a:pt x="78" y="33"/>
                    </a:lnTo>
                    <a:lnTo>
                      <a:pt x="144" y="81"/>
                    </a:lnTo>
                    <a:lnTo>
                      <a:pt x="195" y="126"/>
                    </a:lnTo>
                    <a:lnTo>
                      <a:pt x="215" y="146"/>
                    </a:lnTo>
                    <a:lnTo>
                      <a:pt x="205" y="154"/>
                    </a:lnTo>
                    <a:lnTo>
                      <a:pt x="187" y="136"/>
                    </a:lnTo>
                    <a:lnTo>
                      <a:pt x="136" y="91"/>
                    </a:lnTo>
                    <a:lnTo>
                      <a:pt x="71" y="45"/>
                    </a:lnTo>
                    <a:lnTo>
                      <a:pt x="35" y="26"/>
                    </a:lnTo>
                    <a:lnTo>
                      <a:pt x="18" y="18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" name="Freeform 103"/>
              <p:cNvSpPr/>
              <p:nvPr/>
            </p:nvSpPr>
            <p:spPr bwMode="auto">
              <a:xfrm>
                <a:off x="8117086" y="3428603"/>
                <a:ext cx="954088" cy="334962"/>
              </a:xfrm>
              <a:custGeom>
                <a:avLst/>
                <a:gdLst>
                  <a:gd name="T0" fmla="*/ 6 w 601"/>
                  <a:gd name="T1" fmla="*/ 0 h 211"/>
                  <a:gd name="T2" fmla="*/ 56 w 601"/>
                  <a:gd name="T3" fmla="*/ 28 h 211"/>
                  <a:gd name="T4" fmla="*/ 114 w 601"/>
                  <a:gd name="T5" fmla="*/ 58 h 211"/>
                  <a:gd name="T6" fmla="*/ 190 w 601"/>
                  <a:gd name="T7" fmla="*/ 93 h 211"/>
                  <a:gd name="T8" fmla="*/ 279 w 601"/>
                  <a:gd name="T9" fmla="*/ 129 h 211"/>
                  <a:gd name="T10" fmla="*/ 327 w 601"/>
                  <a:gd name="T11" fmla="*/ 144 h 211"/>
                  <a:gd name="T12" fmla="*/ 378 w 601"/>
                  <a:gd name="T13" fmla="*/ 159 h 211"/>
                  <a:gd name="T14" fmla="*/ 433 w 601"/>
                  <a:gd name="T15" fmla="*/ 172 h 211"/>
                  <a:gd name="T16" fmla="*/ 487 w 601"/>
                  <a:gd name="T17" fmla="*/ 184 h 211"/>
                  <a:gd name="T18" fmla="*/ 543 w 601"/>
                  <a:gd name="T19" fmla="*/ 192 h 211"/>
                  <a:gd name="T20" fmla="*/ 601 w 601"/>
                  <a:gd name="T21" fmla="*/ 197 h 211"/>
                  <a:gd name="T22" fmla="*/ 600 w 601"/>
                  <a:gd name="T23" fmla="*/ 211 h 211"/>
                  <a:gd name="T24" fmla="*/ 542 w 601"/>
                  <a:gd name="T25" fmla="*/ 206 h 211"/>
                  <a:gd name="T26" fmla="*/ 486 w 601"/>
                  <a:gd name="T27" fmla="*/ 197 h 211"/>
                  <a:gd name="T28" fmla="*/ 429 w 601"/>
                  <a:gd name="T29" fmla="*/ 186 h 211"/>
                  <a:gd name="T30" fmla="*/ 375 w 601"/>
                  <a:gd name="T31" fmla="*/ 172 h 211"/>
                  <a:gd name="T32" fmla="*/ 324 w 601"/>
                  <a:gd name="T33" fmla="*/ 157 h 211"/>
                  <a:gd name="T34" fmla="*/ 272 w 601"/>
                  <a:gd name="T35" fmla="*/ 141 h 211"/>
                  <a:gd name="T36" fmla="*/ 183 w 601"/>
                  <a:gd name="T37" fmla="*/ 104 h 211"/>
                  <a:gd name="T38" fmla="*/ 107 w 601"/>
                  <a:gd name="T39" fmla="*/ 69 h 211"/>
                  <a:gd name="T40" fmla="*/ 49 w 601"/>
                  <a:gd name="T41" fmla="*/ 39 h 211"/>
                  <a:gd name="T42" fmla="*/ 0 w 601"/>
                  <a:gd name="T43" fmla="*/ 11 h 211"/>
                  <a:gd name="T44" fmla="*/ 6 w 601"/>
                  <a:gd name="T45" fmla="*/ 0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01" h="211">
                    <a:moveTo>
                      <a:pt x="6" y="0"/>
                    </a:moveTo>
                    <a:lnTo>
                      <a:pt x="56" y="28"/>
                    </a:lnTo>
                    <a:lnTo>
                      <a:pt x="114" y="58"/>
                    </a:lnTo>
                    <a:lnTo>
                      <a:pt x="190" y="93"/>
                    </a:lnTo>
                    <a:lnTo>
                      <a:pt x="279" y="129"/>
                    </a:lnTo>
                    <a:lnTo>
                      <a:pt x="327" y="144"/>
                    </a:lnTo>
                    <a:lnTo>
                      <a:pt x="378" y="159"/>
                    </a:lnTo>
                    <a:lnTo>
                      <a:pt x="433" y="172"/>
                    </a:lnTo>
                    <a:lnTo>
                      <a:pt x="487" y="184"/>
                    </a:lnTo>
                    <a:lnTo>
                      <a:pt x="543" y="192"/>
                    </a:lnTo>
                    <a:lnTo>
                      <a:pt x="601" y="197"/>
                    </a:lnTo>
                    <a:lnTo>
                      <a:pt x="600" y="211"/>
                    </a:lnTo>
                    <a:lnTo>
                      <a:pt x="542" y="206"/>
                    </a:lnTo>
                    <a:lnTo>
                      <a:pt x="486" y="197"/>
                    </a:lnTo>
                    <a:lnTo>
                      <a:pt x="429" y="186"/>
                    </a:lnTo>
                    <a:lnTo>
                      <a:pt x="375" y="172"/>
                    </a:lnTo>
                    <a:lnTo>
                      <a:pt x="324" y="157"/>
                    </a:lnTo>
                    <a:lnTo>
                      <a:pt x="272" y="141"/>
                    </a:lnTo>
                    <a:lnTo>
                      <a:pt x="183" y="104"/>
                    </a:lnTo>
                    <a:lnTo>
                      <a:pt x="107" y="69"/>
                    </a:lnTo>
                    <a:lnTo>
                      <a:pt x="49" y="39"/>
                    </a:lnTo>
                    <a:lnTo>
                      <a:pt x="0" y="11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" name="Freeform 104"/>
              <p:cNvSpPr/>
              <p:nvPr/>
            </p:nvSpPr>
            <p:spPr bwMode="auto">
              <a:xfrm>
                <a:off x="9071174" y="3593703"/>
                <a:ext cx="1031875" cy="171450"/>
              </a:xfrm>
              <a:custGeom>
                <a:avLst/>
                <a:gdLst>
                  <a:gd name="T0" fmla="*/ 0 w 650"/>
                  <a:gd name="T1" fmla="*/ 93 h 108"/>
                  <a:gd name="T2" fmla="*/ 58 w 650"/>
                  <a:gd name="T3" fmla="*/ 95 h 108"/>
                  <a:gd name="T4" fmla="*/ 113 w 650"/>
                  <a:gd name="T5" fmla="*/ 95 h 108"/>
                  <a:gd name="T6" fmla="*/ 165 w 650"/>
                  <a:gd name="T7" fmla="*/ 93 h 108"/>
                  <a:gd name="T8" fmla="*/ 215 w 650"/>
                  <a:gd name="T9" fmla="*/ 90 h 108"/>
                  <a:gd name="T10" fmla="*/ 309 w 650"/>
                  <a:gd name="T11" fmla="*/ 78 h 108"/>
                  <a:gd name="T12" fmla="*/ 394 w 650"/>
                  <a:gd name="T13" fmla="*/ 63 h 108"/>
                  <a:gd name="T14" fmla="*/ 537 w 650"/>
                  <a:gd name="T15" fmla="*/ 29 h 108"/>
                  <a:gd name="T16" fmla="*/ 648 w 650"/>
                  <a:gd name="T17" fmla="*/ 0 h 108"/>
                  <a:gd name="T18" fmla="*/ 650 w 650"/>
                  <a:gd name="T19" fmla="*/ 14 h 108"/>
                  <a:gd name="T20" fmla="*/ 539 w 650"/>
                  <a:gd name="T21" fmla="*/ 42 h 108"/>
                  <a:gd name="T22" fmla="*/ 395 w 650"/>
                  <a:gd name="T23" fmla="*/ 77 h 108"/>
                  <a:gd name="T24" fmla="*/ 311 w 650"/>
                  <a:gd name="T25" fmla="*/ 92 h 108"/>
                  <a:gd name="T26" fmla="*/ 215 w 650"/>
                  <a:gd name="T27" fmla="*/ 103 h 108"/>
                  <a:gd name="T28" fmla="*/ 165 w 650"/>
                  <a:gd name="T29" fmla="*/ 107 h 108"/>
                  <a:gd name="T30" fmla="*/ 113 w 650"/>
                  <a:gd name="T31" fmla="*/ 108 h 108"/>
                  <a:gd name="T32" fmla="*/ 58 w 650"/>
                  <a:gd name="T33" fmla="*/ 108 h 108"/>
                  <a:gd name="T34" fmla="*/ 0 w 650"/>
                  <a:gd name="T35" fmla="*/ 107 h 108"/>
                  <a:gd name="T36" fmla="*/ 0 w 650"/>
                  <a:gd name="T37" fmla="*/ 93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50" h="108">
                    <a:moveTo>
                      <a:pt x="0" y="93"/>
                    </a:moveTo>
                    <a:lnTo>
                      <a:pt x="58" y="95"/>
                    </a:lnTo>
                    <a:lnTo>
                      <a:pt x="113" y="95"/>
                    </a:lnTo>
                    <a:lnTo>
                      <a:pt x="165" y="93"/>
                    </a:lnTo>
                    <a:lnTo>
                      <a:pt x="215" y="90"/>
                    </a:lnTo>
                    <a:lnTo>
                      <a:pt x="309" y="78"/>
                    </a:lnTo>
                    <a:lnTo>
                      <a:pt x="394" y="63"/>
                    </a:lnTo>
                    <a:lnTo>
                      <a:pt x="537" y="29"/>
                    </a:lnTo>
                    <a:lnTo>
                      <a:pt x="648" y="0"/>
                    </a:lnTo>
                    <a:lnTo>
                      <a:pt x="650" y="14"/>
                    </a:lnTo>
                    <a:lnTo>
                      <a:pt x="539" y="42"/>
                    </a:lnTo>
                    <a:lnTo>
                      <a:pt x="395" y="77"/>
                    </a:lnTo>
                    <a:lnTo>
                      <a:pt x="311" y="92"/>
                    </a:lnTo>
                    <a:lnTo>
                      <a:pt x="215" y="103"/>
                    </a:lnTo>
                    <a:lnTo>
                      <a:pt x="165" y="107"/>
                    </a:lnTo>
                    <a:lnTo>
                      <a:pt x="113" y="108"/>
                    </a:lnTo>
                    <a:lnTo>
                      <a:pt x="58" y="108"/>
                    </a:lnTo>
                    <a:lnTo>
                      <a:pt x="0" y="107"/>
                    </a:lnTo>
                    <a:lnTo>
                      <a:pt x="0" y="93"/>
                    </a:lnTo>
                    <a:close/>
                  </a:path>
                </a:pathLst>
              </a:cu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" name="Freeform 105"/>
              <p:cNvSpPr/>
              <p:nvPr/>
            </p:nvSpPr>
            <p:spPr bwMode="auto">
              <a:xfrm>
                <a:off x="10099874" y="3457178"/>
                <a:ext cx="531812" cy="158750"/>
              </a:xfrm>
              <a:custGeom>
                <a:avLst/>
                <a:gdLst>
                  <a:gd name="T0" fmla="*/ 0 w 335"/>
                  <a:gd name="T1" fmla="*/ 86 h 100"/>
                  <a:gd name="T2" fmla="*/ 106 w 335"/>
                  <a:gd name="T3" fmla="*/ 61 h 100"/>
                  <a:gd name="T4" fmla="*/ 213 w 335"/>
                  <a:gd name="T5" fmla="*/ 33 h 100"/>
                  <a:gd name="T6" fmla="*/ 332 w 335"/>
                  <a:gd name="T7" fmla="*/ 0 h 100"/>
                  <a:gd name="T8" fmla="*/ 335 w 335"/>
                  <a:gd name="T9" fmla="*/ 13 h 100"/>
                  <a:gd name="T10" fmla="*/ 216 w 335"/>
                  <a:gd name="T11" fmla="*/ 46 h 100"/>
                  <a:gd name="T12" fmla="*/ 107 w 335"/>
                  <a:gd name="T13" fmla="*/ 75 h 100"/>
                  <a:gd name="T14" fmla="*/ 2 w 335"/>
                  <a:gd name="T15" fmla="*/ 100 h 100"/>
                  <a:gd name="T16" fmla="*/ 0 w 335"/>
                  <a:gd name="T17" fmla="*/ 86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5" h="100">
                    <a:moveTo>
                      <a:pt x="0" y="86"/>
                    </a:moveTo>
                    <a:lnTo>
                      <a:pt x="106" y="61"/>
                    </a:lnTo>
                    <a:lnTo>
                      <a:pt x="213" y="33"/>
                    </a:lnTo>
                    <a:lnTo>
                      <a:pt x="332" y="0"/>
                    </a:lnTo>
                    <a:lnTo>
                      <a:pt x="335" y="13"/>
                    </a:lnTo>
                    <a:lnTo>
                      <a:pt x="216" y="46"/>
                    </a:lnTo>
                    <a:lnTo>
                      <a:pt x="107" y="75"/>
                    </a:lnTo>
                    <a:lnTo>
                      <a:pt x="2" y="100"/>
                    </a:lnTo>
                    <a:lnTo>
                      <a:pt x="0" y="86"/>
                    </a:lnTo>
                    <a:close/>
                  </a:path>
                </a:pathLst>
              </a:cu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" name="Freeform 110"/>
              <p:cNvSpPr/>
              <p:nvPr/>
            </p:nvSpPr>
            <p:spPr bwMode="auto">
              <a:xfrm>
                <a:off x="8182174" y="2982515"/>
                <a:ext cx="95250" cy="504825"/>
              </a:xfrm>
              <a:custGeom>
                <a:avLst/>
                <a:gdLst>
                  <a:gd name="T0" fmla="*/ 14 w 105"/>
                  <a:gd name="T1" fmla="*/ 0 h 334"/>
                  <a:gd name="T2" fmla="*/ 105 w 105"/>
                  <a:gd name="T3" fmla="*/ 73 h 334"/>
                  <a:gd name="T4" fmla="*/ 41 w 105"/>
                  <a:gd name="T5" fmla="*/ 274 h 334"/>
                  <a:gd name="T6" fmla="*/ 32 w 105"/>
                  <a:gd name="T7" fmla="*/ 302 h 334"/>
                  <a:gd name="T8" fmla="*/ 32 w 105"/>
                  <a:gd name="T9" fmla="*/ 329 h 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5" h="334">
                    <a:moveTo>
                      <a:pt x="14" y="0"/>
                    </a:moveTo>
                    <a:cubicBezTo>
                      <a:pt x="96" y="12"/>
                      <a:pt x="81" y="1"/>
                      <a:pt x="105" y="73"/>
                    </a:cubicBezTo>
                    <a:cubicBezTo>
                      <a:pt x="95" y="133"/>
                      <a:pt x="87" y="231"/>
                      <a:pt x="41" y="274"/>
                    </a:cubicBezTo>
                    <a:cubicBezTo>
                      <a:pt x="38" y="283"/>
                      <a:pt x="36" y="293"/>
                      <a:pt x="32" y="302"/>
                    </a:cubicBezTo>
                    <a:cubicBezTo>
                      <a:pt x="16" y="334"/>
                      <a:pt x="0" y="329"/>
                      <a:pt x="32" y="329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8946685" y="2829216"/>
                  <a:ext cx="635110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3600" i="1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Ω</m:t>
                        </m:r>
                      </m:oMath>
                    </m:oMathPara>
                  </a14:m>
                  <a:endParaRPr lang="zh-CN" altLang="en-US" sz="36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46685" y="2829216"/>
                  <a:ext cx="635110" cy="646331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组合 18"/>
          <p:cNvGrpSpPr/>
          <p:nvPr/>
        </p:nvGrpSpPr>
        <p:grpSpPr>
          <a:xfrm>
            <a:off x="2686095" y="2099845"/>
            <a:ext cx="1930332" cy="2304467"/>
            <a:chOff x="4943525" y="2489701"/>
            <a:chExt cx="1930332" cy="2304467"/>
          </a:xfrm>
        </p:grpSpPr>
        <p:sp>
          <p:nvSpPr>
            <p:cNvPr id="20" name="圆柱形 19"/>
            <p:cNvSpPr/>
            <p:nvPr/>
          </p:nvSpPr>
          <p:spPr>
            <a:xfrm>
              <a:off x="4943525" y="2490168"/>
              <a:ext cx="1467554" cy="2304000"/>
            </a:xfrm>
            <a:prstGeom prst="can">
              <a:avLst>
                <a:gd name="adj" fmla="val 41294"/>
              </a:avLst>
            </a:prstGeom>
            <a:solidFill>
              <a:srgbClr val="00B0F0"/>
            </a:solidFill>
            <a:ln w="19050">
              <a:solidFill>
                <a:srgbClr val="FFFFFF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30000"/>
                </a:lnSpc>
              </a:pPr>
              <a:endPara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 bwMode="auto">
            <a:xfrm>
              <a:off x="4943525" y="2800120"/>
              <a:ext cx="146755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5449218" y="2489701"/>
            <a:ext cx="457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09" name="Equation" r:id="rId4" imgW="10972800" imgH="7315200" progId="Equation.DSMT4">
                    <p:embed/>
                  </p:oleObj>
                </mc:Choice>
                <mc:Fallback>
                  <p:oleObj name="Equation" r:id="rId4" imgW="10972800" imgH="7315200" progId="Equation.DSMT4">
                    <p:embed/>
                    <p:pic>
                      <p:nvPicPr>
                        <p:cNvPr id="0" name="图片 60578"/>
                        <p:cNvPicPr/>
                        <p:nvPr/>
                      </p:nvPicPr>
                      <p:blipFill>
                        <a:blip r:embed="rId5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49218" y="2489701"/>
                          <a:ext cx="457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6482697" y="3586346"/>
            <a:ext cx="391160" cy="321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10" name="Equation" r:id="rId6" imgW="8534400" imgH="7010400" progId="Equation.DSMT4">
                    <p:embed/>
                  </p:oleObj>
                </mc:Choice>
                <mc:Fallback>
                  <p:oleObj name="Equation" r:id="rId6" imgW="8534400" imgH="7010400" progId="Equation.DSMT4">
                    <p:embed/>
                    <p:pic>
                      <p:nvPicPr>
                        <p:cNvPr id="0" name="图片 605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2697" y="3586346"/>
                          <a:ext cx="391160" cy="321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494049" y="4726267"/>
          <a:ext cx="2028444" cy="5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1" name="Equation" r:id="rId8" imgW="36576000" imgH="9144000" progId="Equation.DSMT4">
                  <p:embed/>
                </p:oleObj>
              </mc:Choice>
              <mc:Fallback>
                <p:oleObj name="Equation" r:id="rId8" imgW="36576000" imgH="9144000" progId="Equation.DSMT4">
                  <p:embed/>
                  <p:pic>
                    <p:nvPicPr>
                      <p:cNvPr id="0" name="图片 60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049" y="4726267"/>
                        <a:ext cx="2028444" cy="50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115616" y="1320700"/>
            <a:ext cx="2074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规则几何体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12543" y="1308581"/>
            <a:ext cx="24998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非规则几何体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509798" y="2113255"/>
            <a:ext cx="1760615" cy="2498215"/>
            <a:chOff x="5015533" y="2503111"/>
            <a:chExt cx="1760615" cy="2498215"/>
          </a:xfrm>
        </p:grpSpPr>
        <p:sp>
          <p:nvSpPr>
            <p:cNvPr id="28" name="立方体 27"/>
            <p:cNvSpPr/>
            <p:nvPr/>
          </p:nvSpPr>
          <p:spPr>
            <a:xfrm>
              <a:off x="5015533" y="2503111"/>
              <a:ext cx="1440160" cy="2160000"/>
            </a:xfrm>
            <a:prstGeom prst="cube">
              <a:avLst/>
            </a:prstGeom>
            <a:solidFill>
              <a:srgbClr val="00B0F0"/>
            </a:solidFill>
            <a:ln w="19050">
              <a:solidFill>
                <a:srgbClr val="FFFFFF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30000"/>
                </a:lnSpc>
              </a:pPr>
              <a:endPara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5409748" y="4697059"/>
            <a:ext cx="304267" cy="304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12" name="Equation" r:id="rId10" imgW="5486400" imgH="5486400" progId="Equation.DSMT4">
                    <p:embed/>
                  </p:oleObj>
                </mc:Choice>
                <mc:Fallback>
                  <p:oleObj name="Equation" r:id="rId10" imgW="5486400" imgH="5486400" progId="Equation.DSMT4">
                    <p:embed/>
                    <p:pic>
                      <p:nvPicPr>
                        <p:cNvPr id="0" name="图片 605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9748" y="4697059"/>
                          <a:ext cx="304267" cy="304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6251211" y="4452353"/>
            <a:ext cx="245872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13" name="Equation" r:id="rId12" imgW="4876800" imgH="7620000" progId="Equation.DSMT4">
                    <p:embed/>
                  </p:oleObj>
                </mc:Choice>
                <mc:Fallback>
                  <p:oleObj name="Equation" r:id="rId12" imgW="4876800" imgH="7620000" progId="Equation.DSMT4">
                    <p:embed/>
                    <p:pic>
                      <p:nvPicPr>
                        <p:cNvPr id="0" name="图片 605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1211" y="4452353"/>
                          <a:ext cx="245872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6522592" y="3321317"/>
            <a:ext cx="253556" cy="304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14" name="Equation" r:id="rId14" imgW="4572000" imgH="5486400" progId="Equation.DSMT4">
                    <p:embed/>
                  </p:oleObj>
                </mc:Choice>
                <mc:Fallback>
                  <p:oleObj name="Equation" r:id="rId14" imgW="4572000" imgH="5486400" progId="Equation.DSMT4">
                    <p:embed/>
                    <p:pic>
                      <p:nvPicPr>
                        <p:cNvPr id="0" name="图片 605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2592" y="3321317"/>
                          <a:ext cx="253556" cy="304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524285" y="4800276"/>
          <a:ext cx="1538237" cy="422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5" name="Equation" r:id="rId16" imgW="27736800" imgH="7620000" progId="Equation.DSMT4">
                  <p:embed/>
                </p:oleObj>
              </mc:Choice>
              <mc:Fallback>
                <p:oleObj name="Equation" r:id="rId16" imgW="27736800" imgH="7620000" progId="Equation.DSMT4">
                  <p:embed/>
                  <p:pic>
                    <p:nvPicPr>
                      <p:cNvPr id="0" name="图片 60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85" y="4800276"/>
                        <a:ext cx="1538237" cy="422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429087" y="4647102"/>
            <a:ext cx="277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体积如何计算？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>
            <a:off x="983085" y="1362129"/>
            <a:ext cx="7704856" cy="523220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buBlip>
                <a:blip r:embed="rId3"/>
              </a:buBlip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什么问题可以用定积分解决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 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016224" y="2528630"/>
            <a:ext cx="7948264" cy="53860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能用定积分来描述的量具有什么特征？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016224" y="3555906"/>
            <a:ext cx="7948264" cy="53860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二）如何建立这些量的定积分表达式？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reeform 131"/>
          <p:cNvSpPr/>
          <p:nvPr/>
        </p:nvSpPr>
        <p:spPr bwMode="auto">
          <a:xfrm>
            <a:off x="5336645" y="3067301"/>
            <a:ext cx="2804871" cy="1440000"/>
          </a:xfrm>
          <a:custGeom>
            <a:avLst/>
            <a:gdLst>
              <a:gd name="T0" fmla="*/ 903 w 2172"/>
              <a:gd name="T1" fmla="*/ 80 h 1260"/>
              <a:gd name="T2" fmla="*/ 748 w 2172"/>
              <a:gd name="T3" fmla="*/ 36 h 1260"/>
              <a:gd name="T4" fmla="*/ 608 w 2172"/>
              <a:gd name="T5" fmla="*/ 0 h 1260"/>
              <a:gd name="T6" fmla="*/ 504 w 2172"/>
              <a:gd name="T7" fmla="*/ 0 h 1260"/>
              <a:gd name="T8" fmla="*/ 392 w 2172"/>
              <a:gd name="T9" fmla="*/ 24 h 1260"/>
              <a:gd name="T10" fmla="*/ 324 w 2172"/>
              <a:gd name="T11" fmla="*/ 76 h 1260"/>
              <a:gd name="T12" fmla="*/ 248 w 2172"/>
              <a:gd name="T13" fmla="*/ 148 h 1260"/>
              <a:gd name="T14" fmla="*/ 168 w 2172"/>
              <a:gd name="T15" fmla="*/ 272 h 1260"/>
              <a:gd name="T16" fmla="*/ 104 w 2172"/>
              <a:gd name="T17" fmla="*/ 412 h 1260"/>
              <a:gd name="T18" fmla="*/ 68 w 2172"/>
              <a:gd name="T19" fmla="*/ 540 h 1260"/>
              <a:gd name="T20" fmla="*/ 24 w 2172"/>
              <a:gd name="T21" fmla="*/ 592 h 1260"/>
              <a:gd name="T22" fmla="*/ 0 w 2172"/>
              <a:gd name="T23" fmla="*/ 716 h 1260"/>
              <a:gd name="T24" fmla="*/ 8 w 2172"/>
              <a:gd name="T25" fmla="*/ 808 h 1260"/>
              <a:gd name="T26" fmla="*/ 32 w 2172"/>
              <a:gd name="T27" fmla="*/ 884 h 1260"/>
              <a:gd name="T28" fmla="*/ 88 w 2172"/>
              <a:gd name="T29" fmla="*/ 932 h 1260"/>
              <a:gd name="T30" fmla="*/ 180 w 2172"/>
              <a:gd name="T31" fmla="*/ 1008 h 1260"/>
              <a:gd name="T32" fmla="*/ 412 w 2172"/>
              <a:gd name="T33" fmla="*/ 1140 h 1260"/>
              <a:gd name="T34" fmla="*/ 648 w 2172"/>
              <a:gd name="T35" fmla="*/ 1224 h 1260"/>
              <a:gd name="T36" fmla="*/ 848 w 2172"/>
              <a:gd name="T37" fmla="*/ 1260 h 1260"/>
              <a:gd name="T38" fmla="*/ 1100 w 2172"/>
              <a:gd name="T39" fmla="*/ 1256 h 1260"/>
              <a:gd name="T40" fmla="*/ 1308 w 2172"/>
              <a:gd name="T41" fmla="*/ 1216 h 1260"/>
              <a:gd name="T42" fmla="*/ 1712 w 2172"/>
              <a:gd name="T43" fmla="*/ 1100 h 1260"/>
              <a:gd name="T44" fmla="*/ 2028 w 2172"/>
              <a:gd name="T45" fmla="*/ 1000 h 1260"/>
              <a:gd name="T46" fmla="*/ 2088 w 2172"/>
              <a:gd name="T47" fmla="*/ 972 h 1260"/>
              <a:gd name="T48" fmla="*/ 2124 w 2172"/>
              <a:gd name="T49" fmla="*/ 920 h 1260"/>
              <a:gd name="T50" fmla="*/ 2160 w 2172"/>
              <a:gd name="T51" fmla="*/ 848 h 1260"/>
              <a:gd name="T52" fmla="*/ 2172 w 2172"/>
              <a:gd name="T53" fmla="*/ 756 h 1260"/>
              <a:gd name="T54" fmla="*/ 2160 w 2172"/>
              <a:gd name="T55" fmla="*/ 632 h 1260"/>
              <a:gd name="T56" fmla="*/ 2124 w 2172"/>
              <a:gd name="T57" fmla="*/ 540 h 1260"/>
              <a:gd name="T58" fmla="*/ 2080 w 2172"/>
              <a:gd name="T59" fmla="*/ 472 h 1260"/>
              <a:gd name="T60" fmla="*/ 1988 w 2172"/>
              <a:gd name="T61" fmla="*/ 372 h 1260"/>
              <a:gd name="T62" fmla="*/ 1808 w 2172"/>
              <a:gd name="T63" fmla="*/ 272 h 1260"/>
              <a:gd name="T64" fmla="*/ 1508 w 2172"/>
              <a:gd name="T65" fmla="*/ 248 h 1260"/>
              <a:gd name="T66" fmla="*/ 1296 w 2172"/>
              <a:gd name="T67" fmla="*/ 232 h 1260"/>
              <a:gd name="T68" fmla="*/ 1168 w 2172"/>
              <a:gd name="T69" fmla="*/ 204 h 1260"/>
              <a:gd name="T70" fmla="*/ 924 w 2172"/>
              <a:gd name="T71" fmla="*/ 96 h 1260"/>
              <a:gd name="T72" fmla="*/ 903 w 2172"/>
              <a:gd name="T73" fmla="*/ 80 h 12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2172" h="1260">
                <a:moveTo>
                  <a:pt x="903" y="80"/>
                </a:moveTo>
                <a:lnTo>
                  <a:pt x="748" y="36"/>
                </a:lnTo>
                <a:lnTo>
                  <a:pt x="608" y="0"/>
                </a:lnTo>
                <a:lnTo>
                  <a:pt x="504" y="0"/>
                </a:lnTo>
                <a:lnTo>
                  <a:pt x="392" y="24"/>
                </a:lnTo>
                <a:lnTo>
                  <a:pt x="324" y="76"/>
                </a:lnTo>
                <a:lnTo>
                  <a:pt x="248" y="148"/>
                </a:lnTo>
                <a:lnTo>
                  <a:pt x="168" y="272"/>
                </a:lnTo>
                <a:lnTo>
                  <a:pt x="104" y="412"/>
                </a:lnTo>
                <a:lnTo>
                  <a:pt x="68" y="540"/>
                </a:lnTo>
                <a:lnTo>
                  <a:pt x="24" y="592"/>
                </a:lnTo>
                <a:lnTo>
                  <a:pt x="0" y="716"/>
                </a:lnTo>
                <a:lnTo>
                  <a:pt x="8" y="808"/>
                </a:lnTo>
                <a:lnTo>
                  <a:pt x="32" y="884"/>
                </a:lnTo>
                <a:lnTo>
                  <a:pt x="88" y="932"/>
                </a:lnTo>
                <a:lnTo>
                  <a:pt x="180" y="1008"/>
                </a:lnTo>
                <a:lnTo>
                  <a:pt x="412" y="1140"/>
                </a:lnTo>
                <a:lnTo>
                  <a:pt x="648" y="1224"/>
                </a:lnTo>
                <a:lnTo>
                  <a:pt x="848" y="1260"/>
                </a:lnTo>
                <a:lnTo>
                  <a:pt x="1100" y="1256"/>
                </a:lnTo>
                <a:lnTo>
                  <a:pt x="1308" y="1216"/>
                </a:lnTo>
                <a:lnTo>
                  <a:pt x="1712" y="1100"/>
                </a:lnTo>
                <a:lnTo>
                  <a:pt x="2028" y="1000"/>
                </a:lnTo>
                <a:lnTo>
                  <a:pt x="2088" y="972"/>
                </a:lnTo>
                <a:lnTo>
                  <a:pt x="2124" y="920"/>
                </a:lnTo>
                <a:lnTo>
                  <a:pt x="2160" y="848"/>
                </a:lnTo>
                <a:lnTo>
                  <a:pt x="2172" y="756"/>
                </a:lnTo>
                <a:lnTo>
                  <a:pt x="2160" y="632"/>
                </a:lnTo>
                <a:lnTo>
                  <a:pt x="2124" y="540"/>
                </a:lnTo>
                <a:lnTo>
                  <a:pt x="2080" y="472"/>
                </a:lnTo>
                <a:lnTo>
                  <a:pt x="1988" y="372"/>
                </a:lnTo>
                <a:lnTo>
                  <a:pt x="1808" y="272"/>
                </a:lnTo>
                <a:lnTo>
                  <a:pt x="1508" y="248"/>
                </a:lnTo>
                <a:lnTo>
                  <a:pt x="1296" y="232"/>
                </a:lnTo>
                <a:lnTo>
                  <a:pt x="1168" y="204"/>
                </a:lnTo>
                <a:lnTo>
                  <a:pt x="924" y="96"/>
                </a:lnTo>
                <a:lnTo>
                  <a:pt x="903" y="80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4" name="Freeform 95"/>
          <p:cNvSpPr/>
          <p:nvPr/>
        </p:nvSpPr>
        <p:spPr bwMode="auto">
          <a:xfrm>
            <a:off x="5374504" y="4058353"/>
            <a:ext cx="147638" cy="119062"/>
          </a:xfrm>
          <a:custGeom>
            <a:avLst/>
            <a:gdLst>
              <a:gd name="T0" fmla="*/ 88 w 93"/>
              <a:gd name="T1" fmla="*/ 75 h 75"/>
              <a:gd name="T2" fmla="*/ 75 w 93"/>
              <a:gd name="T3" fmla="*/ 70 h 75"/>
              <a:gd name="T4" fmla="*/ 68 w 93"/>
              <a:gd name="T5" fmla="*/ 66 h 75"/>
              <a:gd name="T6" fmla="*/ 60 w 93"/>
              <a:gd name="T7" fmla="*/ 65 h 75"/>
              <a:gd name="T8" fmla="*/ 48 w 93"/>
              <a:gd name="T9" fmla="*/ 56 h 75"/>
              <a:gd name="T10" fmla="*/ 42 w 93"/>
              <a:gd name="T11" fmla="*/ 51 h 75"/>
              <a:gd name="T12" fmla="*/ 35 w 93"/>
              <a:gd name="T13" fmla="*/ 46 h 75"/>
              <a:gd name="T14" fmla="*/ 25 w 93"/>
              <a:gd name="T15" fmla="*/ 38 h 75"/>
              <a:gd name="T16" fmla="*/ 15 w 93"/>
              <a:gd name="T17" fmla="*/ 28 h 75"/>
              <a:gd name="T18" fmla="*/ 7 w 93"/>
              <a:gd name="T19" fmla="*/ 16 h 75"/>
              <a:gd name="T20" fmla="*/ 0 w 93"/>
              <a:gd name="T21" fmla="*/ 6 h 75"/>
              <a:gd name="T22" fmla="*/ 12 w 93"/>
              <a:gd name="T23" fmla="*/ 0 h 75"/>
              <a:gd name="T24" fmla="*/ 19 w 93"/>
              <a:gd name="T25" fmla="*/ 10 h 75"/>
              <a:gd name="T26" fmla="*/ 25 w 93"/>
              <a:gd name="T27" fmla="*/ 18 h 75"/>
              <a:gd name="T28" fmla="*/ 33 w 93"/>
              <a:gd name="T29" fmla="*/ 28 h 75"/>
              <a:gd name="T30" fmla="*/ 45 w 93"/>
              <a:gd name="T31" fmla="*/ 36 h 75"/>
              <a:gd name="T32" fmla="*/ 50 w 93"/>
              <a:gd name="T33" fmla="*/ 41 h 75"/>
              <a:gd name="T34" fmla="*/ 55 w 93"/>
              <a:gd name="T35" fmla="*/ 45 h 75"/>
              <a:gd name="T36" fmla="*/ 68 w 93"/>
              <a:gd name="T37" fmla="*/ 53 h 75"/>
              <a:gd name="T38" fmla="*/ 73 w 93"/>
              <a:gd name="T39" fmla="*/ 55 h 75"/>
              <a:gd name="T40" fmla="*/ 80 w 93"/>
              <a:gd name="T41" fmla="*/ 58 h 75"/>
              <a:gd name="T42" fmla="*/ 93 w 93"/>
              <a:gd name="T43" fmla="*/ 63 h 75"/>
              <a:gd name="T44" fmla="*/ 88 w 93"/>
              <a:gd name="T45" fmla="*/ 75 h 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93" h="75">
                <a:moveTo>
                  <a:pt x="88" y="75"/>
                </a:moveTo>
                <a:lnTo>
                  <a:pt x="75" y="70"/>
                </a:lnTo>
                <a:lnTo>
                  <a:pt x="68" y="66"/>
                </a:lnTo>
                <a:lnTo>
                  <a:pt x="60" y="65"/>
                </a:lnTo>
                <a:lnTo>
                  <a:pt x="48" y="56"/>
                </a:lnTo>
                <a:lnTo>
                  <a:pt x="42" y="51"/>
                </a:lnTo>
                <a:lnTo>
                  <a:pt x="35" y="46"/>
                </a:lnTo>
                <a:lnTo>
                  <a:pt x="25" y="38"/>
                </a:lnTo>
                <a:lnTo>
                  <a:pt x="15" y="28"/>
                </a:lnTo>
                <a:lnTo>
                  <a:pt x="7" y="16"/>
                </a:lnTo>
                <a:lnTo>
                  <a:pt x="0" y="6"/>
                </a:lnTo>
                <a:lnTo>
                  <a:pt x="12" y="0"/>
                </a:lnTo>
                <a:lnTo>
                  <a:pt x="19" y="10"/>
                </a:lnTo>
                <a:lnTo>
                  <a:pt x="25" y="18"/>
                </a:lnTo>
                <a:lnTo>
                  <a:pt x="33" y="28"/>
                </a:lnTo>
                <a:lnTo>
                  <a:pt x="45" y="36"/>
                </a:lnTo>
                <a:lnTo>
                  <a:pt x="50" y="41"/>
                </a:lnTo>
                <a:lnTo>
                  <a:pt x="55" y="45"/>
                </a:lnTo>
                <a:lnTo>
                  <a:pt x="68" y="53"/>
                </a:lnTo>
                <a:lnTo>
                  <a:pt x="73" y="55"/>
                </a:lnTo>
                <a:lnTo>
                  <a:pt x="80" y="58"/>
                </a:lnTo>
                <a:lnTo>
                  <a:pt x="93" y="63"/>
                </a:lnTo>
                <a:lnTo>
                  <a:pt x="88" y="75"/>
                </a:ln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" name="Freeform 96"/>
          <p:cNvSpPr/>
          <p:nvPr/>
        </p:nvSpPr>
        <p:spPr bwMode="auto">
          <a:xfrm>
            <a:off x="5307829" y="3910715"/>
            <a:ext cx="57150" cy="147638"/>
          </a:xfrm>
          <a:custGeom>
            <a:avLst/>
            <a:gdLst>
              <a:gd name="T0" fmla="*/ 24 w 36"/>
              <a:gd name="T1" fmla="*/ 93 h 93"/>
              <a:gd name="T2" fmla="*/ 16 w 36"/>
              <a:gd name="T3" fmla="*/ 72 h 93"/>
              <a:gd name="T4" fmla="*/ 9 w 36"/>
              <a:gd name="T5" fmla="*/ 50 h 93"/>
              <a:gd name="T6" fmla="*/ 6 w 36"/>
              <a:gd name="T7" fmla="*/ 39 h 93"/>
              <a:gd name="T8" fmla="*/ 3 w 36"/>
              <a:gd name="T9" fmla="*/ 27 h 93"/>
              <a:gd name="T10" fmla="*/ 1 w 36"/>
              <a:gd name="T11" fmla="*/ 15 h 93"/>
              <a:gd name="T12" fmla="*/ 0 w 36"/>
              <a:gd name="T13" fmla="*/ 2 h 93"/>
              <a:gd name="T14" fmla="*/ 13 w 36"/>
              <a:gd name="T15" fmla="*/ 0 h 93"/>
              <a:gd name="T16" fmla="*/ 14 w 36"/>
              <a:gd name="T17" fmla="*/ 14 h 93"/>
              <a:gd name="T18" fmla="*/ 16 w 36"/>
              <a:gd name="T19" fmla="*/ 24 h 93"/>
              <a:gd name="T20" fmla="*/ 18 w 36"/>
              <a:gd name="T21" fmla="*/ 35 h 93"/>
              <a:gd name="T22" fmla="*/ 21 w 36"/>
              <a:gd name="T23" fmla="*/ 47 h 93"/>
              <a:gd name="T24" fmla="*/ 28 w 36"/>
              <a:gd name="T25" fmla="*/ 67 h 93"/>
              <a:gd name="T26" fmla="*/ 36 w 36"/>
              <a:gd name="T27" fmla="*/ 87 h 93"/>
              <a:gd name="T28" fmla="*/ 24 w 36"/>
              <a:gd name="T29" fmla="*/ 93 h 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36" h="93">
                <a:moveTo>
                  <a:pt x="24" y="93"/>
                </a:moveTo>
                <a:lnTo>
                  <a:pt x="16" y="72"/>
                </a:lnTo>
                <a:lnTo>
                  <a:pt x="9" y="50"/>
                </a:lnTo>
                <a:lnTo>
                  <a:pt x="6" y="39"/>
                </a:lnTo>
                <a:lnTo>
                  <a:pt x="3" y="27"/>
                </a:lnTo>
                <a:lnTo>
                  <a:pt x="1" y="15"/>
                </a:lnTo>
                <a:lnTo>
                  <a:pt x="0" y="2"/>
                </a:lnTo>
                <a:lnTo>
                  <a:pt x="13" y="0"/>
                </a:lnTo>
                <a:lnTo>
                  <a:pt x="14" y="14"/>
                </a:lnTo>
                <a:lnTo>
                  <a:pt x="16" y="24"/>
                </a:lnTo>
                <a:lnTo>
                  <a:pt x="18" y="35"/>
                </a:lnTo>
                <a:lnTo>
                  <a:pt x="21" y="47"/>
                </a:lnTo>
                <a:lnTo>
                  <a:pt x="28" y="67"/>
                </a:lnTo>
                <a:lnTo>
                  <a:pt x="36" y="87"/>
                </a:lnTo>
                <a:lnTo>
                  <a:pt x="24" y="93"/>
                </a:ln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6" name="Freeform 97"/>
          <p:cNvSpPr/>
          <p:nvPr/>
        </p:nvSpPr>
        <p:spPr bwMode="auto">
          <a:xfrm>
            <a:off x="5307829" y="3666240"/>
            <a:ext cx="104775" cy="247650"/>
          </a:xfrm>
          <a:custGeom>
            <a:avLst/>
            <a:gdLst>
              <a:gd name="T0" fmla="*/ 0 w 66"/>
              <a:gd name="T1" fmla="*/ 156 h 156"/>
              <a:gd name="T2" fmla="*/ 0 w 66"/>
              <a:gd name="T3" fmla="*/ 146 h 156"/>
              <a:gd name="T4" fmla="*/ 0 w 66"/>
              <a:gd name="T5" fmla="*/ 134 h 156"/>
              <a:gd name="T6" fmla="*/ 0 w 66"/>
              <a:gd name="T7" fmla="*/ 113 h 156"/>
              <a:gd name="T8" fmla="*/ 1 w 66"/>
              <a:gd name="T9" fmla="*/ 103 h 156"/>
              <a:gd name="T10" fmla="*/ 3 w 66"/>
              <a:gd name="T11" fmla="*/ 91 h 156"/>
              <a:gd name="T12" fmla="*/ 9 w 66"/>
              <a:gd name="T13" fmla="*/ 71 h 156"/>
              <a:gd name="T14" fmla="*/ 13 w 66"/>
              <a:gd name="T15" fmla="*/ 61 h 156"/>
              <a:gd name="T16" fmla="*/ 18 w 66"/>
              <a:gd name="T17" fmla="*/ 51 h 156"/>
              <a:gd name="T18" fmla="*/ 23 w 66"/>
              <a:gd name="T19" fmla="*/ 41 h 156"/>
              <a:gd name="T20" fmla="*/ 28 w 66"/>
              <a:gd name="T21" fmla="*/ 31 h 156"/>
              <a:gd name="T22" fmla="*/ 31 w 66"/>
              <a:gd name="T23" fmla="*/ 28 h 156"/>
              <a:gd name="T24" fmla="*/ 34 w 66"/>
              <a:gd name="T25" fmla="*/ 23 h 156"/>
              <a:gd name="T26" fmla="*/ 41 w 66"/>
              <a:gd name="T27" fmla="*/ 15 h 156"/>
              <a:gd name="T28" fmla="*/ 49 w 66"/>
              <a:gd name="T29" fmla="*/ 6 h 156"/>
              <a:gd name="T30" fmla="*/ 57 w 66"/>
              <a:gd name="T31" fmla="*/ 0 h 156"/>
              <a:gd name="T32" fmla="*/ 66 w 66"/>
              <a:gd name="T33" fmla="*/ 11 h 156"/>
              <a:gd name="T34" fmla="*/ 57 w 66"/>
              <a:gd name="T35" fmla="*/ 16 h 156"/>
              <a:gd name="T36" fmla="*/ 51 w 66"/>
              <a:gd name="T37" fmla="*/ 25 h 156"/>
              <a:gd name="T38" fmla="*/ 44 w 66"/>
              <a:gd name="T39" fmla="*/ 31 h 156"/>
              <a:gd name="T40" fmla="*/ 41 w 66"/>
              <a:gd name="T41" fmla="*/ 36 h 156"/>
              <a:gd name="T42" fmla="*/ 39 w 66"/>
              <a:gd name="T43" fmla="*/ 40 h 156"/>
              <a:gd name="T44" fmla="*/ 34 w 66"/>
              <a:gd name="T45" fmla="*/ 48 h 156"/>
              <a:gd name="T46" fmla="*/ 29 w 66"/>
              <a:gd name="T47" fmla="*/ 56 h 156"/>
              <a:gd name="T48" fmla="*/ 24 w 66"/>
              <a:gd name="T49" fmla="*/ 66 h 156"/>
              <a:gd name="T50" fmla="*/ 21 w 66"/>
              <a:gd name="T51" fmla="*/ 74 h 156"/>
              <a:gd name="T52" fmla="*/ 16 w 66"/>
              <a:gd name="T53" fmla="*/ 94 h 156"/>
              <a:gd name="T54" fmla="*/ 14 w 66"/>
              <a:gd name="T55" fmla="*/ 104 h 156"/>
              <a:gd name="T56" fmla="*/ 13 w 66"/>
              <a:gd name="T57" fmla="*/ 114 h 156"/>
              <a:gd name="T58" fmla="*/ 11 w 66"/>
              <a:gd name="T59" fmla="*/ 136 h 156"/>
              <a:gd name="T60" fmla="*/ 11 w 66"/>
              <a:gd name="T61" fmla="*/ 144 h 156"/>
              <a:gd name="T62" fmla="*/ 13 w 66"/>
              <a:gd name="T63" fmla="*/ 156 h 156"/>
              <a:gd name="T64" fmla="*/ 0 w 66"/>
              <a:gd name="T65" fmla="*/ 156 h 1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66" h="156">
                <a:moveTo>
                  <a:pt x="0" y="156"/>
                </a:moveTo>
                <a:lnTo>
                  <a:pt x="0" y="146"/>
                </a:lnTo>
                <a:lnTo>
                  <a:pt x="0" y="134"/>
                </a:lnTo>
                <a:lnTo>
                  <a:pt x="0" y="113"/>
                </a:lnTo>
                <a:lnTo>
                  <a:pt x="1" y="103"/>
                </a:lnTo>
                <a:lnTo>
                  <a:pt x="3" y="91"/>
                </a:lnTo>
                <a:lnTo>
                  <a:pt x="9" y="71"/>
                </a:lnTo>
                <a:lnTo>
                  <a:pt x="13" y="61"/>
                </a:lnTo>
                <a:lnTo>
                  <a:pt x="18" y="51"/>
                </a:lnTo>
                <a:lnTo>
                  <a:pt x="23" y="41"/>
                </a:lnTo>
                <a:lnTo>
                  <a:pt x="28" y="31"/>
                </a:lnTo>
                <a:lnTo>
                  <a:pt x="31" y="28"/>
                </a:lnTo>
                <a:lnTo>
                  <a:pt x="34" y="23"/>
                </a:lnTo>
                <a:lnTo>
                  <a:pt x="41" y="15"/>
                </a:lnTo>
                <a:lnTo>
                  <a:pt x="49" y="6"/>
                </a:lnTo>
                <a:lnTo>
                  <a:pt x="57" y="0"/>
                </a:lnTo>
                <a:lnTo>
                  <a:pt x="66" y="11"/>
                </a:lnTo>
                <a:lnTo>
                  <a:pt x="57" y="16"/>
                </a:lnTo>
                <a:lnTo>
                  <a:pt x="51" y="25"/>
                </a:lnTo>
                <a:lnTo>
                  <a:pt x="44" y="31"/>
                </a:lnTo>
                <a:lnTo>
                  <a:pt x="41" y="36"/>
                </a:lnTo>
                <a:lnTo>
                  <a:pt x="39" y="40"/>
                </a:lnTo>
                <a:lnTo>
                  <a:pt x="34" y="48"/>
                </a:lnTo>
                <a:lnTo>
                  <a:pt x="29" y="56"/>
                </a:lnTo>
                <a:lnTo>
                  <a:pt x="24" y="66"/>
                </a:lnTo>
                <a:lnTo>
                  <a:pt x="21" y="74"/>
                </a:lnTo>
                <a:lnTo>
                  <a:pt x="16" y="94"/>
                </a:lnTo>
                <a:lnTo>
                  <a:pt x="14" y="104"/>
                </a:lnTo>
                <a:lnTo>
                  <a:pt x="13" y="114"/>
                </a:lnTo>
                <a:lnTo>
                  <a:pt x="11" y="136"/>
                </a:lnTo>
                <a:lnTo>
                  <a:pt x="11" y="144"/>
                </a:lnTo>
                <a:lnTo>
                  <a:pt x="13" y="156"/>
                </a:lnTo>
                <a:lnTo>
                  <a:pt x="0" y="156"/>
                </a:ln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7" name="Oval 98"/>
          <p:cNvSpPr>
            <a:spLocks noChangeArrowheads="1"/>
          </p:cNvSpPr>
          <p:nvPr/>
        </p:nvSpPr>
        <p:spPr bwMode="auto">
          <a:xfrm>
            <a:off x="7719242" y="3575753"/>
            <a:ext cx="422275" cy="608012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8" name="Freeform 99"/>
          <p:cNvSpPr/>
          <p:nvPr/>
        </p:nvSpPr>
        <p:spPr bwMode="auto">
          <a:xfrm>
            <a:off x="5382442" y="3074103"/>
            <a:ext cx="619125" cy="612775"/>
          </a:xfrm>
          <a:custGeom>
            <a:avLst/>
            <a:gdLst>
              <a:gd name="T0" fmla="*/ 0 w 390"/>
              <a:gd name="T1" fmla="*/ 379 h 386"/>
              <a:gd name="T2" fmla="*/ 7 w 390"/>
              <a:gd name="T3" fmla="*/ 363 h 386"/>
              <a:gd name="T4" fmla="*/ 24 w 390"/>
              <a:gd name="T5" fmla="*/ 319 h 386"/>
              <a:gd name="T6" fmla="*/ 53 w 390"/>
              <a:gd name="T7" fmla="*/ 258 h 386"/>
              <a:gd name="T8" fmla="*/ 73 w 390"/>
              <a:gd name="T9" fmla="*/ 223 h 386"/>
              <a:gd name="T10" fmla="*/ 95 w 390"/>
              <a:gd name="T11" fmla="*/ 188 h 386"/>
              <a:gd name="T12" fmla="*/ 121 w 390"/>
              <a:gd name="T13" fmla="*/ 152 h 386"/>
              <a:gd name="T14" fmla="*/ 149 w 390"/>
              <a:gd name="T15" fmla="*/ 117 h 386"/>
              <a:gd name="T16" fmla="*/ 181 w 390"/>
              <a:gd name="T17" fmla="*/ 85 h 386"/>
              <a:gd name="T18" fmla="*/ 217 w 390"/>
              <a:gd name="T19" fmla="*/ 57 h 386"/>
              <a:gd name="T20" fmla="*/ 253 w 390"/>
              <a:gd name="T21" fmla="*/ 34 h 386"/>
              <a:gd name="T22" fmla="*/ 296 w 390"/>
              <a:gd name="T23" fmla="*/ 14 h 386"/>
              <a:gd name="T24" fmla="*/ 343 w 390"/>
              <a:gd name="T25" fmla="*/ 4 h 386"/>
              <a:gd name="T26" fmla="*/ 390 w 390"/>
              <a:gd name="T27" fmla="*/ 0 h 386"/>
              <a:gd name="T28" fmla="*/ 390 w 390"/>
              <a:gd name="T29" fmla="*/ 14 h 386"/>
              <a:gd name="T30" fmla="*/ 344 w 390"/>
              <a:gd name="T31" fmla="*/ 17 h 386"/>
              <a:gd name="T32" fmla="*/ 300 w 390"/>
              <a:gd name="T33" fmla="*/ 27 h 386"/>
              <a:gd name="T34" fmla="*/ 260 w 390"/>
              <a:gd name="T35" fmla="*/ 45 h 386"/>
              <a:gd name="T36" fmla="*/ 224 w 390"/>
              <a:gd name="T37" fmla="*/ 68 h 386"/>
              <a:gd name="T38" fmla="*/ 189 w 390"/>
              <a:gd name="T39" fmla="*/ 95 h 386"/>
              <a:gd name="T40" fmla="*/ 157 w 390"/>
              <a:gd name="T41" fmla="*/ 127 h 386"/>
              <a:gd name="T42" fmla="*/ 131 w 390"/>
              <a:gd name="T43" fmla="*/ 160 h 386"/>
              <a:gd name="T44" fmla="*/ 105 w 390"/>
              <a:gd name="T45" fmla="*/ 196 h 386"/>
              <a:gd name="T46" fmla="*/ 83 w 390"/>
              <a:gd name="T47" fmla="*/ 231 h 386"/>
              <a:gd name="T48" fmla="*/ 65 w 390"/>
              <a:gd name="T49" fmla="*/ 265 h 386"/>
              <a:gd name="T50" fmla="*/ 35 w 390"/>
              <a:gd name="T51" fmla="*/ 326 h 386"/>
              <a:gd name="T52" fmla="*/ 19 w 390"/>
              <a:gd name="T53" fmla="*/ 369 h 386"/>
              <a:gd name="T54" fmla="*/ 12 w 390"/>
              <a:gd name="T55" fmla="*/ 386 h 386"/>
              <a:gd name="T56" fmla="*/ 0 w 390"/>
              <a:gd name="T57" fmla="*/ 379 h 3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390" h="386">
                <a:moveTo>
                  <a:pt x="0" y="379"/>
                </a:moveTo>
                <a:lnTo>
                  <a:pt x="7" y="363"/>
                </a:lnTo>
                <a:lnTo>
                  <a:pt x="24" y="319"/>
                </a:lnTo>
                <a:lnTo>
                  <a:pt x="53" y="258"/>
                </a:lnTo>
                <a:lnTo>
                  <a:pt x="73" y="223"/>
                </a:lnTo>
                <a:lnTo>
                  <a:pt x="95" y="188"/>
                </a:lnTo>
                <a:lnTo>
                  <a:pt x="121" y="152"/>
                </a:lnTo>
                <a:lnTo>
                  <a:pt x="149" y="117"/>
                </a:lnTo>
                <a:lnTo>
                  <a:pt x="181" y="85"/>
                </a:lnTo>
                <a:lnTo>
                  <a:pt x="217" y="57"/>
                </a:lnTo>
                <a:lnTo>
                  <a:pt x="253" y="34"/>
                </a:lnTo>
                <a:lnTo>
                  <a:pt x="296" y="14"/>
                </a:lnTo>
                <a:lnTo>
                  <a:pt x="343" y="4"/>
                </a:lnTo>
                <a:lnTo>
                  <a:pt x="390" y="0"/>
                </a:lnTo>
                <a:lnTo>
                  <a:pt x="390" y="14"/>
                </a:lnTo>
                <a:lnTo>
                  <a:pt x="344" y="17"/>
                </a:lnTo>
                <a:lnTo>
                  <a:pt x="300" y="27"/>
                </a:lnTo>
                <a:lnTo>
                  <a:pt x="260" y="45"/>
                </a:lnTo>
                <a:lnTo>
                  <a:pt x="224" y="68"/>
                </a:lnTo>
                <a:lnTo>
                  <a:pt x="189" y="95"/>
                </a:lnTo>
                <a:lnTo>
                  <a:pt x="157" y="127"/>
                </a:lnTo>
                <a:lnTo>
                  <a:pt x="131" y="160"/>
                </a:lnTo>
                <a:lnTo>
                  <a:pt x="105" y="196"/>
                </a:lnTo>
                <a:lnTo>
                  <a:pt x="83" y="231"/>
                </a:lnTo>
                <a:lnTo>
                  <a:pt x="65" y="265"/>
                </a:lnTo>
                <a:lnTo>
                  <a:pt x="35" y="326"/>
                </a:lnTo>
                <a:lnTo>
                  <a:pt x="19" y="369"/>
                </a:lnTo>
                <a:lnTo>
                  <a:pt x="12" y="386"/>
                </a:lnTo>
                <a:lnTo>
                  <a:pt x="0" y="379"/>
                </a:ln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9" name="Freeform 100"/>
          <p:cNvSpPr/>
          <p:nvPr/>
        </p:nvSpPr>
        <p:spPr bwMode="auto">
          <a:xfrm>
            <a:off x="5999979" y="3074103"/>
            <a:ext cx="933450" cy="269875"/>
          </a:xfrm>
          <a:custGeom>
            <a:avLst/>
            <a:gdLst>
              <a:gd name="T0" fmla="*/ 1 w 588"/>
              <a:gd name="T1" fmla="*/ 0 h 170"/>
              <a:gd name="T2" fmla="*/ 96 w 588"/>
              <a:gd name="T3" fmla="*/ 9 h 170"/>
              <a:gd name="T4" fmla="*/ 183 w 588"/>
              <a:gd name="T5" fmla="*/ 25 h 170"/>
              <a:gd name="T6" fmla="*/ 261 w 588"/>
              <a:gd name="T7" fmla="*/ 49 h 170"/>
              <a:gd name="T8" fmla="*/ 332 w 588"/>
              <a:gd name="T9" fmla="*/ 73 h 170"/>
              <a:gd name="T10" fmla="*/ 462 w 588"/>
              <a:gd name="T11" fmla="*/ 123 h 170"/>
              <a:gd name="T12" fmla="*/ 525 w 588"/>
              <a:gd name="T13" fmla="*/ 143 h 170"/>
              <a:gd name="T14" fmla="*/ 588 w 588"/>
              <a:gd name="T15" fmla="*/ 157 h 170"/>
              <a:gd name="T16" fmla="*/ 585 w 588"/>
              <a:gd name="T17" fmla="*/ 170 h 170"/>
              <a:gd name="T18" fmla="*/ 522 w 588"/>
              <a:gd name="T19" fmla="*/ 157 h 170"/>
              <a:gd name="T20" fmla="*/ 459 w 588"/>
              <a:gd name="T21" fmla="*/ 137 h 170"/>
              <a:gd name="T22" fmla="*/ 329 w 588"/>
              <a:gd name="T23" fmla="*/ 87 h 170"/>
              <a:gd name="T24" fmla="*/ 258 w 588"/>
              <a:gd name="T25" fmla="*/ 62 h 170"/>
              <a:gd name="T26" fmla="*/ 180 w 588"/>
              <a:gd name="T27" fmla="*/ 39 h 170"/>
              <a:gd name="T28" fmla="*/ 94 w 588"/>
              <a:gd name="T29" fmla="*/ 22 h 170"/>
              <a:gd name="T30" fmla="*/ 0 w 588"/>
              <a:gd name="T31" fmla="*/ 14 h 170"/>
              <a:gd name="T32" fmla="*/ 1 w 588"/>
              <a:gd name="T33" fmla="*/ 0 h 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588" h="170">
                <a:moveTo>
                  <a:pt x="1" y="0"/>
                </a:moveTo>
                <a:lnTo>
                  <a:pt x="96" y="9"/>
                </a:lnTo>
                <a:lnTo>
                  <a:pt x="183" y="25"/>
                </a:lnTo>
                <a:lnTo>
                  <a:pt x="261" y="49"/>
                </a:lnTo>
                <a:lnTo>
                  <a:pt x="332" y="73"/>
                </a:lnTo>
                <a:lnTo>
                  <a:pt x="462" y="123"/>
                </a:lnTo>
                <a:lnTo>
                  <a:pt x="525" y="143"/>
                </a:lnTo>
                <a:lnTo>
                  <a:pt x="588" y="157"/>
                </a:lnTo>
                <a:lnTo>
                  <a:pt x="585" y="170"/>
                </a:lnTo>
                <a:lnTo>
                  <a:pt x="522" y="157"/>
                </a:lnTo>
                <a:lnTo>
                  <a:pt x="459" y="137"/>
                </a:lnTo>
                <a:lnTo>
                  <a:pt x="329" y="87"/>
                </a:lnTo>
                <a:lnTo>
                  <a:pt x="258" y="62"/>
                </a:lnTo>
                <a:lnTo>
                  <a:pt x="180" y="39"/>
                </a:lnTo>
                <a:lnTo>
                  <a:pt x="94" y="22"/>
                </a:lnTo>
                <a:lnTo>
                  <a:pt x="0" y="14"/>
                </a:lnTo>
                <a:lnTo>
                  <a:pt x="1" y="0"/>
                </a:ln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0" name="Freeform 101"/>
          <p:cNvSpPr/>
          <p:nvPr/>
        </p:nvSpPr>
        <p:spPr bwMode="auto">
          <a:xfrm>
            <a:off x="6928667" y="3323340"/>
            <a:ext cx="784225" cy="88900"/>
          </a:xfrm>
          <a:custGeom>
            <a:avLst/>
            <a:gdLst>
              <a:gd name="T0" fmla="*/ 1 w 494"/>
              <a:gd name="T1" fmla="*/ 0 h 56"/>
              <a:gd name="T2" fmla="*/ 137 w 494"/>
              <a:gd name="T3" fmla="*/ 13 h 56"/>
              <a:gd name="T4" fmla="*/ 277 w 494"/>
              <a:gd name="T5" fmla="*/ 21 h 56"/>
              <a:gd name="T6" fmla="*/ 401 w 494"/>
              <a:gd name="T7" fmla="*/ 30 h 56"/>
              <a:gd name="T8" fmla="*/ 454 w 494"/>
              <a:gd name="T9" fmla="*/ 34 h 56"/>
              <a:gd name="T10" fmla="*/ 494 w 494"/>
              <a:gd name="T11" fmla="*/ 43 h 56"/>
              <a:gd name="T12" fmla="*/ 492 w 494"/>
              <a:gd name="T13" fmla="*/ 56 h 56"/>
              <a:gd name="T14" fmla="*/ 453 w 494"/>
              <a:gd name="T15" fmla="*/ 48 h 56"/>
              <a:gd name="T16" fmla="*/ 400 w 494"/>
              <a:gd name="T17" fmla="*/ 43 h 56"/>
              <a:gd name="T18" fmla="*/ 277 w 494"/>
              <a:gd name="T19" fmla="*/ 34 h 56"/>
              <a:gd name="T20" fmla="*/ 135 w 494"/>
              <a:gd name="T21" fmla="*/ 26 h 56"/>
              <a:gd name="T22" fmla="*/ 0 w 494"/>
              <a:gd name="T23" fmla="*/ 13 h 56"/>
              <a:gd name="T24" fmla="*/ 1 w 494"/>
              <a:gd name="T25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4" h="56">
                <a:moveTo>
                  <a:pt x="1" y="0"/>
                </a:moveTo>
                <a:lnTo>
                  <a:pt x="137" y="13"/>
                </a:lnTo>
                <a:lnTo>
                  <a:pt x="277" y="21"/>
                </a:lnTo>
                <a:lnTo>
                  <a:pt x="401" y="30"/>
                </a:lnTo>
                <a:lnTo>
                  <a:pt x="454" y="34"/>
                </a:lnTo>
                <a:lnTo>
                  <a:pt x="494" y="43"/>
                </a:lnTo>
                <a:lnTo>
                  <a:pt x="492" y="56"/>
                </a:lnTo>
                <a:lnTo>
                  <a:pt x="453" y="48"/>
                </a:lnTo>
                <a:lnTo>
                  <a:pt x="400" y="43"/>
                </a:lnTo>
                <a:lnTo>
                  <a:pt x="277" y="34"/>
                </a:lnTo>
                <a:lnTo>
                  <a:pt x="135" y="26"/>
                </a:lnTo>
                <a:lnTo>
                  <a:pt x="0" y="13"/>
                </a:lnTo>
                <a:lnTo>
                  <a:pt x="1" y="0"/>
                </a:ln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1" name="Freeform 102"/>
          <p:cNvSpPr/>
          <p:nvPr/>
        </p:nvSpPr>
        <p:spPr bwMode="auto">
          <a:xfrm>
            <a:off x="7709717" y="3391603"/>
            <a:ext cx="341312" cy="244475"/>
          </a:xfrm>
          <a:custGeom>
            <a:avLst/>
            <a:gdLst>
              <a:gd name="T0" fmla="*/ 3 w 215"/>
              <a:gd name="T1" fmla="*/ 0 h 154"/>
              <a:gd name="T2" fmla="*/ 22 w 215"/>
              <a:gd name="T3" fmla="*/ 5 h 154"/>
              <a:gd name="T4" fmla="*/ 41 w 215"/>
              <a:gd name="T5" fmla="*/ 15 h 154"/>
              <a:gd name="T6" fmla="*/ 78 w 215"/>
              <a:gd name="T7" fmla="*/ 33 h 154"/>
              <a:gd name="T8" fmla="*/ 144 w 215"/>
              <a:gd name="T9" fmla="*/ 81 h 154"/>
              <a:gd name="T10" fmla="*/ 195 w 215"/>
              <a:gd name="T11" fmla="*/ 126 h 154"/>
              <a:gd name="T12" fmla="*/ 215 w 215"/>
              <a:gd name="T13" fmla="*/ 146 h 154"/>
              <a:gd name="T14" fmla="*/ 205 w 215"/>
              <a:gd name="T15" fmla="*/ 154 h 154"/>
              <a:gd name="T16" fmla="*/ 187 w 215"/>
              <a:gd name="T17" fmla="*/ 136 h 154"/>
              <a:gd name="T18" fmla="*/ 136 w 215"/>
              <a:gd name="T19" fmla="*/ 91 h 154"/>
              <a:gd name="T20" fmla="*/ 71 w 215"/>
              <a:gd name="T21" fmla="*/ 45 h 154"/>
              <a:gd name="T22" fmla="*/ 35 w 215"/>
              <a:gd name="T23" fmla="*/ 26 h 154"/>
              <a:gd name="T24" fmla="*/ 18 w 215"/>
              <a:gd name="T25" fmla="*/ 18 h 154"/>
              <a:gd name="T26" fmla="*/ 0 w 215"/>
              <a:gd name="T27" fmla="*/ 13 h 154"/>
              <a:gd name="T28" fmla="*/ 3 w 215"/>
              <a:gd name="T29" fmla="*/ 0 h 1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15" h="154">
                <a:moveTo>
                  <a:pt x="3" y="0"/>
                </a:moveTo>
                <a:lnTo>
                  <a:pt x="22" y="5"/>
                </a:lnTo>
                <a:lnTo>
                  <a:pt x="41" y="15"/>
                </a:lnTo>
                <a:lnTo>
                  <a:pt x="78" y="33"/>
                </a:lnTo>
                <a:lnTo>
                  <a:pt x="144" y="81"/>
                </a:lnTo>
                <a:lnTo>
                  <a:pt x="195" y="126"/>
                </a:lnTo>
                <a:lnTo>
                  <a:pt x="215" y="146"/>
                </a:lnTo>
                <a:lnTo>
                  <a:pt x="205" y="154"/>
                </a:lnTo>
                <a:lnTo>
                  <a:pt x="187" y="136"/>
                </a:lnTo>
                <a:lnTo>
                  <a:pt x="136" y="91"/>
                </a:lnTo>
                <a:lnTo>
                  <a:pt x="71" y="45"/>
                </a:lnTo>
                <a:lnTo>
                  <a:pt x="35" y="26"/>
                </a:lnTo>
                <a:lnTo>
                  <a:pt x="18" y="18"/>
                </a:lnTo>
                <a:lnTo>
                  <a:pt x="0" y="13"/>
                </a:lnTo>
                <a:lnTo>
                  <a:pt x="3" y="0"/>
                </a:ln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2" name="Freeform 103"/>
          <p:cNvSpPr/>
          <p:nvPr/>
        </p:nvSpPr>
        <p:spPr bwMode="auto">
          <a:xfrm>
            <a:off x="5457054" y="4144078"/>
            <a:ext cx="954088" cy="334962"/>
          </a:xfrm>
          <a:custGeom>
            <a:avLst/>
            <a:gdLst>
              <a:gd name="T0" fmla="*/ 6 w 601"/>
              <a:gd name="T1" fmla="*/ 0 h 211"/>
              <a:gd name="T2" fmla="*/ 56 w 601"/>
              <a:gd name="T3" fmla="*/ 28 h 211"/>
              <a:gd name="T4" fmla="*/ 114 w 601"/>
              <a:gd name="T5" fmla="*/ 58 h 211"/>
              <a:gd name="T6" fmla="*/ 190 w 601"/>
              <a:gd name="T7" fmla="*/ 93 h 211"/>
              <a:gd name="T8" fmla="*/ 279 w 601"/>
              <a:gd name="T9" fmla="*/ 129 h 211"/>
              <a:gd name="T10" fmla="*/ 327 w 601"/>
              <a:gd name="T11" fmla="*/ 144 h 211"/>
              <a:gd name="T12" fmla="*/ 378 w 601"/>
              <a:gd name="T13" fmla="*/ 159 h 211"/>
              <a:gd name="T14" fmla="*/ 433 w 601"/>
              <a:gd name="T15" fmla="*/ 172 h 211"/>
              <a:gd name="T16" fmla="*/ 487 w 601"/>
              <a:gd name="T17" fmla="*/ 184 h 211"/>
              <a:gd name="T18" fmla="*/ 543 w 601"/>
              <a:gd name="T19" fmla="*/ 192 h 211"/>
              <a:gd name="T20" fmla="*/ 601 w 601"/>
              <a:gd name="T21" fmla="*/ 197 h 211"/>
              <a:gd name="T22" fmla="*/ 600 w 601"/>
              <a:gd name="T23" fmla="*/ 211 h 211"/>
              <a:gd name="T24" fmla="*/ 542 w 601"/>
              <a:gd name="T25" fmla="*/ 206 h 211"/>
              <a:gd name="T26" fmla="*/ 486 w 601"/>
              <a:gd name="T27" fmla="*/ 197 h 211"/>
              <a:gd name="T28" fmla="*/ 429 w 601"/>
              <a:gd name="T29" fmla="*/ 186 h 211"/>
              <a:gd name="T30" fmla="*/ 375 w 601"/>
              <a:gd name="T31" fmla="*/ 172 h 211"/>
              <a:gd name="T32" fmla="*/ 324 w 601"/>
              <a:gd name="T33" fmla="*/ 157 h 211"/>
              <a:gd name="T34" fmla="*/ 272 w 601"/>
              <a:gd name="T35" fmla="*/ 141 h 211"/>
              <a:gd name="T36" fmla="*/ 183 w 601"/>
              <a:gd name="T37" fmla="*/ 104 h 211"/>
              <a:gd name="T38" fmla="*/ 107 w 601"/>
              <a:gd name="T39" fmla="*/ 69 h 211"/>
              <a:gd name="T40" fmla="*/ 49 w 601"/>
              <a:gd name="T41" fmla="*/ 39 h 211"/>
              <a:gd name="T42" fmla="*/ 0 w 601"/>
              <a:gd name="T43" fmla="*/ 11 h 211"/>
              <a:gd name="T44" fmla="*/ 6 w 601"/>
              <a:gd name="T45" fmla="*/ 0 h 2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601" h="211">
                <a:moveTo>
                  <a:pt x="6" y="0"/>
                </a:moveTo>
                <a:lnTo>
                  <a:pt x="56" y="28"/>
                </a:lnTo>
                <a:lnTo>
                  <a:pt x="114" y="58"/>
                </a:lnTo>
                <a:lnTo>
                  <a:pt x="190" y="93"/>
                </a:lnTo>
                <a:lnTo>
                  <a:pt x="279" y="129"/>
                </a:lnTo>
                <a:lnTo>
                  <a:pt x="327" y="144"/>
                </a:lnTo>
                <a:lnTo>
                  <a:pt x="378" y="159"/>
                </a:lnTo>
                <a:lnTo>
                  <a:pt x="433" y="172"/>
                </a:lnTo>
                <a:lnTo>
                  <a:pt x="487" y="184"/>
                </a:lnTo>
                <a:lnTo>
                  <a:pt x="543" y="192"/>
                </a:lnTo>
                <a:lnTo>
                  <a:pt x="601" y="197"/>
                </a:lnTo>
                <a:lnTo>
                  <a:pt x="600" y="211"/>
                </a:lnTo>
                <a:lnTo>
                  <a:pt x="542" y="206"/>
                </a:lnTo>
                <a:lnTo>
                  <a:pt x="486" y="197"/>
                </a:lnTo>
                <a:lnTo>
                  <a:pt x="429" y="186"/>
                </a:lnTo>
                <a:lnTo>
                  <a:pt x="375" y="172"/>
                </a:lnTo>
                <a:lnTo>
                  <a:pt x="324" y="157"/>
                </a:lnTo>
                <a:lnTo>
                  <a:pt x="272" y="141"/>
                </a:lnTo>
                <a:lnTo>
                  <a:pt x="183" y="104"/>
                </a:lnTo>
                <a:lnTo>
                  <a:pt x="107" y="69"/>
                </a:lnTo>
                <a:lnTo>
                  <a:pt x="49" y="39"/>
                </a:lnTo>
                <a:lnTo>
                  <a:pt x="0" y="11"/>
                </a:lnTo>
                <a:lnTo>
                  <a:pt x="6" y="0"/>
                </a:ln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3" name="Freeform 104"/>
          <p:cNvSpPr/>
          <p:nvPr/>
        </p:nvSpPr>
        <p:spPr bwMode="auto">
          <a:xfrm>
            <a:off x="6411142" y="4309178"/>
            <a:ext cx="1031875" cy="171450"/>
          </a:xfrm>
          <a:custGeom>
            <a:avLst/>
            <a:gdLst>
              <a:gd name="T0" fmla="*/ 0 w 650"/>
              <a:gd name="T1" fmla="*/ 93 h 108"/>
              <a:gd name="T2" fmla="*/ 58 w 650"/>
              <a:gd name="T3" fmla="*/ 95 h 108"/>
              <a:gd name="T4" fmla="*/ 113 w 650"/>
              <a:gd name="T5" fmla="*/ 95 h 108"/>
              <a:gd name="T6" fmla="*/ 165 w 650"/>
              <a:gd name="T7" fmla="*/ 93 h 108"/>
              <a:gd name="T8" fmla="*/ 215 w 650"/>
              <a:gd name="T9" fmla="*/ 90 h 108"/>
              <a:gd name="T10" fmla="*/ 309 w 650"/>
              <a:gd name="T11" fmla="*/ 78 h 108"/>
              <a:gd name="T12" fmla="*/ 394 w 650"/>
              <a:gd name="T13" fmla="*/ 63 h 108"/>
              <a:gd name="T14" fmla="*/ 537 w 650"/>
              <a:gd name="T15" fmla="*/ 29 h 108"/>
              <a:gd name="T16" fmla="*/ 648 w 650"/>
              <a:gd name="T17" fmla="*/ 0 h 108"/>
              <a:gd name="T18" fmla="*/ 650 w 650"/>
              <a:gd name="T19" fmla="*/ 14 h 108"/>
              <a:gd name="T20" fmla="*/ 539 w 650"/>
              <a:gd name="T21" fmla="*/ 42 h 108"/>
              <a:gd name="T22" fmla="*/ 395 w 650"/>
              <a:gd name="T23" fmla="*/ 77 h 108"/>
              <a:gd name="T24" fmla="*/ 311 w 650"/>
              <a:gd name="T25" fmla="*/ 92 h 108"/>
              <a:gd name="T26" fmla="*/ 215 w 650"/>
              <a:gd name="T27" fmla="*/ 103 h 108"/>
              <a:gd name="T28" fmla="*/ 165 w 650"/>
              <a:gd name="T29" fmla="*/ 107 h 108"/>
              <a:gd name="T30" fmla="*/ 113 w 650"/>
              <a:gd name="T31" fmla="*/ 108 h 108"/>
              <a:gd name="T32" fmla="*/ 58 w 650"/>
              <a:gd name="T33" fmla="*/ 108 h 108"/>
              <a:gd name="T34" fmla="*/ 0 w 650"/>
              <a:gd name="T35" fmla="*/ 107 h 108"/>
              <a:gd name="T36" fmla="*/ 0 w 650"/>
              <a:gd name="T37" fmla="*/ 93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650" h="108">
                <a:moveTo>
                  <a:pt x="0" y="93"/>
                </a:moveTo>
                <a:lnTo>
                  <a:pt x="58" y="95"/>
                </a:lnTo>
                <a:lnTo>
                  <a:pt x="113" y="95"/>
                </a:lnTo>
                <a:lnTo>
                  <a:pt x="165" y="93"/>
                </a:lnTo>
                <a:lnTo>
                  <a:pt x="215" y="90"/>
                </a:lnTo>
                <a:lnTo>
                  <a:pt x="309" y="78"/>
                </a:lnTo>
                <a:lnTo>
                  <a:pt x="394" y="63"/>
                </a:lnTo>
                <a:lnTo>
                  <a:pt x="537" y="29"/>
                </a:lnTo>
                <a:lnTo>
                  <a:pt x="648" y="0"/>
                </a:lnTo>
                <a:lnTo>
                  <a:pt x="650" y="14"/>
                </a:lnTo>
                <a:lnTo>
                  <a:pt x="539" y="42"/>
                </a:lnTo>
                <a:lnTo>
                  <a:pt x="395" y="77"/>
                </a:lnTo>
                <a:lnTo>
                  <a:pt x="311" y="92"/>
                </a:lnTo>
                <a:lnTo>
                  <a:pt x="215" y="103"/>
                </a:lnTo>
                <a:lnTo>
                  <a:pt x="165" y="107"/>
                </a:lnTo>
                <a:lnTo>
                  <a:pt x="113" y="108"/>
                </a:lnTo>
                <a:lnTo>
                  <a:pt x="58" y="108"/>
                </a:lnTo>
                <a:lnTo>
                  <a:pt x="0" y="107"/>
                </a:lnTo>
                <a:lnTo>
                  <a:pt x="0" y="93"/>
                </a:ln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4" name="Freeform 105"/>
          <p:cNvSpPr/>
          <p:nvPr/>
        </p:nvSpPr>
        <p:spPr bwMode="auto">
          <a:xfrm>
            <a:off x="7439842" y="4172653"/>
            <a:ext cx="531812" cy="158750"/>
          </a:xfrm>
          <a:custGeom>
            <a:avLst/>
            <a:gdLst>
              <a:gd name="T0" fmla="*/ 0 w 335"/>
              <a:gd name="T1" fmla="*/ 86 h 100"/>
              <a:gd name="T2" fmla="*/ 106 w 335"/>
              <a:gd name="T3" fmla="*/ 61 h 100"/>
              <a:gd name="T4" fmla="*/ 213 w 335"/>
              <a:gd name="T5" fmla="*/ 33 h 100"/>
              <a:gd name="T6" fmla="*/ 332 w 335"/>
              <a:gd name="T7" fmla="*/ 0 h 100"/>
              <a:gd name="T8" fmla="*/ 335 w 335"/>
              <a:gd name="T9" fmla="*/ 13 h 100"/>
              <a:gd name="T10" fmla="*/ 216 w 335"/>
              <a:gd name="T11" fmla="*/ 46 h 100"/>
              <a:gd name="T12" fmla="*/ 107 w 335"/>
              <a:gd name="T13" fmla="*/ 75 h 100"/>
              <a:gd name="T14" fmla="*/ 2 w 335"/>
              <a:gd name="T15" fmla="*/ 100 h 100"/>
              <a:gd name="T16" fmla="*/ 0 w 335"/>
              <a:gd name="T17" fmla="*/ 86 h 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35" h="100">
                <a:moveTo>
                  <a:pt x="0" y="86"/>
                </a:moveTo>
                <a:lnTo>
                  <a:pt x="106" y="61"/>
                </a:lnTo>
                <a:lnTo>
                  <a:pt x="213" y="33"/>
                </a:lnTo>
                <a:lnTo>
                  <a:pt x="332" y="0"/>
                </a:lnTo>
                <a:lnTo>
                  <a:pt x="335" y="13"/>
                </a:lnTo>
                <a:lnTo>
                  <a:pt x="216" y="46"/>
                </a:lnTo>
                <a:lnTo>
                  <a:pt x="107" y="75"/>
                </a:lnTo>
                <a:lnTo>
                  <a:pt x="2" y="100"/>
                </a:lnTo>
                <a:lnTo>
                  <a:pt x="0" y="86"/>
                </a:ln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5" name="Line 106"/>
          <p:cNvSpPr>
            <a:spLocks noChangeShapeType="1"/>
          </p:cNvSpPr>
          <p:nvPr/>
        </p:nvSpPr>
        <p:spPr bwMode="auto">
          <a:xfrm>
            <a:off x="5377679" y="4058353"/>
            <a:ext cx="0" cy="5762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6" name="Line 107"/>
          <p:cNvSpPr>
            <a:spLocks noChangeShapeType="1"/>
          </p:cNvSpPr>
          <p:nvPr/>
        </p:nvSpPr>
        <p:spPr bwMode="auto">
          <a:xfrm>
            <a:off x="7970067" y="4202815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7" name="Freeform 110"/>
          <p:cNvSpPr/>
          <p:nvPr/>
        </p:nvSpPr>
        <p:spPr bwMode="auto">
          <a:xfrm>
            <a:off x="5522142" y="3697990"/>
            <a:ext cx="95250" cy="504825"/>
          </a:xfrm>
          <a:custGeom>
            <a:avLst/>
            <a:gdLst>
              <a:gd name="T0" fmla="*/ 14 w 105"/>
              <a:gd name="T1" fmla="*/ 0 h 334"/>
              <a:gd name="T2" fmla="*/ 105 w 105"/>
              <a:gd name="T3" fmla="*/ 73 h 334"/>
              <a:gd name="T4" fmla="*/ 41 w 105"/>
              <a:gd name="T5" fmla="*/ 274 h 334"/>
              <a:gd name="T6" fmla="*/ 32 w 105"/>
              <a:gd name="T7" fmla="*/ 302 h 334"/>
              <a:gd name="T8" fmla="*/ 32 w 105"/>
              <a:gd name="T9" fmla="*/ 329 h 3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5" h="334">
                <a:moveTo>
                  <a:pt x="14" y="0"/>
                </a:moveTo>
                <a:cubicBezTo>
                  <a:pt x="96" y="12"/>
                  <a:pt x="81" y="1"/>
                  <a:pt x="105" y="73"/>
                </a:cubicBezTo>
                <a:cubicBezTo>
                  <a:pt x="95" y="133"/>
                  <a:pt x="87" y="231"/>
                  <a:pt x="41" y="274"/>
                </a:cubicBezTo>
                <a:cubicBezTo>
                  <a:pt x="38" y="283"/>
                  <a:pt x="36" y="293"/>
                  <a:pt x="32" y="302"/>
                </a:cubicBezTo>
                <a:cubicBezTo>
                  <a:pt x="16" y="334"/>
                  <a:pt x="0" y="329"/>
                  <a:pt x="32" y="329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9" name="Line 143"/>
          <p:cNvSpPr>
            <a:spLocks noChangeShapeType="1"/>
          </p:cNvSpPr>
          <p:nvPr/>
        </p:nvSpPr>
        <p:spPr bwMode="auto">
          <a:xfrm>
            <a:off x="5069266" y="4694170"/>
            <a:ext cx="3548600" cy="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solid"/>
            <a:miter lim="800000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0" name="Line 175"/>
          <p:cNvSpPr>
            <a:spLocks noChangeShapeType="1"/>
          </p:cNvSpPr>
          <p:nvPr/>
        </p:nvSpPr>
        <p:spPr bwMode="auto">
          <a:xfrm flipV="1">
            <a:off x="5251535" y="2844109"/>
            <a:ext cx="0" cy="228085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solid"/>
            <a:miter lim="800000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8530618" y="4437112"/>
                <a:ext cx="49212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𝑥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0618" y="4437112"/>
                <a:ext cx="492121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6" t="-70" r="-5802" b="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4860032" y="4634615"/>
                <a:ext cx="54130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𝑂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4634615"/>
                <a:ext cx="541302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70" t="-74" r="-5392" b="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5212683" y="2564904"/>
                <a:ext cx="49699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𝑦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2683" y="2564904"/>
                <a:ext cx="496995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21" t="-27" r="-6054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7837788" y="4653136"/>
                <a:ext cx="24517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𝑏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7788" y="4653136"/>
                <a:ext cx="245176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252" t="-94" r="-15261" b="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5244538" y="4581128"/>
                <a:ext cx="24517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𝑎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4538" y="4581128"/>
                <a:ext cx="245176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30" t="-45" r="-18073" b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5684012" y="3190674"/>
                <a:ext cx="58541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3200" i="1">
                          <a:latin typeface="Cambria Math" panose="02040503050406030204"/>
                          <a:ea typeface="微软雅黑" panose="020B0503020204020204" pitchFamily="34" charset="-122"/>
                        </a:rPr>
                        <m:t>Ω</m:t>
                      </m:r>
                    </m:oMath>
                  </m:oMathPara>
                </a14:m>
                <a:endParaRPr lang="zh-CN" altLang="en-US" sz="32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012" y="3190674"/>
                <a:ext cx="585417" cy="584775"/>
              </a:xfrm>
              <a:prstGeom prst="rect">
                <a:avLst/>
              </a:prstGeom>
              <a:blipFill rotWithShape="1">
                <a:blip r:embed="rId8"/>
                <a:stretch>
                  <a:fillRect l="-22" t="-74" r="-8665" b="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组合 56"/>
          <p:cNvGrpSpPr/>
          <p:nvPr/>
        </p:nvGrpSpPr>
        <p:grpSpPr>
          <a:xfrm>
            <a:off x="6296817" y="2572980"/>
            <a:ext cx="924760" cy="2603376"/>
            <a:chOff x="9175204" y="1430600"/>
            <a:chExt cx="924760" cy="2603376"/>
          </a:xfrm>
        </p:grpSpPr>
        <p:sp>
          <p:nvSpPr>
            <p:cNvPr id="58" name="Freeform 118"/>
            <p:cNvSpPr/>
            <p:nvPr/>
          </p:nvSpPr>
          <p:spPr bwMode="auto">
            <a:xfrm>
              <a:off x="9176817" y="2071423"/>
              <a:ext cx="534988" cy="1257300"/>
            </a:xfrm>
            <a:custGeom>
              <a:avLst/>
              <a:gdLst>
                <a:gd name="T0" fmla="*/ 149 w 337"/>
                <a:gd name="T1" fmla="*/ 10 h 792"/>
                <a:gd name="T2" fmla="*/ 121 w 337"/>
                <a:gd name="T3" fmla="*/ 62 h 792"/>
                <a:gd name="T4" fmla="*/ 94 w 337"/>
                <a:gd name="T5" fmla="*/ 115 h 792"/>
                <a:gd name="T6" fmla="*/ 65 w 337"/>
                <a:gd name="T7" fmla="*/ 178 h 792"/>
                <a:gd name="T8" fmla="*/ 38 w 337"/>
                <a:gd name="T9" fmla="*/ 251 h 792"/>
                <a:gd name="T10" fmla="*/ 22 w 337"/>
                <a:gd name="T11" fmla="*/ 310 h 792"/>
                <a:gd name="T12" fmla="*/ 12 w 337"/>
                <a:gd name="T13" fmla="*/ 350 h 792"/>
                <a:gd name="T14" fmla="*/ 5 w 337"/>
                <a:gd name="T15" fmla="*/ 389 h 792"/>
                <a:gd name="T16" fmla="*/ 0 w 337"/>
                <a:gd name="T17" fmla="*/ 449 h 792"/>
                <a:gd name="T18" fmla="*/ 2 w 337"/>
                <a:gd name="T19" fmla="*/ 479 h 792"/>
                <a:gd name="T20" fmla="*/ 3 w 337"/>
                <a:gd name="T21" fmla="*/ 507 h 792"/>
                <a:gd name="T22" fmla="*/ 10 w 337"/>
                <a:gd name="T23" fmla="*/ 542 h 792"/>
                <a:gd name="T24" fmla="*/ 18 w 337"/>
                <a:gd name="T25" fmla="*/ 577 h 792"/>
                <a:gd name="T26" fmla="*/ 35 w 337"/>
                <a:gd name="T27" fmla="*/ 624 h 792"/>
                <a:gd name="T28" fmla="*/ 48 w 337"/>
                <a:gd name="T29" fmla="*/ 652 h 792"/>
                <a:gd name="T30" fmla="*/ 78 w 337"/>
                <a:gd name="T31" fmla="*/ 700 h 792"/>
                <a:gd name="T32" fmla="*/ 106 w 337"/>
                <a:gd name="T33" fmla="*/ 740 h 792"/>
                <a:gd name="T34" fmla="*/ 131 w 337"/>
                <a:gd name="T35" fmla="*/ 768 h 792"/>
                <a:gd name="T36" fmla="*/ 156 w 337"/>
                <a:gd name="T37" fmla="*/ 792 h 792"/>
                <a:gd name="T38" fmla="*/ 184 w 337"/>
                <a:gd name="T39" fmla="*/ 780 h 792"/>
                <a:gd name="T40" fmla="*/ 212 w 337"/>
                <a:gd name="T41" fmla="*/ 765 h 792"/>
                <a:gd name="T42" fmla="*/ 245 w 337"/>
                <a:gd name="T43" fmla="*/ 743 h 792"/>
                <a:gd name="T44" fmla="*/ 261 w 337"/>
                <a:gd name="T45" fmla="*/ 730 h 792"/>
                <a:gd name="T46" fmla="*/ 278 w 337"/>
                <a:gd name="T47" fmla="*/ 717 h 792"/>
                <a:gd name="T48" fmla="*/ 306 w 337"/>
                <a:gd name="T49" fmla="*/ 680 h 792"/>
                <a:gd name="T50" fmla="*/ 324 w 337"/>
                <a:gd name="T51" fmla="*/ 650 h 792"/>
                <a:gd name="T52" fmla="*/ 332 w 337"/>
                <a:gd name="T53" fmla="*/ 627 h 792"/>
                <a:gd name="T54" fmla="*/ 337 w 337"/>
                <a:gd name="T55" fmla="*/ 602 h 792"/>
                <a:gd name="T56" fmla="*/ 337 w 337"/>
                <a:gd name="T57" fmla="*/ 564 h 792"/>
                <a:gd name="T58" fmla="*/ 332 w 337"/>
                <a:gd name="T59" fmla="*/ 519 h 792"/>
                <a:gd name="T60" fmla="*/ 322 w 337"/>
                <a:gd name="T61" fmla="*/ 482 h 792"/>
                <a:gd name="T62" fmla="*/ 308 w 337"/>
                <a:gd name="T63" fmla="*/ 453 h 792"/>
                <a:gd name="T64" fmla="*/ 286 w 337"/>
                <a:gd name="T65" fmla="*/ 414 h 792"/>
                <a:gd name="T66" fmla="*/ 266 w 337"/>
                <a:gd name="T67" fmla="*/ 383 h 792"/>
                <a:gd name="T68" fmla="*/ 260 w 337"/>
                <a:gd name="T69" fmla="*/ 363 h 792"/>
                <a:gd name="T70" fmla="*/ 258 w 337"/>
                <a:gd name="T71" fmla="*/ 353 h 792"/>
                <a:gd name="T72" fmla="*/ 261 w 337"/>
                <a:gd name="T73" fmla="*/ 331 h 792"/>
                <a:gd name="T74" fmla="*/ 268 w 337"/>
                <a:gd name="T75" fmla="*/ 306 h 792"/>
                <a:gd name="T76" fmla="*/ 286 w 337"/>
                <a:gd name="T77" fmla="*/ 251 h 792"/>
                <a:gd name="T78" fmla="*/ 293 w 337"/>
                <a:gd name="T79" fmla="*/ 225 h 792"/>
                <a:gd name="T80" fmla="*/ 294 w 337"/>
                <a:gd name="T81" fmla="*/ 197 h 792"/>
                <a:gd name="T82" fmla="*/ 291 w 337"/>
                <a:gd name="T83" fmla="*/ 177 h 792"/>
                <a:gd name="T84" fmla="*/ 284 w 337"/>
                <a:gd name="T85" fmla="*/ 157 h 792"/>
                <a:gd name="T86" fmla="*/ 235 w 337"/>
                <a:gd name="T87" fmla="*/ 94 h 792"/>
                <a:gd name="T88" fmla="*/ 156 w 337"/>
                <a:gd name="T89" fmla="*/ 0 h 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37" h="792">
                  <a:moveTo>
                    <a:pt x="156" y="0"/>
                  </a:moveTo>
                  <a:lnTo>
                    <a:pt x="149" y="10"/>
                  </a:lnTo>
                  <a:lnTo>
                    <a:pt x="132" y="40"/>
                  </a:lnTo>
                  <a:lnTo>
                    <a:pt x="121" y="62"/>
                  </a:lnTo>
                  <a:lnTo>
                    <a:pt x="108" y="87"/>
                  </a:lnTo>
                  <a:lnTo>
                    <a:pt x="94" y="115"/>
                  </a:lnTo>
                  <a:lnTo>
                    <a:pt x="79" y="145"/>
                  </a:lnTo>
                  <a:lnTo>
                    <a:pt x="65" y="178"/>
                  </a:lnTo>
                  <a:lnTo>
                    <a:pt x="51" y="213"/>
                  </a:lnTo>
                  <a:lnTo>
                    <a:pt x="38" y="251"/>
                  </a:lnTo>
                  <a:lnTo>
                    <a:pt x="27" y="290"/>
                  </a:lnTo>
                  <a:lnTo>
                    <a:pt x="22" y="310"/>
                  </a:lnTo>
                  <a:lnTo>
                    <a:pt x="17" y="330"/>
                  </a:lnTo>
                  <a:lnTo>
                    <a:pt x="12" y="350"/>
                  </a:lnTo>
                  <a:lnTo>
                    <a:pt x="8" y="369"/>
                  </a:lnTo>
                  <a:lnTo>
                    <a:pt x="5" y="389"/>
                  </a:lnTo>
                  <a:lnTo>
                    <a:pt x="3" y="409"/>
                  </a:lnTo>
                  <a:lnTo>
                    <a:pt x="0" y="449"/>
                  </a:lnTo>
                  <a:lnTo>
                    <a:pt x="0" y="469"/>
                  </a:lnTo>
                  <a:lnTo>
                    <a:pt x="2" y="479"/>
                  </a:lnTo>
                  <a:lnTo>
                    <a:pt x="2" y="489"/>
                  </a:lnTo>
                  <a:lnTo>
                    <a:pt x="3" y="507"/>
                  </a:lnTo>
                  <a:lnTo>
                    <a:pt x="7" y="526"/>
                  </a:lnTo>
                  <a:lnTo>
                    <a:pt x="10" y="542"/>
                  </a:lnTo>
                  <a:lnTo>
                    <a:pt x="13" y="561"/>
                  </a:lnTo>
                  <a:lnTo>
                    <a:pt x="18" y="577"/>
                  </a:lnTo>
                  <a:lnTo>
                    <a:pt x="23" y="592"/>
                  </a:lnTo>
                  <a:lnTo>
                    <a:pt x="35" y="624"/>
                  </a:lnTo>
                  <a:lnTo>
                    <a:pt x="41" y="637"/>
                  </a:lnTo>
                  <a:lnTo>
                    <a:pt x="48" y="652"/>
                  </a:lnTo>
                  <a:lnTo>
                    <a:pt x="63" y="677"/>
                  </a:lnTo>
                  <a:lnTo>
                    <a:pt x="78" y="700"/>
                  </a:lnTo>
                  <a:lnTo>
                    <a:pt x="91" y="722"/>
                  </a:lnTo>
                  <a:lnTo>
                    <a:pt x="106" y="740"/>
                  </a:lnTo>
                  <a:lnTo>
                    <a:pt x="119" y="755"/>
                  </a:lnTo>
                  <a:lnTo>
                    <a:pt x="131" y="768"/>
                  </a:lnTo>
                  <a:lnTo>
                    <a:pt x="149" y="787"/>
                  </a:lnTo>
                  <a:lnTo>
                    <a:pt x="156" y="792"/>
                  </a:lnTo>
                  <a:lnTo>
                    <a:pt x="164" y="788"/>
                  </a:lnTo>
                  <a:lnTo>
                    <a:pt x="184" y="780"/>
                  </a:lnTo>
                  <a:lnTo>
                    <a:pt x="197" y="773"/>
                  </a:lnTo>
                  <a:lnTo>
                    <a:pt x="212" y="765"/>
                  </a:lnTo>
                  <a:lnTo>
                    <a:pt x="228" y="755"/>
                  </a:lnTo>
                  <a:lnTo>
                    <a:pt x="245" y="743"/>
                  </a:lnTo>
                  <a:lnTo>
                    <a:pt x="253" y="738"/>
                  </a:lnTo>
                  <a:lnTo>
                    <a:pt x="261" y="730"/>
                  </a:lnTo>
                  <a:lnTo>
                    <a:pt x="270" y="724"/>
                  </a:lnTo>
                  <a:lnTo>
                    <a:pt x="278" y="717"/>
                  </a:lnTo>
                  <a:lnTo>
                    <a:pt x="293" y="700"/>
                  </a:lnTo>
                  <a:lnTo>
                    <a:pt x="306" y="680"/>
                  </a:lnTo>
                  <a:lnTo>
                    <a:pt x="319" y="660"/>
                  </a:lnTo>
                  <a:lnTo>
                    <a:pt x="324" y="650"/>
                  </a:lnTo>
                  <a:lnTo>
                    <a:pt x="327" y="639"/>
                  </a:lnTo>
                  <a:lnTo>
                    <a:pt x="332" y="627"/>
                  </a:lnTo>
                  <a:lnTo>
                    <a:pt x="334" y="615"/>
                  </a:lnTo>
                  <a:lnTo>
                    <a:pt x="337" y="602"/>
                  </a:lnTo>
                  <a:lnTo>
                    <a:pt x="337" y="589"/>
                  </a:lnTo>
                  <a:lnTo>
                    <a:pt x="337" y="564"/>
                  </a:lnTo>
                  <a:lnTo>
                    <a:pt x="336" y="541"/>
                  </a:lnTo>
                  <a:lnTo>
                    <a:pt x="332" y="519"/>
                  </a:lnTo>
                  <a:lnTo>
                    <a:pt x="329" y="499"/>
                  </a:lnTo>
                  <a:lnTo>
                    <a:pt x="322" y="482"/>
                  </a:lnTo>
                  <a:lnTo>
                    <a:pt x="316" y="466"/>
                  </a:lnTo>
                  <a:lnTo>
                    <a:pt x="308" y="453"/>
                  </a:lnTo>
                  <a:lnTo>
                    <a:pt x="301" y="439"/>
                  </a:lnTo>
                  <a:lnTo>
                    <a:pt x="286" y="414"/>
                  </a:lnTo>
                  <a:lnTo>
                    <a:pt x="271" y="394"/>
                  </a:lnTo>
                  <a:lnTo>
                    <a:pt x="266" y="383"/>
                  </a:lnTo>
                  <a:lnTo>
                    <a:pt x="263" y="373"/>
                  </a:lnTo>
                  <a:lnTo>
                    <a:pt x="260" y="363"/>
                  </a:lnTo>
                  <a:lnTo>
                    <a:pt x="260" y="358"/>
                  </a:lnTo>
                  <a:lnTo>
                    <a:pt x="258" y="353"/>
                  </a:lnTo>
                  <a:lnTo>
                    <a:pt x="260" y="343"/>
                  </a:lnTo>
                  <a:lnTo>
                    <a:pt x="261" y="331"/>
                  </a:lnTo>
                  <a:lnTo>
                    <a:pt x="265" y="318"/>
                  </a:lnTo>
                  <a:lnTo>
                    <a:pt x="268" y="306"/>
                  </a:lnTo>
                  <a:lnTo>
                    <a:pt x="278" y="280"/>
                  </a:lnTo>
                  <a:lnTo>
                    <a:pt x="286" y="251"/>
                  </a:lnTo>
                  <a:lnTo>
                    <a:pt x="291" y="238"/>
                  </a:lnTo>
                  <a:lnTo>
                    <a:pt x="293" y="225"/>
                  </a:lnTo>
                  <a:lnTo>
                    <a:pt x="294" y="210"/>
                  </a:lnTo>
                  <a:lnTo>
                    <a:pt x="294" y="197"/>
                  </a:lnTo>
                  <a:lnTo>
                    <a:pt x="293" y="183"/>
                  </a:lnTo>
                  <a:lnTo>
                    <a:pt x="291" y="177"/>
                  </a:lnTo>
                  <a:lnTo>
                    <a:pt x="289" y="170"/>
                  </a:lnTo>
                  <a:lnTo>
                    <a:pt x="284" y="157"/>
                  </a:lnTo>
                  <a:lnTo>
                    <a:pt x="274" y="143"/>
                  </a:lnTo>
                  <a:lnTo>
                    <a:pt x="235" y="94"/>
                  </a:lnTo>
                  <a:lnTo>
                    <a:pt x="195" y="47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CC00">
                <a:alpha val="42999"/>
              </a:srgbClr>
            </a:solidFill>
            <a:ln w="28575">
              <a:solidFill>
                <a:srgbClr val="FFFF00"/>
              </a:solidFill>
              <a:round/>
            </a:ln>
            <a:effectLst/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Line 119"/>
            <p:cNvSpPr>
              <a:spLocks noChangeShapeType="1"/>
            </p:cNvSpPr>
            <p:nvPr/>
          </p:nvSpPr>
          <p:spPr bwMode="auto">
            <a:xfrm flipH="1">
              <a:off x="9408592" y="3347773"/>
              <a:ext cx="0" cy="1444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/>
                <p:cNvSpPr txBox="1"/>
                <p:nvPr/>
              </p:nvSpPr>
              <p:spPr>
                <a:xfrm>
                  <a:off x="9175204" y="3510756"/>
                  <a:ext cx="49212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𝑥</m:t>
                        </m:r>
                      </m:oMath>
                    </m:oMathPara>
                  </a14:m>
                  <a:endPara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60" name="TextBox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75204" y="3510756"/>
                  <a:ext cx="492121" cy="52322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1" name="组合 60"/>
            <p:cNvGrpSpPr/>
            <p:nvPr/>
          </p:nvGrpSpPr>
          <p:grpSpPr>
            <a:xfrm>
              <a:off x="9212519" y="1430600"/>
              <a:ext cx="887445" cy="910081"/>
              <a:chOff x="9212519" y="1430600"/>
              <a:chExt cx="887445" cy="910081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62" name="对象 61"/>
                  <p:cNvGraphicFramePr>
                    <a:graphicFrameLocks noChangeAspect="1"/>
                  </p:cNvGraphicFramePr>
                  <p:nvPr/>
                </p:nvGraphicFramePr>
                <p:xfrm>
                  <a:off x="9212519" y="1430600"/>
                  <a:ext cx="887445" cy="52824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8772" name="Equation" r:id="rId9" imgW="8229600" imgH="4876800" progId="Equation.DSMT4">
                          <p:embed/>
                        </p:oleObj>
                      </mc:Choice>
                      <mc:Fallback>
                        <p:oleObj name="Equation" r:id="rId9" imgW="8229600" imgH="4876800" progId="Equation.DSMT4">
                          <p:embed/>
                          <p:pic>
                            <p:nvPicPr>
                              <p:cNvPr id="0" name="图片 1875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212519" y="1430600"/>
                                <a:ext cx="887445" cy="528241"/>
                              </a:xfrm>
                              <a:prstGeom prst="rect">
                                <a:avLst/>
                              </a:prstGeom>
                              <a:noFill/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62" name="对象 61"/>
                  <p:cNvGraphicFramePr>
                    <a:graphicFrameLocks noChangeAspect="1"/>
                  </p:cNvGraphicFramePr>
                  <p:nvPr/>
                </p:nvGraphicFramePr>
                <p:xfrm>
                  <a:off x="9212519" y="1430600"/>
                  <a:ext cx="887445" cy="52824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8766" name="Equation" r:id="rId11" imgW="8229600" imgH="4876800" progId="Equation.DSMT4">
                          <p:embed/>
                        </p:oleObj>
                      </mc:Choice>
                      <mc:Fallback>
                        <p:oleObj name="Equation" r:id="rId11" imgW="8229600" imgH="4876800" progId="Equation.DSMT4">
                          <p:embed/>
                          <p:pic>
                            <p:nvPicPr>
                              <p:cNvPr id="0" name="图片 1875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212519" y="1430600"/>
                                <a:ext cx="887445" cy="528241"/>
                              </a:xfrm>
                              <a:prstGeom prst="rect">
                                <a:avLst/>
                              </a:prstGeom>
                              <a:noFill/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cxnSp>
            <p:nvCxnSpPr>
              <p:cNvPr id="63" name="直接箭头连接符 62"/>
              <p:cNvCxnSpPr/>
              <p:nvPr/>
            </p:nvCxnSpPr>
            <p:spPr bwMode="auto">
              <a:xfrm flipH="1">
                <a:off x="9480029" y="1931723"/>
                <a:ext cx="231777" cy="408958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CC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/>
              <p:cNvSpPr/>
              <p:nvPr/>
            </p:nvSpPr>
            <p:spPr>
              <a:xfrm>
                <a:off x="693768" y="836712"/>
                <a:ext cx="771456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该立体的横截面的面积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𝐴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已知的连续函数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4" name="矩形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768" y="836712"/>
                <a:ext cx="7714561" cy="523220"/>
              </a:xfrm>
              <a:prstGeom prst="rect">
                <a:avLst/>
              </a:prstGeom>
              <a:blipFill rotWithShape="1">
                <a:blip r:embed="rId13"/>
                <a:stretch>
                  <a:fillRect l="-5" t="-80" r="4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矩形 64"/>
              <p:cNvSpPr/>
              <p:nvPr/>
            </p:nvSpPr>
            <p:spPr>
              <a:xfrm>
                <a:off x="683568" y="1354565"/>
                <a:ext cx="7934298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过点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及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d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用垂直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轴的平面切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Ω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个厚度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d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薄片，将它近似看作直柱体，从而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体积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微元</a:t>
                </a:r>
              </a:p>
            </p:txBody>
          </p:sp>
        </mc:Choice>
        <mc:Fallback xmlns="">
          <p:sp>
            <p:nvSpPr>
              <p:cNvPr id="65" name="矩形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354565"/>
                <a:ext cx="7934298" cy="1384995"/>
              </a:xfrm>
              <a:prstGeom prst="rect">
                <a:avLst/>
              </a:prstGeom>
              <a:blipFill rotWithShape="1">
                <a:blip r:embed="rId14"/>
                <a:stretch>
                  <a:fillRect l="-4" t="-8" r="4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/>
          <p:cNvSpPr txBox="1"/>
          <p:nvPr/>
        </p:nvSpPr>
        <p:spPr>
          <a:xfrm>
            <a:off x="673161" y="3561637"/>
            <a:ext cx="3816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立体的体积为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/>
        </p:nvGraphicFramePr>
        <p:xfrm>
          <a:off x="995529" y="4276619"/>
          <a:ext cx="3000407" cy="114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3" name="Equation" r:id="rId15" imgW="20726400" imgH="7924800" progId="Equation.DSMT4">
                  <p:embed/>
                </p:oleObj>
              </mc:Choice>
              <mc:Fallback>
                <p:oleObj name="Equation" r:id="rId15" imgW="20726400" imgH="7924800" progId="Equation.DSMT4">
                  <p:embed/>
                  <p:pic>
                    <p:nvPicPr>
                      <p:cNvPr id="0" name="图片 18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529" y="4276619"/>
                        <a:ext cx="3000407" cy="114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矩形 67"/>
          <p:cNvSpPr/>
          <p:nvPr/>
        </p:nvSpPr>
        <p:spPr>
          <a:xfrm>
            <a:off x="6143450" y="5319935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截面法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6601642" y="3343978"/>
            <a:ext cx="1373472" cy="1832378"/>
            <a:chOff x="9480029" y="2201598"/>
            <a:chExt cx="1373472" cy="1832378"/>
          </a:xfrm>
        </p:grpSpPr>
        <p:sp>
          <p:nvSpPr>
            <p:cNvPr id="70" name="Line 108"/>
            <p:cNvSpPr>
              <a:spLocks noChangeShapeType="1"/>
            </p:cNvSpPr>
            <p:nvPr/>
          </p:nvSpPr>
          <p:spPr bwMode="auto">
            <a:xfrm flipH="1">
              <a:off x="9768954" y="3276335"/>
              <a:ext cx="0" cy="287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/>
                <p:cNvSpPr txBox="1"/>
                <p:nvPr/>
              </p:nvSpPr>
              <p:spPr>
                <a:xfrm>
                  <a:off x="9533716" y="3510756"/>
                  <a:ext cx="1319785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d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𝑥</m:t>
                        </m:r>
                      </m:oMath>
                    </m:oMathPara>
                  </a14:m>
                  <a:endPara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71" name="TextBox 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33716" y="3510756"/>
                  <a:ext cx="1319785" cy="523220"/>
                </a:xfrm>
                <a:prstGeom prst="rect">
                  <a:avLst/>
                </a:prstGeom>
                <a:blipFill rotWithShape="1">
                  <a:blip r:embed="rId1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2" name="Freeform 109"/>
            <p:cNvSpPr/>
            <p:nvPr/>
          </p:nvSpPr>
          <p:spPr bwMode="auto">
            <a:xfrm>
              <a:off x="9480029" y="2201598"/>
              <a:ext cx="576262" cy="1074737"/>
            </a:xfrm>
            <a:custGeom>
              <a:avLst/>
              <a:gdLst>
                <a:gd name="T0" fmla="*/ 149 w 337"/>
                <a:gd name="T1" fmla="*/ 10 h 792"/>
                <a:gd name="T2" fmla="*/ 121 w 337"/>
                <a:gd name="T3" fmla="*/ 62 h 792"/>
                <a:gd name="T4" fmla="*/ 94 w 337"/>
                <a:gd name="T5" fmla="*/ 115 h 792"/>
                <a:gd name="T6" fmla="*/ 65 w 337"/>
                <a:gd name="T7" fmla="*/ 178 h 792"/>
                <a:gd name="T8" fmla="*/ 38 w 337"/>
                <a:gd name="T9" fmla="*/ 251 h 792"/>
                <a:gd name="T10" fmla="*/ 22 w 337"/>
                <a:gd name="T11" fmla="*/ 310 h 792"/>
                <a:gd name="T12" fmla="*/ 12 w 337"/>
                <a:gd name="T13" fmla="*/ 350 h 792"/>
                <a:gd name="T14" fmla="*/ 5 w 337"/>
                <a:gd name="T15" fmla="*/ 389 h 792"/>
                <a:gd name="T16" fmla="*/ 0 w 337"/>
                <a:gd name="T17" fmla="*/ 449 h 792"/>
                <a:gd name="T18" fmla="*/ 2 w 337"/>
                <a:gd name="T19" fmla="*/ 479 h 792"/>
                <a:gd name="T20" fmla="*/ 3 w 337"/>
                <a:gd name="T21" fmla="*/ 507 h 792"/>
                <a:gd name="T22" fmla="*/ 10 w 337"/>
                <a:gd name="T23" fmla="*/ 542 h 792"/>
                <a:gd name="T24" fmla="*/ 18 w 337"/>
                <a:gd name="T25" fmla="*/ 577 h 792"/>
                <a:gd name="T26" fmla="*/ 35 w 337"/>
                <a:gd name="T27" fmla="*/ 624 h 792"/>
                <a:gd name="T28" fmla="*/ 48 w 337"/>
                <a:gd name="T29" fmla="*/ 652 h 792"/>
                <a:gd name="T30" fmla="*/ 78 w 337"/>
                <a:gd name="T31" fmla="*/ 700 h 792"/>
                <a:gd name="T32" fmla="*/ 106 w 337"/>
                <a:gd name="T33" fmla="*/ 740 h 792"/>
                <a:gd name="T34" fmla="*/ 131 w 337"/>
                <a:gd name="T35" fmla="*/ 768 h 792"/>
                <a:gd name="T36" fmla="*/ 156 w 337"/>
                <a:gd name="T37" fmla="*/ 792 h 792"/>
                <a:gd name="T38" fmla="*/ 184 w 337"/>
                <a:gd name="T39" fmla="*/ 780 h 792"/>
                <a:gd name="T40" fmla="*/ 212 w 337"/>
                <a:gd name="T41" fmla="*/ 765 h 792"/>
                <a:gd name="T42" fmla="*/ 245 w 337"/>
                <a:gd name="T43" fmla="*/ 743 h 792"/>
                <a:gd name="T44" fmla="*/ 261 w 337"/>
                <a:gd name="T45" fmla="*/ 730 h 792"/>
                <a:gd name="T46" fmla="*/ 278 w 337"/>
                <a:gd name="T47" fmla="*/ 717 h 792"/>
                <a:gd name="T48" fmla="*/ 306 w 337"/>
                <a:gd name="T49" fmla="*/ 680 h 792"/>
                <a:gd name="T50" fmla="*/ 324 w 337"/>
                <a:gd name="T51" fmla="*/ 650 h 792"/>
                <a:gd name="T52" fmla="*/ 332 w 337"/>
                <a:gd name="T53" fmla="*/ 627 h 792"/>
                <a:gd name="T54" fmla="*/ 337 w 337"/>
                <a:gd name="T55" fmla="*/ 602 h 792"/>
                <a:gd name="T56" fmla="*/ 337 w 337"/>
                <a:gd name="T57" fmla="*/ 564 h 792"/>
                <a:gd name="T58" fmla="*/ 332 w 337"/>
                <a:gd name="T59" fmla="*/ 519 h 792"/>
                <a:gd name="T60" fmla="*/ 322 w 337"/>
                <a:gd name="T61" fmla="*/ 482 h 792"/>
                <a:gd name="T62" fmla="*/ 308 w 337"/>
                <a:gd name="T63" fmla="*/ 453 h 792"/>
                <a:gd name="T64" fmla="*/ 286 w 337"/>
                <a:gd name="T65" fmla="*/ 414 h 792"/>
                <a:gd name="T66" fmla="*/ 266 w 337"/>
                <a:gd name="T67" fmla="*/ 383 h 792"/>
                <a:gd name="T68" fmla="*/ 260 w 337"/>
                <a:gd name="T69" fmla="*/ 363 h 792"/>
                <a:gd name="T70" fmla="*/ 258 w 337"/>
                <a:gd name="T71" fmla="*/ 353 h 792"/>
                <a:gd name="T72" fmla="*/ 261 w 337"/>
                <a:gd name="T73" fmla="*/ 331 h 792"/>
                <a:gd name="T74" fmla="*/ 268 w 337"/>
                <a:gd name="T75" fmla="*/ 306 h 792"/>
                <a:gd name="T76" fmla="*/ 286 w 337"/>
                <a:gd name="T77" fmla="*/ 251 h 792"/>
                <a:gd name="T78" fmla="*/ 293 w 337"/>
                <a:gd name="T79" fmla="*/ 225 h 792"/>
                <a:gd name="T80" fmla="*/ 294 w 337"/>
                <a:gd name="T81" fmla="*/ 197 h 792"/>
                <a:gd name="T82" fmla="*/ 291 w 337"/>
                <a:gd name="T83" fmla="*/ 177 h 792"/>
                <a:gd name="T84" fmla="*/ 284 w 337"/>
                <a:gd name="T85" fmla="*/ 157 h 792"/>
                <a:gd name="T86" fmla="*/ 235 w 337"/>
                <a:gd name="T87" fmla="*/ 94 h 792"/>
                <a:gd name="T88" fmla="*/ 156 w 337"/>
                <a:gd name="T89" fmla="*/ 0 h 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37" h="792">
                  <a:moveTo>
                    <a:pt x="156" y="0"/>
                  </a:moveTo>
                  <a:lnTo>
                    <a:pt x="149" y="10"/>
                  </a:lnTo>
                  <a:lnTo>
                    <a:pt x="132" y="40"/>
                  </a:lnTo>
                  <a:lnTo>
                    <a:pt x="121" y="62"/>
                  </a:lnTo>
                  <a:lnTo>
                    <a:pt x="108" y="87"/>
                  </a:lnTo>
                  <a:lnTo>
                    <a:pt x="94" y="115"/>
                  </a:lnTo>
                  <a:lnTo>
                    <a:pt x="79" y="145"/>
                  </a:lnTo>
                  <a:lnTo>
                    <a:pt x="65" y="178"/>
                  </a:lnTo>
                  <a:lnTo>
                    <a:pt x="51" y="213"/>
                  </a:lnTo>
                  <a:lnTo>
                    <a:pt x="38" y="251"/>
                  </a:lnTo>
                  <a:lnTo>
                    <a:pt x="27" y="290"/>
                  </a:lnTo>
                  <a:lnTo>
                    <a:pt x="22" y="310"/>
                  </a:lnTo>
                  <a:lnTo>
                    <a:pt x="17" y="330"/>
                  </a:lnTo>
                  <a:lnTo>
                    <a:pt x="12" y="350"/>
                  </a:lnTo>
                  <a:lnTo>
                    <a:pt x="8" y="369"/>
                  </a:lnTo>
                  <a:lnTo>
                    <a:pt x="5" y="389"/>
                  </a:lnTo>
                  <a:lnTo>
                    <a:pt x="3" y="409"/>
                  </a:lnTo>
                  <a:lnTo>
                    <a:pt x="0" y="449"/>
                  </a:lnTo>
                  <a:lnTo>
                    <a:pt x="0" y="469"/>
                  </a:lnTo>
                  <a:lnTo>
                    <a:pt x="2" y="479"/>
                  </a:lnTo>
                  <a:lnTo>
                    <a:pt x="2" y="489"/>
                  </a:lnTo>
                  <a:lnTo>
                    <a:pt x="3" y="507"/>
                  </a:lnTo>
                  <a:lnTo>
                    <a:pt x="7" y="526"/>
                  </a:lnTo>
                  <a:lnTo>
                    <a:pt x="10" y="542"/>
                  </a:lnTo>
                  <a:lnTo>
                    <a:pt x="13" y="561"/>
                  </a:lnTo>
                  <a:lnTo>
                    <a:pt x="18" y="577"/>
                  </a:lnTo>
                  <a:lnTo>
                    <a:pt x="23" y="592"/>
                  </a:lnTo>
                  <a:lnTo>
                    <a:pt x="35" y="624"/>
                  </a:lnTo>
                  <a:lnTo>
                    <a:pt x="41" y="637"/>
                  </a:lnTo>
                  <a:lnTo>
                    <a:pt x="48" y="652"/>
                  </a:lnTo>
                  <a:lnTo>
                    <a:pt x="63" y="677"/>
                  </a:lnTo>
                  <a:lnTo>
                    <a:pt x="78" y="700"/>
                  </a:lnTo>
                  <a:lnTo>
                    <a:pt x="91" y="722"/>
                  </a:lnTo>
                  <a:lnTo>
                    <a:pt x="106" y="740"/>
                  </a:lnTo>
                  <a:lnTo>
                    <a:pt x="119" y="755"/>
                  </a:lnTo>
                  <a:lnTo>
                    <a:pt x="131" y="768"/>
                  </a:lnTo>
                  <a:lnTo>
                    <a:pt x="149" y="787"/>
                  </a:lnTo>
                  <a:lnTo>
                    <a:pt x="156" y="792"/>
                  </a:lnTo>
                  <a:lnTo>
                    <a:pt x="164" y="788"/>
                  </a:lnTo>
                  <a:lnTo>
                    <a:pt x="184" y="780"/>
                  </a:lnTo>
                  <a:lnTo>
                    <a:pt x="197" y="773"/>
                  </a:lnTo>
                  <a:lnTo>
                    <a:pt x="212" y="765"/>
                  </a:lnTo>
                  <a:lnTo>
                    <a:pt x="228" y="755"/>
                  </a:lnTo>
                  <a:lnTo>
                    <a:pt x="245" y="743"/>
                  </a:lnTo>
                  <a:lnTo>
                    <a:pt x="253" y="738"/>
                  </a:lnTo>
                  <a:lnTo>
                    <a:pt x="261" y="730"/>
                  </a:lnTo>
                  <a:lnTo>
                    <a:pt x="270" y="724"/>
                  </a:lnTo>
                  <a:lnTo>
                    <a:pt x="278" y="717"/>
                  </a:lnTo>
                  <a:lnTo>
                    <a:pt x="293" y="700"/>
                  </a:lnTo>
                  <a:lnTo>
                    <a:pt x="306" y="680"/>
                  </a:lnTo>
                  <a:lnTo>
                    <a:pt x="319" y="660"/>
                  </a:lnTo>
                  <a:lnTo>
                    <a:pt x="324" y="650"/>
                  </a:lnTo>
                  <a:lnTo>
                    <a:pt x="327" y="639"/>
                  </a:lnTo>
                  <a:lnTo>
                    <a:pt x="332" y="627"/>
                  </a:lnTo>
                  <a:lnTo>
                    <a:pt x="334" y="615"/>
                  </a:lnTo>
                  <a:lnTo>
                    <a:pt x="337" y="602"/>
                  </a:lnTo>
                  <a:lnTo>
                    <a:pt x="337" y="589"/>
                  </a:lnTo>
                  <a:lnTo>
                    <a:pt x="337" y="564"/>
                  </a:lnTo>
                  <a:lnTo>
                    <a:pt x="336" y="541"/>
                  </a:lnTo>
                  <a:lnTo>
                    <a:pt x="332" y="519"/>
                  </a:lnTo>
                  <a:lnTo>
                    <a:pt x="329" y="499"/>
                  </a:lnTo>
                  <a:lnTo>
                    <a:pt x="322" y="482"/>
                  </a:lnTo>
                  <a:lnTo>
                    <a:pt x="316" y="466"/>
                  </a:lnTo>
                  <a:lnTo>
                    <a:pt x="308" y="453"/>
                  </a:lnTo>
                  <a:lnTo>
                    <a:pt x="301" y="439"/>
                  </a:lnTo>
                  <a:lnTo>
                    <a:pt x="286" y="414"/>
                  </a:lnTo>
                  <a:lnTo>
                    <a:pt x="271" y="394"/>
                  </a:lnTo>
                  <a:lnTo>
                    <a:pt x="266" y="383"/>
                  </a:lnTo>
                  <a:lnTo>
                    <a:pt x="263" y="373"/>
                  </a:lnTo>
                  <a:lnTo>
                    <a:pt x="260" y="363"/>
                  </a:lnTo>
                  <a:lnTo>
                    <a:pt x="260" y="358"/>
                  </a:lnTo>
                  <a:lnTo>
                    <a:pt x="258" y="353"/>
                  </a:lnTo>
                  <a:lnTo>
                    <a:pt x="260" y="343"/>
                  </a:lnTo>
                  <a:lnTo>
                    <a:pt x="261" y="331"/>
                  </a:lnTo>
                  <a:lnTo>
                    <a:pt x="265" y="318"/>
                  </a:lnTo>
                  <a:lnTo>
                    <a:pt x="268" y="306"/>
                  </a:lnTo>
                  <a:lnTo>
                    <a:pt x="278" y="280"/>
                  </a:lnTo>
                  <a:lnTo>
                    <a:pt x="286" y="251"/>
                  </a:lnTo>
                  <a:lnTo>
                    <a:pt x="291" y="238"/>
                  </a:lnTo>
                  <a:lnTo>
                    <a:pt x="293" y="225"/>
                  </a:lnTo>
                  <a:lnTo>
                    <a:pt x="294" y="210"/>
                  </a:lnTo>
                  <a:lnTo>
                    <a:pt x="294" y="197"/>
                  </a:lnTo>
                  <a:lnTo>
                    <a:pt x="293" y="183"/>
                  </a:lnTo>
                  <a:lnTo>
                    <a:pt x="291" y="177"/>
                  </a:lnTo>
                  <a:lnTo>
                    <a:pt x="289" y="170"/>
                  </a:lnTo>
                  <a:lnTo>
                    <a:pt x="284" y="157"/>
                  </a:lnTo>
                  <a:lnTo>
                    <a:pt x="274" y="143"/>
                  </a:lnTo>
                  <a:lnTo>
                    <a:pt x="235" y="94"/>
                  </a:lnTo>
                  <a:lnTo>
                    <a:pt x="195" y="47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0066">
                <a:alpha val="42999"/>
              </a:srgbClr>
            </a:solidFill>
            <a:ln w="25400">
              <a:solidFill>
                <a:srgbClr val="002060"/>
              </a:solidFill>
              <a:round/>
            </a:ln>
            <a:effectLst/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6560114" y="3229591"/>
            <a:ext cx="606996" cy="1269856"/>
            <a:chOff x="9408021" y="2081644"/>
            <a:chExt cx="606996" cy="1269856"/>
          </a:xfrm>
        </p:grpSpPr>
        <p:sp>
          <p:nvSpPr>
            <p:cNvPr id="74" name="Freeform 118"/>
            <p:cNvSpPr/>
            <p:nvPr/>
          </p:nvSpPr>
          <p:spPr bwMode="auto">
            <a:xfrm>
              <a:off x="9480029" y="2094200"/>
              <a:ext cx="534988" cy="1257300"/>
            </a:xfrm>
            <a:custGeom>
              <a:avLst/>
              <a:gdLst>
                <a:gd name="T0" fmla="*/ 149 w 337"/>
                <a:gd name="T1" fmla="*/ 10 h 792"/>
                <a:gd name="T2" fmla="*/ 121 w 337"/>
                <a:gd name="T3" fmla="*/ 62 h 792"/>
                <a:gd name="T4" fmla="*/ 94 w 337"/>
                <a:gd name="T5" fmla="*/ 115 h 792"/>
                <a:gd name="T6" fmla="*/ 65 w 337"/>
                <a:gd name="T7" fmla="*/ 178 h 792"/>
                <a:gd name="T8" fmla="*/ 38 w 337"/>
                <a:gd name="T9" fmla="*/ 251 h 792"/>
                <a:gd name="T10" fmla="*/ 22 w 337"/>
                <a:gd name="T11" fmla="*/ 310 h 792"/>
                <a:gd name="T12" fmla="*/ 12 w 337"/>
                <a:gd name="T13" fmla="*/ 350 h 792"/>
                <a:gd name="T14" fmla="*/ 5 w 337"/>
                <a:gd name="T15" fmla="*/ 389 h 792"/>
                <a:gd name="T16" fmla="*/ 0 w 337"/>
                <a:gd name="T17" fmla="*/ 449 h 792"/>
                <a:gd name="T18" fmla="*/ 2 w 337"/>
                <a:gd name="T19" fmla="*/ 479 h 792"/>
                <a:gd name="T20" fmla="*/ 3 w 337"/>
                <a:gd name="T21" fmla="*/ 507 h 792"/>
                <a:gd name="T22" fmla="*/ 10 w 337"/>
                <a:gd name="T23" fmla="*/ 542 h 792"/>
                <a:gd name="T24" fmla="*/ 18 w 337"/>
                <a:gd name="T25" fmla="*/ 577 h 792"/>
                <a:gd name="T26" fmla="*/ 35 w 337"/>
                <a:gd name="T27" fmla="*/ 624 h 792"/>
                <a:gd name="T28" fmla="*/ 48 w 337"/>
                <a:gd name="T29" fmla="*/ 652 h 792"/>
                <a:gd name="T30" fmla="*/ 78 w 337"/>
                <a:gd name="T31" fmla="*/ 700 h 792"/>
                <a:gd name="T32" fmla="*/ 106 w 337"/>
                <a:gd name="T33" fmla="*/ 740 h 792"/>
                <a:gd name="T34" fmla="*/ 131 w 337"/>
                <a:gd name="T35" fmla="*/ 768 h 792"/>
                <a:gd name="T36" fmla="*/ 156 w 337"/>
                <a:gd name="T37" fmla="*/ 792 h 792"/>
                <a:gd name="T38" fmla="*/ 184 w 337"/>
                <a:gd name="T39" fmla="*/ 780 h 792"/>
                <a:gd name="T40" fmla="*/ 212 w 337"/>
                <a:gd name="T41" fmla="*/ 765 h 792"/>
                <a:gd name="T42" fmla="*/ 245 w 337"/>
                <a:gd name="T43" fmla="*/ 743 h 792"/>
                <a:gd name="T44" fmla="*/ 261 w 337"/>
                <a:gd name="T45" fmla="*/ 730 h 792"/>
                <a:gd name="T46" fmla="*/ 278 w 337"/>
                <a:gd name="T47" fmla="*/ 717 h 792"/>
                <a:gd name="T48" fmla="*/ 306 w 337"/>
                <a:gd name="T49" fmla="*/ 680 h 792"/>
                <a:gd name="T50" fmla="*/ 324 w 337"/>
                <a:gd name="T51" fmla="*/ 650 h 792"/>
                <a:gd name="T52" fmla="*/ 332 w 337"/>
                <a:gd name="T53" fmla="*/ 627 h 792"/>
                <a:gd name="T54" fmla="*/ 337 w 337"/>
                <a:gd name="T55" fmla="*/ 602 h 792"/>
                <a:gd name="T56" fmla="*/ 337 w 337"/>
                <a:gd name="T57" fmla="*/ 564 h 792"/>
                <a:gd name="T58" fmla="*/ 332 w 337"/>
                <a:gd name="T59" fmla="*/ 519 h 792"/>
                <a:gd name="T60" fmla="*/ 322 w 337"/>
                <a:gd name="T61" fmla="*/ 482 h 792"/>
                <a:gd name="T62" fmla="*/ 308 w 337"/>
                <a:gd name="T63" fmla="*/ 453 h 792"/>
                <a:gd name="T64" fmla="*/ 286 w 337"/>
                <a:gd name="T65" fmla="*/ 414 h 792"/>
                <a:gd name="T66" fmla="*/ 266 w 337"/>
                <a:gd name="T67" fmla="*/ 383 h 792"/>
                <a:gd name="T68" fmla="*/ 260 w 337"/>
                <a:gd name="T69" fmla="*/ 363 h 792"/>
                <a:gd name="T70" fmla="*/ 258 w 337"/>
                <a:gd name="T71" fmla="*/ 353 h 792"/>
                <a:gd name="T72" fmla="*/ 261 w 337"/>
                <a:gd name="T73" fmla="*/ 331 h 792"/>
                <a:gd name="T74" fmla="*/ 268 w 337"/>
                <a:gd name="T75" fmla="*/ 306 h 792"/>
                <a:gd name="T76" fmla="*/ 286 w 337"/>
                <a:gd name="T77" fmla="*/ 251 h 792"/>
                <a:gd name="T78" fmla="*/ 293 w 337"/>
                <a:gd name="T79" fmla="*/ 225 h 792"/>
                <a:gd name="T80" fmla="*/ 294 w 337"/>
                <a:gd name="T81" fmla="*/ 197 h 792"/>
                <a:gd name="T82" fmla="*/ 291 w 337"/>
                <a:gd name="T83" fmla="*/ 177 h 792"/>
                <a:gd name="T84" fmla="*/ 284 w 337"/>
                <a:gd name="T85" fmla="*/ 157 h 792"/>
                <a:gd name="T86" fmla="*/ 235 w 337"/>
                <a:gd name="T87" fmla="*/ 94 h 792"/>
                <a:gd name="T88" fmla="*/ 156 w 337"/>
                <a:gd name="T89" fmla="*/ 0 h 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37" h="792">
                  <a:moveTo>
                    <a:pt x="156" y="0"/>
                  </a:moveTo>
                  <a:lnTo>
                    <a:pt x="149" y="10"/>
                  </a:lnTo>
                  <a:lnTo>
                    <a:pt x="132" y="40"/>
                  </a:lnTo>
                  <a:lnTo>
                    <a:pt x="121" y="62"/>
                  </a:lnTo>
                  <a:lnTo>
                    <a:pt x="108" y="87"/>
                  </a:lnTo>
                  <a:lnTo>
                    <a:pt x="94" y="115"/>
                  </a:lnTo>
                  <a:lnTo>
                    <a:pt x="79" y="145"/>
                  </a:lnTo>
                  <a:lnTo>
                    <a:pt x="65" y="178"/>
                  </a:lnTo>
                  <a:lnTo>
                    <a:pt x="51" y="213"/>
                  </a:lnTo>
                  <a:lnTo>
                    <a:pt x="38" y="251"/>
                  </a:lnTo>
                  <a:lnTo>
                    <a:pt x="27" y="290"/>
                  </a:lnTo>
                  <a:lnTo>
                    <a:pt x="22" y="310"/>
                  </a:lnTo>
                  <a:lnTo>
                    <a:pt x="17" y="330"/>
                  </a:lnTo>
                  <a:lnTo>
                    <a:pt x="12" y="350"/>
                  </a:lnTo>
                  <a:lnTo>
                    <a:pt x="8" y="369"/>
                  </a:lnTo>
                  <a:lnTo>
                    <a:pt x="5" y="389"/>
                  </a:lnTo>
                  <a:lnTo>
                    <a:pt x="3" y="409"/>
                  </a:lnTo>
                  <a:lnTo>
                    <a:pt x="0" y="449"/>
                  </a:lnTo>
                  <a:lnTo>
                    <a:pt x="0" y="469"/>
                  </a:lnTo>
                  <a:lnTo>
                    <a:pt x="2" y="479"/>
                  </a:lnTo>
                  <a:lnTo>
                    <a:pt x="2" y="489"/>
                  </a:lnTo>
                  <a:lnTo>
                    <a:pt x="3" y="507"/>
                  </a:lnTo>
                  <a:lnTo>
                    <a:pt x="7" y="526"/>
                  </a:lnTo>
                  <a:lnTo>
                    <a:pt x="10" y="542"/>
                  </a:lnTo>
                  <a:lnTo>
                    <a:pt x="13" y="561"/>
                  </a:lnTo>
                  <a:lnTo>
                    <a:pt x="18" y="577"/>
                  </a:lnTo>
                  <a:lnTo>
                    <a:pt x="23" y="592"/>
                  </a:lnTo>
                  <a:lnTo>
                    <a:pt x="35" y="624"/>
                  </a:lnTo>
                  <a:lnTo>
                    <a:pt x="41" y="637"/>
                  </a:lnTo>
                  <a:lnTo>
                    <a:pt x="48" y="652"/>
                  </a:lnTo>
                  <a:lnTo>
                    <a:pt x="63" y="677"/>
                  </a:lnTo>
                  <a:lnTo>
                    <a:pt x="78" y="700"/>
                  </a:lnTo>
                  <a:lnTo>
                    <a:pt x="91" y="722"/>
                  </a:lnTo>
                  <a:lnTo>
                    <a:pt x="106" y="740"/>
                  </a:lnTo>
                  <a:lnTo>
                    <a:pt x="119" y="755"/>
                  </a:lnTo>
                  <a:lnTo>
                    <a:pt x="131" y="768"/>
                  </a:lnTo>
                  <a:lnTo>
                    <a:pt x="149" y="787"/>
                  </a:lnTo>
                  <a:lnTo>
                    <a:pt x="156" y="792"/>
                  </a:lnTo>
                  <a:lnTo>
                    <a:pt x="164" y="788"/>
                  </a:lnTo>
                  <a:lnTo>
                    <a:pt x="184" y="780"/>
                  </a:lnTo>
                  <a:lnTo>
                    <a:pt x="197" y="773"/>
                  </a:lnTo>
                  <a:lnTo>
                    <a:pt x="212" y="765"/>
                  </a:lnTo>
                  <a:lnTo>
                    <a:pt x="228" y="755"/>
                  </a:lnTo>
                  <a:lnTo>
                    <a:pt x="245" y="743"/>
                  </a:lnTo>
                  <a:lnTo>
                    <a:pt x="253" y="738"/>
                  </a:lnTo>
                  <a:lnTo>
                    <a:pt x="261" y="730"/>
                  </a:lnTo>
                  <a:lnTo>
                    <a:pt x="270" y="724"/>
                  </a:lnTo>
                  <a:lnTo>
                    <a:pt x="278" y="717"/>
                  </a:lnTo>
                  <a:lnTo>
                    <a:pt x="293" y="700"/>
                  </a:lnTo>
                  <a:lnTo>
                    <a:pt x="306" y="680"/>
                  </a:lnTo>
                  <a:lnTo>
                    <a:pt x="319" y="660"/>
                  </a:lnTo>
                  <a:lnTo>
                    <a:pt x="324" y="650"/>
                  </a:lnTo>
                  <a:lnTo>
                    <a:pt x="327" y="639"/>
                  </a:lnTo>
                  <a:lnTo>
                    <a:pt x="332" y="627"/>
                  </a:lnTo>
                  <a:lnTo>
                    <a:pt x="334" y="615"/>
                  </a:lnTo>
                  <a:lnTo>
                    <a:pt x="337" y="602"/>
                  </a:lnTo>
                  <a:lnTo>
                    <a:pt x="337" y="589"/>
                  </a:lnTo>
                  <a:lnTo>
                    <a:pt x="337" y="564"/>
                  </a:lnTo>
                  <a:lnTo>
                    <a:pt x="336" y="541"/>
                  </a:lnTo>
                  <a:lnTo>
                    <a:pt x="332" y="519"/>
                  </a:lnTo>
                  <a:lnTo>
                    <a:pt x="329" y="499"/>
                  </a:lnTo>
                  <a:lnTo>
                    <a:pt x="322" y="482"/>
                  </a:lnTo>
                  <a:lnTo>
                    <a:pt x="316" y="466"/>
                  </a:lnTo>
                  <a:lnTo>
                    <a:pt x="308" y="453"/>
                  </a:lnTo>
                  <a:lnTo>
                    <a:pt x="301" y="439"/>
                  </a:lnTo>
                  <a:lnTo>
                    <a:pt x="286" y="414"/>
                  </a:lnTo>
                  <a:lnTo>
                    <a:pt x="271" y="394"/>
                  </a:lnTo>
                  <a:lnTo>
                    <a:pt x="266" y="383"/>
                  </a:lnTo>
                  <a:lnTo>
                    <a:pt x="263" y="373"/>
                  </a:lnTo>
                  <a:lnTo>
                    <a:pt x="260" y="363"/>
                  </a:lnTo>
                  <a:lnTo>
                    <a:pt x="260" y="358"/>
                  </a:lnTo>
                  <a:lnTo>
                    <a:pt x="258" y="353"/>
                  </a:lnTo>
                  <a:lnTo>
                    <a:pt x="260" y="343"/>
                  </a:lnTo>
                  <a:lnTo>
                    <a:pt x="261" y="331"/>
                  </a:lnTo>
                  <a:lnTo>
                    <a:pt x="265" y="318"/>
                  </a:lnTo>
                  <a:lnTo>
                    <a:pt x="268" y="306"/>
                  </a:lnTo>
                  <a:lnTo>
                    <a:pt x="278" y="280"/>
                  </a:lnTo>
                  <a:lnTo>
                    <a:pt x="286" y="251"/>
                  </a:lnTo>
                  <a:lnTo>
                    <a:pt x="291" y="238"/>
                  </a:lnTo>
                  <a:lnTo>
                    <a:pt x="293" y="225"/>
                  </a:lnTo>
                  <a:lnTo>
                    <a:pt x="294" y="210"/>
                  </a:lnTo>
                  <a:lnTo>
                    <a:pt x="294" y="197"/>
                  </a:lnTo>
                  <a:lnTo>
                    <a:pt x="293" y="183"/>
                  </a:lnTo>
                  <a:lnTo>
                    <a:pt x="291" y="177"/>
                  </a:lnTo>
                  <a:lnTo>
                    <a:pt x="289" y="170"/>
                  </a:lnTo>
                  <a:lnTo>
                    <a:pt x="284" y="157"/>
                  </a:lnTo>
                  <a:lnTo>
                    <a:pt x="274" y="143"/>
                  </a:lnTo>
                  <a:lnTo>
                    <a:pt x="235" y="94"/>
                  </a:lnTo>
                  <a:lnTo>
                    <a:pt x="195" y="47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CC00">
                <a:alpha val="42999"/>
              </a:srgbClr>
            </a:solidFill>
            <a:ln w="28575">
              <a:solidFill>
                <a:srgbClr val="FFFF00"/>
              </a:solidFill>
              <a:round/>
            </a:ln>
            <a:effectLst/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cxnSp>
          <p:nvCxnSpPr>
            <p:cNvPr id="75" name="直接连接符 74"/>
            <p:cNvCxnSpPr/>
            <p:nvPr/>
          </p:nvCxnSpPr>
          <p:spPr bwMode="auto">
            <a:xfrm flipH="1">
              <a:off x="9449549" y="2081644"/>
              <a:ext cx="30712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6" name="直接连接符 75"/>
            <p:cNvCxnSpPr/>
            <p:nvPr/>
          </p:nvCxnSpPr>
          <p:spPr bwMode="auto">
            <a:xfrm flipH="1">
              <a:off x="9408021" y="3316772"/>
              <a:ext cx="30712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aphicFrame>
        <p:nvGraphicFramePr>
          <p:cNvPr id="77" name="对象 76"/>
          <p:cNvGraphicFramePr>
            <a:graphicFrameLocks noChangeAspect="1"/>
          </p:cNvGraphicFramePr>
          <p:nvPr/>
        </p:nvGraphicFramePr>
        <p:xfrm>
          <a:off x="1176742" y="2904985"/>
          <a:ext cx="2603170" cy="52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4" name="Equation" r:id="rId18" imgW="46939200" imgH="9448800" progId="Equation.DSMT4">
                  <p:embed/>
                </p:oleObj>
              </mc:Choice>
              <mc:Fallback>
                <p:oleObj name="Equation" r:id="rId18" imgW="46939200" imgH="9448800" progId="Equation.DSMT4">
                  <p:embed/>
                  <p:pic>
                    <p:nvPicPr>
                      <p:cNvPr id="0" name="图片 1875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76742" y="2904985"/>
                        <a:ext cx="2603170" cy="524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reeform 131"/>
          <p:cNvSpPr/>
          <p:nvPr/>
        </p:nvSpPr>
        <p:spPr bwMode="auto">
          <a:xfrm>
            <a:off x="5336645" y="3067301"/>
            <a:ext cx="2804871" cy="1440000"/>
          </a:xfrm>
          <a:custGeom>
            <a:avLst/>
            <a:gdLst>
              <a:gd name="T0" fmla="*/ 903 w 2172"/>
              <a:gd name="T1" fmla="*/ 80 h 1260"/>
              <a:gd name="T2" fmla="*/ 748 w 2172"/>
              <a:gd name="T3" fmla="*/ 36 h 1260"/>
              <a:gd name="T4" fmla="*/ 608 w 2172"/>
              <a:gd name="T5" fmla="*/ 0 h 1260"/>
              <a:gd name="T6" fmla="*/ 504 w 2172"/>
              <a:gd name="T7" fmla="*/ 0 h 1260"/>
              <a:gd name="T8" fmla="*/ 392 w 2172"/>
              <a:gd name="T9" fmla="*/ 24 h 1260"/>
              <a:gd name="T10" fmla="*/ 324 w 2172"/>
              <a:gd name="T11" fmla="*/ 76 h 1260"/>
              <a:gd name="T12" fmla="*/ 248 w 2172"/>
              <a:gd name="T13" fmla="*/ 148 h 1260"/>
              <a:gd name="T14" fmla="*/ 168 w 2172"/>
              <a:gd name="T15" fmla="*/ 272 h 1260"/>
              <a:gd name="T16" fmla="*/ 104 w 2172"/>
              <a:gd name="T17" fmla="*/ 412 h 1260"/>
              <a:gd name="T18" fmla="*/ 68 w 2172"/>
              <a:gd name="T19" fmla="*/ 540 h 1260"/>
              <a:gd name="T20" fmla="*/ 24 w 2172"/>
              <a:gd name="T21" fmla="*/ 592 h 1260"/>
              <a:gd name="T22" fmla="*/ 0 w 2172"/>
              <a:gd name="T23" fmla="*/ 716 h 1260"/>
              <a:gd name="T24" fmla="*/ 8 w 2172"/>
              <a:gd name="T25" fmla="*/ 808 h 1260"/>
              <a:gd name="T26" fmla="*/ 32 w 2172"/>
              <a:gd name="T27" fmla="*/ 884 h 1260"/>
              <a:gd name="T28" fmla="*/ 88 w 2172"/>
              <a:gd name="T29" fmla="*/ 932 h 1260"/>
              <a:gd name="T30" fmla="*/ 180 w 2172"/>
              <a:gd name="T31" fmla="*/ 1008 h 1260"/>
              <a:gd name="T32" fmla="*/ 412 w 2172"/>
              <a:gd name="T33" fmla="*/ 1140 h 1260"/>
              <a:gd name="T34" fmla="*/ 648 w 2172"/>
              <a:gd name="T35" fmla="*/ 1224 h 1260"/>
              <a:gd name="T36" fmla="*/ 848 w 2172"/>
              <a:gd name="T37" fmla="*/ 1260 h 1260"/>
              <a:gd name="T38" fmla="*/ 1100 w 2172"/>
              <a:gd name="T39" fmla="*/ 1256 h 1260"/>
              <a:gd name="T40" fmla="*/ 1308 w 2172"/>
              <a:gd name="T41" fmla="*/ 1216 h 1260"/>
              <a:gd name="T42" fmla="*/ 1712 w 2172"/>
              <a:gd name="T43" fmla="*/ 1100 h 1260"/>
              <a:gd name="T44" fmla="*/ 2028 w 2172"/>
              <a:gd name="T45" fmla="*/ 1000 h 1260"/>
              <a:gd name="T46" fmla="*/ 2088 w 2172"/>
              <a:gd name="T47" fmla="*/ 972 h 1260"/>
              <a:gd name="T48" fmla="*/ 2124 w 2172"/>
              <a:gd name="T49" fmla="*/ 920 h 1260"/>
              <a:gd name="T50" fmla="*/ 2160 w 2172"/>
              <a:gd name="T51" fmla="*/ 848 h 1260"/>
              <a:gd name="T52" fmla="*/ 2172 w 2172"/>
              <a:gd name="T53" fmla="*/ 756 h 1260"/>
              <a:gd name="T54" fmla="*/ 2160 w 2172"/>
              <a:gd name="T55" fmla="*/ 632 h 1260"/>
              <a:gd name="T56" fmla="*/ 2124 w 2172"/>
              <a:gd name="T57" fmla="*/ 540 h 1260"/>
              <a:gd name="T58" fmla="*/ 2080 w 2172"/>
              <a:gd name="T59" fmla="*/ 472 h 1260"/>
              <a:gd name="T60" fmla="*/ 1988 w 2172"/>
              <a:gd name="T61" fmla="*/ 372 h 1260"/>
              <a:gd name="T62" fmla="*/ 1808 w 2172"/>
              <a:gd name="T63" fmla="*/ 272 h 1260"/>
              <a:gd name="T64" fmla="*/ 1508 w 2172"/>
              <a:gd name="T65" fmla="*/ 248 h 1260"/>
              <a:gd name="T66" fmla="*/ 1296 w 2172"/>
              <a:gd name="T67" fmla="*/ 232 h 1260"/>
              <a:gd name="T68" fmla="*/ 1168 w 2172"/>
              <a:gd name="T69" fmla="*/ 204 h 1260"/>
              <a:gd name="T70" fmla="*/ 924 w 2172"/>
              <a:gd name="T71" fmla="*/ 96 h 1260"/>
              <a:gd name="T72" fmla="*/ 903 w 2172"/>
              <a:gd name="T73" fmla="*/ 80 h 12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2172" h="1260">
                <a:moveTo>
                  <a:pt x="903" y="80"/>
                </a:moveTo>
                <a:lnTo>
                  <a:pt x="748" y="36"/>
                </a:lnTo>
                <a:lnTo>
                  <a:pt x="608" y="0"/>
                </a:lnTo>
                <a:lnTo>
                  <a:pt x="504" y="0"/>
                </a:lnTo>
                <a:lnTo>
                  <a:pt x="392" y="24"/>
                </a:lnTo>
                <a:lnTo>
                  <a:pt x="324" y="76"/>
                </a:lnTo>
                <a:lnTo>
                  <a:pt x="248" y="148"/>
                </a:lnTo>
                <a:lnTo>
                  <a:pt x="168" y="272"/>
                </a:lnTo>
                <a:lnTo>
                  <a:pt x="104" y="412"/>
                </a:lnTo>
                <a:lnTo>
                  <a:pt x="68" y="540"/>
                </a:lnTo>
                <a:lnTo>
                  <a:pt x="24" y="592"/>
                </a:lnTo>
                <a:lnTo>
                  <a:pt x="0" y="716"/>
                </a:lnTo>
                <a:lnTo>
                  <a:pt x="8" y="808"/>
                </a:lnTo>
                <a:lnTo>
                  <a:pt x="32" y="884"/>
                </a:lnTo>
                <a:lnTo>
                  <a:pt x="88" y="932"/>
                </a:lnTo>
                <a:lnTo>
                  <a:pt x="180" y="1008"/>
                </a:lnTo>
                <a:lnTo>
                  <a:pt x="412" y="1140"/>
                </a:lnTo>
                <a:lnTo>
                  <a:pt x="648" y="1224"/>
                </a:lnTo>
                <a:lnTo>
                  <a:pt x="848" y="1260"/>
                </a:lnTo>
                <a:lnTo>
                  <a:pt x="1100" y="1256"/>
                </a:lnTo>
                <a:lnTo>
                  <a:pt x="1308" y="1216"/>
                </a:lnTo>
                <a:lnTo>
                  <a:pt x="1712" y="1100"/>
                </a:lnTo>
                <a:lnTo>
                  <a:pt x="2028" y="1000"/>
                </a:lnTo>
                <a:lnTo>
                  <a:pt x="2088" y="972"/>
                </a:lnTo>
                <a:lnTo>
                  <a:pt x="2124" y="920"/>
                </a:lnTo>
                <a:lnTo>
                  <a:pt x="2160" y="848"/>
                </a:lnTo>
                <a:lnTo>
                  <a:pt x="2172" y="756"/>
                </a:lnTo>
                <a:lnTo>
                  <a:pt x="2160" y="632"/>
                </a:lnTo>
                <a:lnTo>
                  <a:pt x="2124" y="540"/>
                </a:lnTo>
                <a:lnTo>
                  <a:pt x="2080" y="472"/>
                </a:lnTo>
                <a:lnTo>
                  <a:pt x="1988" y="372"/>
                </a:lnTo>
                <a:lnTo>
                  <a:pt x="1808" y="272"/>
                </a:lnTo>
                <a:lnTo>
                  <a:pt x="1508" y="248"/>
                </a:lnTo>
                <a:lnTo>
                  <a:pt x="1296" y="232"/>
                </a:lnTo>
                <a:lnTo>
                  <a:pt x="1168" y="204"/>
                </a:lnTo>
                <a:lnTo>
                  <a:pt x="924" y="96"/>
                </a:lnTo>
                <a:lnTo>
                  <a:pt x="903" y="80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4" name="Freeform 95"/>
          <p:cNvSpPr/>
          <p:nvPr/>
        </p:nvSpPr>
        <p:spPr bwMode="auto">
          <a:xfrm>
            <a:off x="5374504" y="4058353"/>
            <a:ext cx="147638" cy="119062"/>
          </a:xfrm>
          <a:custGeom>
            <a:avLst/>
            <a:gdLst>
              <a:gd name="T0" fmla="*/ 88 w 93"/>
              <a:gd name="T1" fmla="*/ 75 h 75"/>
              <a:gd name="T2" fmla="*/ 75 w 93"/>
              <a:gd name="T3" fmla="*/ 70 h 75"/>
              <a:gd name="T4" fmla="*/ 68 w 93"/>
              <a:gd name="T5" fmla="*/ 66 h 75"/>
              <a:gd name="T6" fmla="*/ 60 w 93"/>
              <a:gd name="T7" fmla="*/ 65 h 75"/>
              <a:gd name="T8" fmla="*/ 48 w 93"/>
              <a:gd name="T9" fmla="*/ 56 h 75"/>
              <a:gd name="T10" fmla="*/ 42 w 93"/>
              <a:gd name="T11" fmla="*/ 51 h 75"/>
              <a:gd name="T12" fmla="*/ 35 w 93"/>
              <a:gd name="T13" fmla="*/ 46 h 75"/>
              <a:gd name="T14" fmla="*/ 25 w 93"/>
              <a:gd name="T15" fmla="*/ 38 h 75"/>
              <a:gd name="T16" fmla="*/ 15 w 93"/>
              <a:gd name="T17" fmla="*/ 28 h 75"/>
              <a:gd name="T18" fmla="*/ 7 w 93"/>
              <a:gd name="T19" fmla="*/ 16 h 75"/>
              <a:gd name="T20" fmla="*/ 0 w 93"/>
              <a:gd name="T21" fmla="*/ 6 h 75"/>
              <a:gd name="T22" fmla="*/ 12 w 93"/>
              <a:gd name="T23" fmla="*/ 0 h 75"/>
              <a:gd name="T24" fmla="*/ 19 w 93"/>
              <a:gd name="T25" fmla="*/ 10 h 75"/>
              <a:gd name="T26" fmla="*/ 25 w 93"/>
              <a:gd name="T27" fmla="*/ 18 h 75"/>
              <a:gd name="T28" fmla="*/ 33 w 93"/>
              <a:gd name="T29" fmla="*/ 28 h 75"/>
              <a:gd name="T30" fmla="*/ 45 w 93"/>
              <a:gd name="T31" fmla="*/ 36 h 75"/>
              <a:gd name="T32" fmla="*/ 50 w 93"/>
              <a:gd name="T33" fmla="*/ 41 h 75"/>
              <a:gd name="T34" fmla="*/ 55 w 93"/>
              <a:gd name="T35" fmla="*/ 45 h 75"/>
              <a:gd name="T36" fmla="*/ 68 w 93"/>
              <a:gd name="T37" fmla="*/ 53 h 75"/>
              <a:gd name="T38" fmla="*/ 73 w 93"/>
              <a:gd name="T39" fmla="*/ 55 h 75"/>
              <a:gd name="T40" fmla="*/ 80 w 93"/>
              <a:gd name="T41" fmla="*/ 58 h 75"/>
              <a:gd name="T42" fmla="*/ 93 w 93"/>
              <a:gd name="T43" fmla="*/ 63 h 75"/>
              <a:gd name="T44" fmla="*/ 88 w 93"/>
              <a:gd name="T45" fmla="*/ 75 h 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93" h="75">
                <a:moveTo>
                  <a:pt x="88" y="75"/>
                </a:moveTo>
                <a:lnTo>
                  <a:pt x="75" y="70"/>
                </a:lnTo>
                <a:lnTo>
                  <a:pt x="68" y="66"/>
                </a:lnTo>
                <a:lnTo>
                  <a:pt x="60" y="65"/>
                </a:lnTo>
                <a:lnTo>
                  <a:pt x="48" y="56"/>
                </a:lnTo>
                <a:lnTo>
                  <a:pt x="42" y="51"/>
                </a:lnTo>
                <a:lnTo>
                  <a:pt x="35" y="46"/>
                </a:lnTo>
                <a:lnTo>
                  <a:pt x="25" y="38"/>
                </a:lnTo>
                <a:lnTo>
                  <a:pt x="15" y="28"/>
                </a:lnTo>
                <a:lnTo>
                  <a:pt x="7" y="16"/>
                </a:lnTo>
                <a:lnTo>
                  <a:pt x="0" y="6"/>
                </a:lnTo>
                <a:lnTo>
                  <a:pt x="12" y="0"/>
                </a:lnTo>
                <a:lnTo>
                  <a:pt x="19" y="10"/>
                </a:lnTo>
                <a:lnTo>
                  <a:pt x="25" y="18"/>
                </a:lnTo>
                <a:lnTo>
                  <a:pt x="33" y="28"/>
                </a:lnTo>
                <a:lnTo>
                  <a:pt x="45" y="36"/>
                </a:lnTo>
                <a:lnTo>
                  <a:pt x="50" y="41"/>
                </a:lnTo>
                <a:lnTo>
                  <a:pt x="55" y="45"/>
                </a:lnTo>
                <a:lnTo>
                  <a:pt x="68" y="53"/>
                </a:lnTo>
                <a:lnTo>
                  <a:pt x="73" y="55"/>
                </a:lnTo>
                <a:lnTo>
                  <a:pt x="80" y="58"/>
                </a:lnTo>
                <a:lnTo>
                  <a:pt x="93" y="63"/>
                </a:lnTo>
                <a:lnTo>
                  <a:pt x="88" y="75"/>
                </a:ln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" name="Freeform 96"/>
          <p:cNvSpPr/>
          <p:nvPr/>
        </p:nvSpPr>
        <p:spPr bwMode="auto">
          <a:xfrm>
            <a:off x="5307829" y="3910715"/>
            <a:ext cx="57150" cy="147638"/>
          </a:xfrm>
          <a:custGeom>
            <a:avLst/>
            <a:gdLst>
              <a:gd name="T0" fmla="*/ 24 w 36"/>
              <a:gd name="T1" fmla="*/ 93 h 93"/>
              <a:gd name="T2" fmla="*/ 16 w 36"/>
              <a:gd name="T3" fmla="*/ 72 h 93"/>
              <a:gd name="T4" fmla="*/ 9 w 36"/>
              <a:gd name="T5" fmla="*/ 50 h 93"/>
              <a:gd name="T6" fmla="*/ 6 w 36"/>
              <a:gd name="T7" fmla="*/ 39 h 93"/>
              <a:gd name="T8" fmla="*/ 3 w 36"/>
              <a:gd name="T9" fmla="*/ 27 h 93"/>
              <a:gd name="T10" fmla="*/ 1 w 36"/>
              <a:gd name="T11" fmla="*/ 15 h 93"/>
              <a:gd name="T12" fmla="*/ 0 w 36"/>
              <a:gd name="T13" fmla="*/ 2 h 93"/>
              <a:gd name="T14" fmla="*/ 13 w 36"/>
              <a:gd name="T15" fmla="*/ 0 h 93"/>
              <a:gd name="T16" fmla="*/ 14 w 36"/>
              <a:gd name="T17" fmla="*/ 14 h 93"/>
              <a:gd name="T18" fmla="*/ 16 w 36"/>
              <a:gd name="T19" fmla="*/ 24 h 93"/>
              <a:gd name="T20" fmla="*/ 18 w 36"/>
              <a:gd name="T21" fmla="*/ 35 h 93"/>
              <a:gd name="T22" fmla="*/ 21 w 36"/>
              <a:gd name="T23" fmla="*/ 47 h 93"/>
              <a:gd name="T24" fmla="*/ 28 w 36"/>
              <a:gd name="T25" fmla="*/ 67 h 93"/>
              <a:gd name="T26" fmla="*/ 36 w 36"/>
              <a:gd name="T27" fmla="*/ 87 h 93"/>
              <a:gd name="T28" fmla="*/ 24 w 36"/>
              <a:gd name="T29" fmla="*/ 93 h 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36" h="93">
                <a:moveTo>
                  <a:pt x="24" y="93"/>
                </a:moveTo>
                <a:lnTo>
                  <a:pt x="16" y="72"/>
                </a:lnTo>
                <a:lnTo>
                  <a:pt x="9" y="50"/>
                </a:lnTo>
                <a:lnTo>
                  <a:pt x="6" y="39"/>
                </a:lnTo>
                <a:lnTo>
                  <a:pt x="3" y="27"/>
                </a:lnTo>
                <a:lnTo>
                  <a:pt x="1" y="15"/>
                </a:lnTo>
                <a:lnTo>
                  <a:pt x="0" y="2"/>
                </a:lnTo>
                <a:lnTo>
                  <a:pt x="13" y="0"/>
                </a:lnTo>
                <a:lnTo>
                  <a:pt x="14" y="14"/>
                </a:lnTo>
                <a:lnTo>
                  <a:pt x="16" y="24"/>
                </a:lnTo>
                <a:lnTo>
                  <a:pt x="18" y="35"/>
                </a:lnTo>
                <a:lnTo>
                  <a:pt x="21" y="47"/>
                </a:lnTo>
                <a:lnTo>
                  <a:pt x="28" y="67"/>
                </a:lnTo>
                <a:lnTo>
                  <a:pt x="36" y="87"/>
                </a:lnTo>
                <a:lnTo>
                  <a:pt x="24" y="93"/>
                </a:ln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6" name="Freeform 97"/>
          <p:cNvSpPr/>
          <p:nvPr/>
        </p:nvSpPr>
        <p:spPr bwMode="auto">
          <a:xfrm>
            <a:off x="5307829" y="3666240"/>
            <a:ext cx="104775" cy="247650"/>
          </a:xfrm>
          <a:custGeom>
            <a:avLst/>
            <a:gdLst>
              <a:gd name="T0" fmla="*/ 0 w 66"/>
              <a:gd name="T1" fmla="*/ 156 h 156"/>
              <a:gd name="T2" fmla="*/ 0 w 66"/>
              <a:gd name="T3" fmla="*/ 146 h 156"/>
              <a:gd name="T4" fmla="*/ 0 w 66"/>
              <a:gd name="T5" fmla="*/ 134 h 156"/>
              <a:gd name="T6" fmla="*/ 0 w 66"/>
              <a:gd name="T7" fmla="*/ 113 h 156"/>
              <a:gd name="T8" fmla="*/ 1 w 66"/>
              <a:gd name="T9" fmla="*/ 103 h 156"/>
              <a:gd name="T10" fmla="*/ 3 w 66"/>
              <a:gd name="T11" fmla="*/ 91 h 156"/>
              <a:gd name="T12" fmla="*/ 9 w 66"/>
              <a:gd name="T13" fmla="*/ 71 h 156"/>
              <a:gd name="T14" fmla="*/ 13 w 66"/>
              <a:gd name="T15" fmla="*/ 61 h 156"/>
              <a:gd name="T16" fmla="*/ 18 w 66"/>
              <a:gd name="T17" fmla="*/ 51 h 156"/>
              <a:gd name="T18" fmla="*/ 23 w 66"/>
              <a:gd name="T19" fmla="*/ 41 h 156"/>
              <a:gd name="T20" fmla="*/ 28 w 66"/>
              <a:gd name="T21" fmla="*/ 31 h 156"/>
              <a:gd name="T22" fmla="*/ 31 w 66"/>
              <a:gd name="T23" fmla="*/ 28 h 156"/>
              <a:gd name="T24" fmla="*/ 34 w 66"/>
              <a:gd name="T25" fmla="*/ 23 h 156"/>
              <a:gd name="T26" fmla="*/ 41 w 66"/>
              <a:gd name="T27" fmla="*/ 15 h 156"/>
              <a:gd name="T28" fmla="*/ 49 w 66"/>
              <a:gd name="T29" fmla="*/ 6 h 156"/>
              <a:gd name="T30" fmla="*/ 57 w 66"/>
              <a:gd name="T31" fmla="*/ 0 h 156"/>
              <a:gd name="T32" fmla="*/ 66 w 66"/>
              <a:gd name="T33" fmla="*/ 11 h 156"/>
              <a:gd name="T34" fmla="*/ 57 w 66"/>
              <a:gd name="T35" fmla="*/ 16 h 156"/>
              <a:gd name="T36" fmla="*/ 51 w 66"/>
              <a:gd name="T37" fmla="*/ 25 h 156"/>
              <a:gd name="T38" fmla="*/ 44 w 66"/>
              <a:gd name="T39" fmla="*/ 31 h 156"/>
              <a:gd name="T40" fmla="*/ 41 w 66"/>
              <a:gd name="T41" fmla="*/ 36 h 156"/>
              <a:gd name="T42" fmla="*/ 39 w 66"/>
              <a:gd name="T43" fmla="*/ 40 h 156"/>
              <a:gd name="T44" fmla="*/ 34 w 66"/>
              <a:gd name="T45" fmla="*/ 48 h 156"/>
              <a:gd name="T46" fmla="*/ 29 w 66"/>
              <a:gd name="T47" fmla="*/ 56 h 156"/>
              <a:gd name="T48" fmla="*/ 24 w 66"/>
              <a:gd name="T49" fmla="*/ 66 h 156"/>
              <a:gd name="T50" fmla="*/ 21 w 66"/>
              <a:gd name="T51" fmla="*/ 74 h 156"/>
              <a:gd name="T52" fmla="*/ 16 w 66"/>
              <a:gd name="T53" fmla="*/ 94 h 156"/>
              <a:gd name="T54" fmla="*/ 14 w 66"/>
              <a:gd name="T55" fmla="*/ 104 h 156"/>
              <a:gd name="T56" fmla="*/ 13 w 66"/>
              <a:gd name="T57" fmla="*/ 114 h 156"/>
              <a:gd name="T58" fmla="*/ 11 w 66"/>
              <a:gd name="T59" fmla="*/ 136 h 156"/>
              <a:gd name="T60" fmla="*/ 11 w 66"/>
              <a:gd name="T61" fmla="*/ 144 h 156"/>
              <a:gd name="T62" fmla="*/ 13 w 66"/>
              <a:gd name="T63" fmla="*/ 156 h 156"/>
              <a:gd name="T64" fmla="*/ 0 w 66"/>
              <a:gd name="T65" fmla="*/ 156 h 1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66" h="156">
                <a:moveTo>
                  <a:pt x="0" y="156"/>
                </a:moveTo>
                <a:lnTo>
                  <a:pt x="0" y="146"/>
                </a:lnTo>
                <a:lnTo>
                  <a:pt x="0" y="134"/>
                </a:lnTo>
                <a:lnTo>
                  <a:pt x="0" y="113"/>
                </a:lnTo>
                <a:lnTo>
                  <a:pt x="1" y="103"/>
                </a:lnTo>
                <a:lnTo>
                  <a:pt x="3" y="91"/>
                </a:lnTo>
                <a:lnTo>
                  <a:pt x="9" y="71"/>
                </a:lnTo>
                <a:lnTo>
                  <a:pt x="13" y="61"/>
                </a:lnTo>
                <a:lnTo>
                  <a:pt x="18" y="51"/>
                </a:lnTo>
                <a:lnTo>
                  <a:pt x="23" y="41"/>
                </a:lnTo>
                <a:lnTo>
                  <a:pt x="28" y="31"/>
                </a:lnTo>
                <a:lnTo>
                  <a:pt x="31" y="28"/>
                </a:lnTo>
                <a:lnTo>
                  <a:pt x="34" y="23"/>
                </a:lnTo>
                <a:lnTo>
                  <a:pt x="41" y="15"/>
                </a:lnTo>
                <a:lnTo>
                  <a:pt x="49" y="6"/>
                </a:lnTo>
                <a:lnTo>
                  <a:pt x="57" y="0"/>
                </a:lnTo>
                <a:lnTo>
                  <a:pt x="66" y="11"/>
                </a:lnTo>
                <a:lnTo>
                  <a:pt x="57" y="16"/>
                </a:lnTo>
                <a:lnTo>
                  <a:pt x="51" y="25"/>
                </a:lnTo>
                <a:lnTo>
                  <a:pt x="44" y="31"/>
                </a:lnTo>
                <a:lnTo>
                  <a:pt x="41" y="36"/>
                </a:lnTo>
                <a:lnTo>
                  <a:pt x="39" y="40"/>
                </a:lnTo>
                <a:lnTo>
                  <a:pt x="34" y="48"/>
                </a:lnTo>
                <a:lnTo>
                  <a:pt x="29" y="56"/>
                </a:lnTo>
                <a:lnTo>
                  <a:pt x="24" y="66"/>
                </a:lnTo>
                <a:lnTo>
                  <a:pt x="21" y="74"/>
                </a:lnTo>
                <a:lnTo>
                  <a:pt x="16" y="94"/>
                </a:lnTo>
                <a:lnTo>
                  <a:pt x="14" y="104"/>
                </a:lnTo>
                <a:lnTo>
                  <a:pt x="13" y="114"/>
                </a:lnTo>
                <a:lnTo>
                  <a:pt x="11" y="136"/>
                </a:lnTo>
                <a:lnTo>
                  <a:pt x="11" y="144"/>
                </a:lnTo>
                <a:lnTo>
                  <a:pt x="13" y="156"/>
                </a:lnTo>
                <a:lnTo>
                  <a:pt x="0" y="156"/>
                </a:ln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7" name="Oval 98"/>
          <p:cNvSpPr>
            <a:spLocks noChangeArrowheads="1"/>
          </p:cNvSpPr>
          <p:nvPr/>
        </p:nvSpPr>
        <p:spPr bwMode="auto">
          <a:xfrm>
            <a:off x="7719242" y="3575753"/>
            <a:ext cx="422275" cy="608012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8" name="Freeform 99"/>
          <p:cNvSpPr/>
          <p:nvPr/>
        </p:nvSpPr>
        <p:spPr bwMode="auto">
          <a:xfrm>
            <a:off x="5382442" y="3074103"/>
            <a:ext cx="619125" cy="612775"/>
          </a:xfrm>
          <a:custGeom>
            <a:avLst/>
            <a:gdLst>
              <a:gd name="T0" fmla="*/ 0 w 390"/>
              <a:gd name="T1" fmla="*/ 379 h 386"/>
              <a:gd name="T2" fmla="*/ 7 w 390"/>
              <a:gd name="T3" fmla="*/ 363 h 386"/>
              <a:gd name="T4" fmla="*/ 24 w 390"/>
              <a:gd name="T5" fmla="*/ 319 h 386"/>
              <a:gd name="T6" fmla="*/ 53 w 390"/>
              <a:gd name="T7" fmla="*/ 258 h 386"/>
              <a:gd name="T8" fmla="*/ 73 w 390"/>
              <a:gd name="T9" fmla="*/ 223 h 386"/>
              <a:gd name="T10" fmla="*/ 95 w 390"/>
              <a:gd name="T11" fmla="*/ 188 h 386"/>
              <a:gd name="T12" fmla="*/ 121 w 390"/>
              <a:gd name="T13" fmla="*/ 152 h 386"/>
              <a:gd name="T14" fmla="*/ 149 w 390"/>
              <a:gd name="T15" fmla="*/ 117 h 386"/>
              <a:gd name="T16" fmla="*/ 181 w 390"/>
              <a:gd name="T17" fmla="*/ 85 h 386"/>
              <a:gd name="T18" fmla="*/ 217 w 390"/>
              <a:gd name="T19" fmla="*/ 57 h 386"/>
              <a:gd name="T20" fmla="*/ 253 w 390"/>
              <a:gd name="T21" fmla="*/ 34 h 386"/>
              <a:gd name="T22" fmla="*/ 296 w 390"/>
              <a:gd name="T23" fmla="*/ 14 h 386"/>
              <a:gd name="T24" fmla="*/ 343 w 390"/>
              <a:gd name="T25" fmla="*/ 4 h 386"/>
              <a:gd name="T26" fmla="*/ 390 w 390"/>
              <a:gd name="T27" fmla="*/ 0 h 386"/>
              <a:gd name="T28" fmla="*/ 390 w 390"/>
              <a:gd name="T29" fmla="*/ 14 h 386"/>
              <a:gd name="T30" fmla="*/ 344 w 390"/>
              <a:gd name="T31" fmla="*/ 17 h 386"/>
              <a:gd name="T32" fmla="*/ 300 w 390"/>
              <a:gd name="T33" fmla="*/ 27 h 386"/>
              <a:gd name="T34" fmla="*/ 260 w 390"/>
              <a:gd name="T35" fmla="*/ 45 h 386"/>
              <a:gd name="T36" fmla="*/ 224 w 390"/>
              <a:gd name="T37" fmla="*/ 68 h 386"/>
              <a:gd name="T38" fmla="*/ 189 w 390"/>
              <a:gd name="T39" fmla="*/ 95 h 386"/>
              <a:gd name="T40" fmla="*/ 157 w 390"/>
              <a:gd name="T41" fmla="*/ 127 h 386"/>
              <a:gd name="T42" fmla="*/ 131 w 390"/>
              <a:gd name="T43" fmla="*/ 160 h 386"/>
              <a:gd name="T44" fmla="*/ 105 w 390"/>
              <a:gd name="T45" fmla="*/ 196 h 386"/>
              <a:gd name="T46" fmla="*/ 83 w 390"/>
              <a:gd name="T47" fmla="*/ 231 h 386"/>
              <a:gd name="T48" fmla="*/ 65 w 390"/>
              <a:gd name="T49" fmla="*/ 265 h 386"/>
              <a:gd name="T50" fmla="*/ 35 w 390"/>
              <a:gd name="T51" fmla="*/ 326 h 386"/>
              <a:gd name="T52" fmla="*/ 19 w 390"/>
              <a:gd name="T53" fmla="*/ 369 h 386"/>
              <a:gd name="T54" fmla="*/ 12 w 390"/>
              <a:gd name="T55" fmla="*/ 386 h 386"/>
              <a:gd name="T56" fmla="*/ 0 w 390"/>
              <a:gd name="T57" fmla="*/ 379 h 3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390" h="386">
                <a:moveTo>
                  <a:pt x="0" y="379"/>
                </a:moveTo>
                <a:lnTo>
                  <a:pt x="7" y="363"/>
                </a:lnTo>
                <a:lnTo>
                  <a:pt x="24" y="319"/>
                </a:lnTo>
                <a:lnTo>
                  <a:pt x="53" y="258"/>
                </a:lnTo>
                <a:lnTo>
                  <a:pt x="73" y="223"/>
                </a:lnTo>
                <a:lnTo>
                  <a:pt x="95" y="188"/>
                </a:lnTo>
                <a:lnTo>
                  <a:pt x="121" y="152"/>
                </a:lnTo>
                <a:lnTo>
                  <a:pt x="149" y="117"/>
                </a:lnTo>
                <a:lnTo>
                  <a:pt x="181" y="85"/>
                </a:lnTo>
                <a:lnTo>
                  <a:pt x="217" y="57"/>
                </a:lnTo>
                <a:lnTo>
                  <a:pt x="253" y="34"/>
                </a:lnTo>
                <a:lnTo>
                  <a:pt x="296" y="14"/>
                </a:lnTo>
                <a:lnTo>
                  <a:pt x="343" y="4"/>
                </a:lnTo>
                <a:lnTo>
                  <a:pt x="390" y="0"/>
                </a:lnTo>
                <a:lnTo>
                  <a:pt x="390" y="14"/>
                </a:lnTo>
                <a:lnTo>
                  <a:pt x="344" y="17"/>
                </a:lnTo>
                <a:lnTo>
                  <a:pt x="300" y="27"/>
                </a:lnTo>
                <a:lnTo>
                  <a:pt x="260" y="45"/>
                </a:lnTo>
                <a:lnTo>
                  <a:pt x="224" y="68"/>
                </a:lnTo>
                <a:lnTo>
                  <a:pt x="189" y="95"/>
                </a:lnTo>
                <a:lnTo>
                  <a:pt x="157" y="127"/>
                </a:lnTo>
                <a:lnTo>
                  <a:pt x="131" y="160"/>
                </a:lnTo>
                <a:lnTo>
                  <a:pt x="105" y="196"/>
                </a:lnTo>
                <a:lnTo>
                  <a:pt x="83" y="231"/>
                </a:lnTo>
                <a:lnTo>
                  <a:pt x="65" y="265"/>
                </a:lnTo>
                <a:lnTo>
                  <a:pt x="35" y="326"/>
                </a:lnTo>
                <a:lnTo>
                  <a:pt x="19" y="369"/>
                </a:lnTo>
                <a:lnTo>
                  <a:pt x="12" y="386"/>
                </a:lnTo>
                <a:lnTo>
                  <a:pt x="0" y="379"/>
                </a:ln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9" name="Freeform 100"/>
          <p:cNvSpPr/>
          <p:nvPr/>
        </p:nvSpPr>
        <p:spPr bwMode="auto">
          <a:xfrm>
            <a:off x="5999979" y="3074103"/>
            <a:ext cx="933450" cy="269875"/>
          </a:xfrm>
          <a:custGeom>
            <a:avLst/>
            <a:gdLst>
              <a:gd name="T0" fmla="*/ 1 w 588"/>
              <a:gd name="T1" fmla="*/ 0 h 170"/>
              <a:gd name="T2" fmla="*/ 96 w 588"/>
              <a:gd name="T3" fmla="*/ 9 h 170"/>
              <a:gd name="T4" fmla="*/ 183 w 588"/>
              <a:gd name="T5" fmla="*/ 25 h 170"/>
              <a:gd name="T6" fmla="*/ 261 w 588"/>
              <a:gd name="T7" fmla="*/ 49 h 170"/>
              <a:gd name="T8" fmla="*/ 332 w 588"/>
              <a:gd name="T9" fmla="*/ 73 h 170"/>
              <a:gd name="T10" fmla="*/ 462 w 588"/>
              <a:gd name="T11" fmla="*/ 123 h 170"/>
              <a:gd name="T12" fmla="*/ 525 w 588"/>
              <a:gd name="T13" fmla="*/ 143 h 170"/>
              <a:gd name="T14" fmla="*/ 588 w 588"/>
              <a:gd name="T15" fmla="*/ 157 h 170"/>
              <a:gd name="T16" fmla="*/ 585 w 588"/>
              <a:gd name="T17" fmla="*/ 170 h 170"/>
              <a:gd name="T18" fmla="*/ 522 w 588"/>
              <a:gd name="T19" fmla="*/ 157 h 170"/>
              <a:gd name="T20" fmla="*/ 459 w 588"/>
              <a:gd name="T21" fmla="*/ 137 h 170"/>
              <a:gd name="T22" fmla="*/ 329 w 588"/>
              <a:gd name="T23" fmla="*/ 87 h 170"/>
              <a:gd name="T24" fmla="*/ 258 w 588"/>
              <a:gd name="T25" fmla="*/ 62 h 170"/>
              <a:gd name="T26" fmla="*/ 180 w 588"/>
              <a:gd name="T27" fmla="*/ 39 h 170"/>
              <a:gd name="T28" fmla="*/ 94 w 588"/>
              <a:gd name="T29" fmla="*/ 22 h 170"/>
              <a:gd name="T30" fmla="*/ 0 w 588"/>
              <a:gd name="T31" fmla="*/ 14 h 170"/>
              <a:gd name="T32" fmla="*/ 1 w 588"/>
              <a:gd name="T33" fmla="*/ 0 h 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588" h="170">
                <a:moveTo>
                  <a:pt x="1" y="0"/>
                </a:moveTo>
                <a:lnTo>
                  <a:pt x="96" y="9"/>
                </a:lnTo>
                <a:lnTo>
                  <a:pt x="183" y="25"/>
                </a:lnTo>
                <a:lnTo>
                  <a:pt x="261" y="49"/>
                </a:lnTo>
                <a:lnTo>
                  <a:pt x="332" y="73"/>
                </a:lnTo>
                <a:lnTo>
                  <a:pt x="462" y="123"/>
                </a:lnTo>
                <a:lnTo>
                  <a:pt x="525" y="143"/>
                </a:lnTo>
                <a:lnTo>
                  <a:pt x="588" y="157"/>
                </a:lnTo>
                <a:lnTo>
                  <a:pt x="585" y="170"/>
                </a:lnTo>
                <a:lnTo>
                  <a:pt x="522" y="157"/>
                </a:lnTo>
                <a:lnTo>
                  <a:pt x="459" y="137"/>
                </a:lnTo>
                <a:lnTo>
                  <a:pt x="329" y="87"/>
                </a:lnTo>
                <a:lnTo>
                  <a:pt x="258" y="62"/>
                </a:lnTo>
                <a:lnTo>
                  <a:pt x="180" y="39"/>
                </a:lnTo>
                <a:lnTo>
                  <a:pt x="94" y="22"/>
                </a:lnTo>
                <a:lnTo>
                  <a:pt x="0" y="14"/>
                </a:lnTo>
                <a:lnTo>
                  <a:pt x="1" y="0"/>
                </a:ln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0" name="Freeform 101"/>
          <p:cNvSpPr/>
          <p:nvPr/>
        </p:nvSpPr>
        <p:spPr bwMode="auto">
          <a:xfrm>
            <a:off x="6928667" y="3323340"/>
            <a:ext cx="784225" cy="88900"/>
          </a:xfrm>
          <a:custGeom>
            <a:avLst/>
            <a:gdLst>
              <a:gd name="T0" fmla="*/ 1 w 494"/>
              <a:gd name="T1" fmla="*/ 0 h 56"/>
              <a:gd name="T2" fmla="*/ 137 w 494"/>
              <a:gd name="T3" fmla="*/ 13 h 56"/>
              <a:gd name="T4" fmla="*/ 277 w 494"/>
              <a:gd name="T5" fmla="*/ 21 h 56"/>
              <a:gd name="T6" fmla="*/ 401 w 494"/>
              <a:gd name="T7" fmla="*/ 30 h 56"/>
              <a:gd name="T8" fmla="*/ 454 w 494"/>
              <a:gd name="T9" fmla="*/ 34 h 56"/>
              <a:gd name="T10" fmla="*/ 494 w 494"/>
              <a:gd name="T11" fmla="*/ 43 h 56"/>
              <a:gd name="T12" fmla="*/ 492 w 494"/>
              <a:gd name="T13" fmla="*/ 56 h 56"/>
              <a:gd name="T14" fmla="*/ 453 w 494"/>
              <a:gd name="T15" fmla="*/ 48 h 56"/>
              <a:gd name="T16" fmla="*/ 400 w 494"/>
              <a:gd name="T17" fmla="*/ 43 h 56"/>
              <a:gd name="T18" fmla="*/ 277 w 494"/>
              <a:gd name="T19" fmla="*/ 34 h 56"/>
              <a:gd name="T20" fmla="*/ 135 w 494"/>
              <a:gd name="T21" fmla="*/ 26 h 56"/>
              <a:gd name="T22" fmla="*/ 0 w 494"/>
              <a:gd name="T23" fmla="*/ 13 h 56"/>
              <a:gd name="T24" fmla="*/ 1 w 494"/>
              <a:gd name="T25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4" h="56">
                <a:moveTo>
                  <a:pt x="1" y="0"/>
                </a:moveTo>
                <a:lnTo>
                  <a:pt x="137" y="13"/>
                </a:lnTo>
                <a:lnTo>
                  <a:pt x="277" y="21"/>
                </a:lnTo>
                <a:lnTo>
                  <a:pt x="401" y="30"/>
                </a:lnTo>
                <a:lnTo>
                  <a:pt x="454" y="34"/>
                </a:lnTo>
                <a:lnTo>
                  <a:pt x="494" y="43"/>
                </a:lnTo>
                <a:lnTo>
                  <a:pt x="492" y="56"/>
                </a:lnTo>
                <a:lnTo>
                  <a:pt x="453" y="48"/>
                </a:lnTo>
                <a:lnTo>
                  <a:pt x="400" y="43"/>
                </a:lnTo>
                <a:lnTo>
                  <a:pt x="277" y="34"/>
                </a:lnTo>
                <a:lnTo>
                  <a:pt x="135" y="26"/>
                </a:lnTo>
                <a:lnTo>
                  <a:pt x="0" y="13"/>
                </a:lnTo>
                <a:lnTo>
                  <a:pt x="1" y="0"/>
                </a:ln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1" name="Freeform 102"/>
          <p:cNvSpPr/>
          <p:nvPr/>
        </p:nvSpPr>
        <p:spPr bwMode="auto">
          <a:xfrm>
            <a:off x="7709717" y="3391603"/>
            <a:ext cx="341312" cy="244475"/>
          </a:xfrm>
          <a:custGeom>
            <a:avLst/>
            <a:gdLst>
              <a:gd name="T0" fmla="*/ 3 w 215"/>
              <a:gd name="T1" fmla="*/ 0 h 154"/>
              <a:gd name="T2" fmla="*/ 22 w 215"/>
              <a:gd name="T3" fmla="*/ 5 h 154"/>
              <a:gd name="T4" fmla="*/ 41 w 215"/>
              <a:gd name="T5" fmla="*/ 15 h 154"/>
              <a:gd name="T6" fmla="*/ 78 w 215"/>
              <a:gd name="T7" fmla="*/ 33 h 154"/>
              <a:gd name="T8" fmla="*/ 144 w 215"/>
              <a:gd name="T9" fmla="*/ 81 h 154"/>
              <a:gd name="T10" fmla="*/ 195 w 215"/>
              <a:gd name="T11" fmla="*/ 126 h 154"/>
              <a:gd name="T12" fmla="*/ 215 w 215"/>
              <a:gd name="T13" fmla="*/ 146 h 154"/>
              <a:gd name="T14" fmla="*/ 205 w 215"/>
              <a:gd name="T15" fmla="*/ 154 h 154"/>
              <a:gd name="T16" fmla="*/ 187 w 215"/>
              <a:gd name="T17" fmla="*/ 136 h 154"/>
              <a:gd name="T18" fmla="*/ 136 w 215"/>
              <a:gd name="T19" fmla="*/ 91 h 154"/>
              <a:gd name="T20" fmla="*/ 71 w 215"/>
              <a:gd name="T21" fmla="*/ 45 h 154"/>
              <a:gd name="T22" fmla="*/ 35 w 215"/>
              <a:gd name="T23" fmla="*/ 26 h 154"/>
              <a:gd name="T24" fmla="*/ 18 w 215"/>
              <a:gd name="T25" fmla="*/ 18 h 154"/>
              <a:gd name="T26" fmla="*/ 0 w 215"/>
              <a:gd name="T27" fmla="*/ 13 h 154"/>
              <a:gd name="T28" fmla="*/ 3 w 215"/>
              <a:gd name="T29" fmla="*/ 0 h 1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15" h="154">
                <a:moveTo>
                  <a:pt x="3" y="0"/>
                </a:moveTo>
                <a:lnTo>
                  <a:pt x="22" y="5"/>
                </a:lnTo>
                <a:lnTo>
                  <a:pt x="41" y="15"/>
                </a:lnTo>
                <a:lnTo>
                  <a:pt x="78" y="33"/>
                </a:lnTo>
                <a:lnTo>
                  <a:pt x="144" y="81"/>
                </a:lnTo>
                <a:lnTo>
                  <a:pt x="195" y="126"/>
                </a:lnTo>
                <a:lnTo>
                  <a:pt x="215" y="146"/>
                </a:lnTo>
                <a:lnTo>
                  <a:pt x="205" y="154"/>
                </a:lnTo>
                <a:lnTo>
                  <a:pt x="187" y="136"/>
                </a:lnTo>
                <a:lnTo>
                  <a:pt x="136" y="91"/>
                </a:lnTo>
                <a:lnTo>
                  <a:pt x="71" y="45"/>
                </a:lnTo>
                <a:lnTo>
                  <a:pt x="35" y="26"/>
                </a:lnTo>
                <a:lnTo>
                  <a:pt x="18" y="18"/>
                </a:lnTo>
                <a:lnTo>
                  <a:pt x="0" y="13"/>
                </a:lnTo>
                <a:lnTo>
                  <a:pt x="3" y="0"/>
                </a:ln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2" name="Freeform 103"/>
          <p:cNvSpPr/>
          <p:nvPr/>
        </p:nvSpPr>
        <p:spPr bwMode="auto">
          <a:xfrm>
            <a:off x="5457054" y="4144078"/>
            <a:ext cx="954088" cy="334962"/>
          </a:xfrm>
          <a:custGeom>
            <a:avLst/>
            <a:gdLst>
              <a:gd name="T0" fmla="*/ 6 w 601"/>
              <a:gd name="T1" fmla="*/ 0 h 211"/>
              <a:gd name="T2" fmla="*/ 56 w 601"/>
              <a:gd name="T3" fmla="*/ 28 h 211"/>
              <a:gd name="T4" fmla="*/ 114 w 601"/>
              <a:gd name="T5" fmla="*/ 58 h 211"/>
              <a:gd name="T6" fmla="*/ 190 w 601"/>
              <a:gd name="T7" fmla="*/ 93 h 211"/>
              <a:gd name="T8" fmla="*/ 279 w 601"/>
              <a:gd name="T9" fmla="*/ 129 h 211"/>
              <a:gd name="T10" fmla="*/ 327 w 601"/>
              <a:gd name="T11" fmla="*/ 144 h 211"/>
              <a:gd name="T12" fmla="*/ 378 w 601"/>
              <a:gd name="T13" fmla="*/ 159 h 211"/>
              <a:gd name="T14" fmla="*/ 433 w 601"/>
              <a:gd name="T15" fmla="*/ 172 h 211"/>
              <a:gd name="T16" fmla="*/ 487 w 601"/>
              <a:gd name="T17" fmla="*/ 184 h 211"/>
              <a:gd name="T18" fmla="*/ 543 w 601"/>
              <a:gd name="T19" fmla="*/ 192 h 211"/>
              <a:gd name="T20" fmla="*/ 601 w 601"/>
              <a:gd name="T21" fmla="*/ 197 h 211"/>
              <a:gd name="T22" fmla="*/ 600 w 601"/>
              <a:gd name="T23" fmla="*/ 211 h 211"/>
              <a:gd name="T24" fmla="*/ 542 w 601"/>
              <a:gd name="T25" fmla="*/ 206 h 211"/>
              <a:gd name="T26" fmla="*/ 486 w 601"/>
              <a:gd name="T27" fmla="*/ 197 h 211"/>
              <a:gd name="T28" fmla="*/ 429 w 601"/>
              <a:gd name="T29" fmla="*/ 186 h 211"/>
              <a:gd name="T30" fmla="*/ 375 w 601"/>
              <a:gd name="T31" fmla="*/ 172 h 211"/>
              <a:gd name="T32" fmla="*/ 324 w 601"/>
              <a:gd name="T33" fmla="*/ 157 h 211"/>
              <a:gd name="T34" fmla="*/ 272 w 601"/>
              <a:gd name="T35" fmla="*/ 141 h 211"/>
              <a:gd name="T36" fmla="*/ 183 w 601"/>
              <a:gd name="T37" fmla="*/ 104 h 211"/>
              <a:gd name="T38" fmla="*/ 107 w 601"/>
              <a:gd name="T39" fmla="*/ 69 h 211"/>
              <a:gd name="T40" fmla="*/ 49 w 601"/>
              <a:gd name="T41" fmla="*/ 39 h 211"/>
              <a:gd name="T42" fmla="*/ 0 w 601"/>
              <a:gd name="T43" fmla="*/ 11 h 211"/>
              <a:gd name="T44" fmla="*/ 6 w 601"/>
              <a:gd name="T45" fmla="*/ 0 h 2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601" h="211">
                <a:moveTo>
                  <a:pt x="6" y="0"/>
                </a:moveTo>
                <a:lnTo>
                  <a:pt x="56" y="28"/>
                </a:lnTo>
                <a:lnTo>
                  <a:pt x="114" y="58"/>
                </a:lnTo>
                <a:lnTo>
                  <a:pt x="190" y="93"/>
                </a:lnTo>
                <a:lnTo>
                  <a:pt x="279" y="129"/>
                </a:lnTo>
                <a:lnTo>
                  <a:pt x="327" y="144"/>
                </a:lnTo>
                <a:lnTo>
                  <a:pt x="378" y="159"/>
                </a:lnTo>
                <a:lnTo>
                  <a:pt x="433" y="172"/>
                </a:lnTo>
                <a:lnTo>
                  <a:pt x="487" y="184"/>
                </a:lnTo>
                <a:lnTo>
                  <a:pt x="543" y="192"/>
                </a:lnTo>
                <a:lnTo>
                  <a:pt x="601" y="197"/>
                </a:lnTo>
                <a:lnTo>
                  <a:pt x="600" y="211"/>
                </a:lnTo>
                <a:lnTo>
                  <a:pt x="542" y="206"/>
                </a:lnTo>
                <a:lnTo>
                  <a:pt x="486" y="197"/>
                </a:lnTo>
                <a:lnTo>
                  <a:pt x="429" y="186"/>
                </a:lnTo>
                <a:lnTo>
                  <a:pt x="375" y="172"/>
                </a:lnTo>
                <a:lnTo>
                  <a:pt x="324" y="157"/>
                </a:lnTo>
                <a:lnTo>
                  <a:pt x="272" y="141"/>
                </a:lnTo>
                <a:lnTo>
                  <a:pt x="183" y="104"/>
                </a:lnTo>
                <a:lnTo>
                  <a:pt x="107" y="69"/>
                </a:lnTo>
                <a:lnTo>
                  <a:pt x="49" y="39"/>
                </a:lnTo>
                <a:lnTo>
                  <a:pt x="0" y="11"/>
                </a:lnTo>
                <a:lnTo>
                  <a:pt x="6" y="0"/>
                </a:ln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3" name="Freeform 104"/>
          <p:cNvSpPr/>
          <p:nvPr/>
        </p:nvSpPr>
        <p:spPr bwMode="auto">
          <a:xfrm>
            <a:off x="6411142" y="4309178"/>
            <a:ext cx="1031875" cy="171450"/>
          </a:xfrm>
          <a:custGeom>
            <a:avLst/>
            <a:gdLst>
              <a:gd name="T0" fmla="*/ 0 w 650"/>
              <a:gd name="T1" fmla="*/ 93 h 108"/>
              <a:gd name="T2" fmla="*/ 58 w 650"/>
              <a:gd name="T3" fmla="*/ 95 h 108"/>
              <a:gd name="T4" fmla="*/ 113 w 650"/>
              <a:gd name="T5" fmla="*/ 95 h 108"/>
              <a:gd name="T6" fmla="*/ 165 w 650"/>
              <a:gd name="T7" fmla="*/ 93 h 108"/>
              <a:gd name="T8" fmla="*/ 215 w 650"/>
              <a:gd name="T9" fmla="*/ 90 h 108"/>
              <a:gd name="T10" fmla="*/ 309 w 650"/>
              <a:gd name="T11" fmla="*/ 78 h 108"/>
              <a:gd name="T12" fmla="*/ 394 w 650"/>
              <a:gd name="T13" fmla="*/ 63 h 108"/>
              <a:gd name="T14" fmla="*/ 537 w 650"/>
              <a:gd name="T15" fmla="*/ 29 h 108"/>
              <a:gd name="T16" fmla="*/ 648 w 650"/>
              <a:gd name="T17" fmla="*/ 0 h 108"/>
              <a:gd name="T18" fmla="*/ 650 w 650"/>
              <a:gd name="T19" fmla="*/ 14 h 108"/>
              <a:gd name="T20" fmla="*/ 539 w 650"/>
              <a:gd name="T21" fmla="*/ 42 h 108"/>
              <a:gd name="T22" fmla="*/ 395 w 650"/>
              <a:gd name="T23" fmla="*/ 77 h 108"/>
              <a:gd name="T24" fmla="*/ 311 w 650"/>
              <a:gd name="T25" fmla="*/ 92 h 108"/>
              <a:gd name="T26" fmla="*/ 215 w 650"/>
              <a:gd name="T27" fmla="*/ 103 h 108"/>
              <a:gd name="T28" fmla="*/ 165 w 650"/>
              <a:gd name="T29" fmla="*/ 107 h 108"/>
              <a:gd name="T30" fmla="*/ 113 w 650"/>
              <a:gd name="T31" fmla="*/ 108 h 108"/>
              <a:gd name="T32" fmla="*/ 58 w 650"/>
              <a:gd name="T33" fmla="*/ 108 h 108"/>
              <a:gd name="T34" fmla="*/ 0 w 650"/>
              <a:gd name="T35" fmla="*/ 107 h 108"/>
              <a:gd name="T36" fmla="*/ 0 w 650"/>
              <a:gd name="T37" fmla="*/ 93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650" h="108">
                <a:moveTo>
                  <a:pt x="0" y="93"/>
                </a:moveTo>
                <a:lnTo>
                  <a:pt x="58" y="95"/>
                </a:lnTo>
                <a:lnTo>
                  <a:pt x="113" y="95"/>
                </a:lnTo>
                <a:lnTo>
                  <a:pt x="165" y="93"/>
                </a:lnTo>
                <a:lnTo>
                  <a:pt x="215" y="90"/>
                </a:lnTo>
                <a:lnTo>
                  <a:pt x="309" y="78"/>
                </a:lnTo>
                <a:lnTo>
                  <a:pt x="394" y="63"/>
                </a:lnTo>
                <a:lnTo>
                  <a:pt x="537" y="29"/>
                </a:lnTo>
                <a:lnTo>
                  <a:pt x="648" y="0"/>
                </a:lnTo>
                <a:lnTo>
                  <a:pt x="650" y="14"/>
                </a:lnTo>
                <a:lnTo>
                  <a:pt x="539" y="42"/>
                </a:lnTo>
                <a:lnTo>
                  <a:pt x="395" y="77"/>
                </a:lnTo>
                <a:lnTo>
                  <a:pt x="311" y="92"/>
                </a:lnTo>
                <a:lnTo>
                  <a:pt x="215" y="103"/>
                </a:lnTo>
                <a:lnTo>
                  <a:pt x="165" y="107"/>
                </a:lnTo>
                <a:lnTo>
                  <a:pt x="113" y="108"/>
                </a:lnTo>
                <a:lnTo>
                  <a:pt x="58" y="108"/>
                </a:lnTo>
                <a:lnTo>
                  <a:pt x="0" y="107"/>
                </a:lnTo>
                <a:lnTo>
                  <a:pt x="0" y="93"/>
                </a:ln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4" name="Freeform 105"/>
          <p:cNvSpPr/>
          <p:nvPr/>
        </p:nvSpPr>
        <p:spPr bwMode="auto">
          <a:xfrm>
            <a:off x="7439842" y="4172653"/>
            <a:ext cx="531812" cy="158750"/>
          </a:xfrm>
          <a:custGeom>
            <a:avLst/>
            <a:gdLst>
              <a:gd name="T0" fmla="*/ 0 w 335"/>
              <a:gd name="T1" fmla="*/ 86 h 100"/>
              <a:gd name="T2" fmla="*/ 106 w 335"/>
              <a:gd name="T3" fmla="*/ 61 h 100"/>
              <a:gd name="T4" fmla="*/ 213 w 335"/>
              <a:gd name="T5" fmla="*/ 33 h 100"/>
              <a:gd name="T6" fmla="*/ 332 w 335"/>
              <a:gd name="T7" fmla="*/ 0 h 100"/>
              <a:gd name="T8" fmla="*/ 335 w 335"/>
              <a:gd name="T9" fmla="*/ 13 h 100"/>
              <a:gd name="T10" fmla="*/ 216 w 335"/>
              <a:gd name="T11" fmla="*/ 46 h 100"/>
              <a:gd name="T12" fmla="*/ 107 w 335"/>
              <a:gd name="T13" fmla="*/ 75 h 100"/>
              <a:gd name="T14" fmla="*/ 2 w 335"/>
              <a:gd name="T15" fmla="*/ 100 h 100"/>
              <a:gd name="T16" fmla="*/ 0 w 335"/>
              <a:gd name="T17" fmla="*/ 86 h 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35" h="100">
                <a:moveTo>
                  <a:pt x="0" y="86"/>
                </a:moveTo>
                <a:lnTo>
                  <a:pt x="106" y="61"/>
                </a:lnTo>
                <a:lnTo>
                  <a:pt x="213" y="33"/>
                </a:lnTo>
                <a:lnTo>
                  <a:pt x="332" y="0"/>
                </a:lnTo>
                <a:lnTo>
                  <a:pt x="335" y="13"/>
                </a:lnTo>
                <a:lnTo>
                  <a:pt x="216" y="46"/>
                </a:lnTo>
                <a:lnTo>
                  <a:pt x="107" y="75"/>
                </a:lnTo>
                <a:lnTo>
                  <a:pt x="2" y="100"/>
                </a:lnTo>
                <a:lnTo>
                  <a:pt x="0" y="86"/>
                </a:ln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5" name="Line 106"/>
          <p:cNvSpPr>
            <a:spLocks noChangeShapeType="1"/>
          </p:cNvSpPr>
          <p:nvPr/>
        </p:nvSpPr>
        <p:spPr bwMode="auto">
          <a:xfrm>
            <a:off x="5377679" y="4058353"/>
            <a:ext cx="0" cy="5762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6" name="Line 107"/>
          <p:cNvSpPr>
            <a:spLocks noChangeShapeType="1"/>
          </p:cNvSpPr>
          <p:nvPr/>
        </p:nvSpPr>
        <p:spPr bwMode="auto">
          <a:xfrm>
            <a:off x="7970067" y="4202815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7" name="Freeform 110"/>
          <p:cNvSpPr/>
          <p:nvPr/>
        </p:nvSpPr>
        <p:spPr bwMode="auto">
          <a:xfrm>
            <a:off x="5522142" y="3697990"/>
            <a:ext cx="95250" cy="504825"/>
          </a:xfrm>
          <a:custGeom>
            <a:avLst/>
            <a:gdLst>
              <a:gd name="T0" fmla="*/ 14 w 105"/>
              <a:gd name="T1" fmla="*/ 0 h 334"/>
              <a:gd name="T2" fmla="*/ 105 w 105"/>
              <a:gd name="T3" fmla="*/ 73 h 334"/>
              <a:gd name="T4" fmla="*/ 41 w 105"/>
              <a:gd name="T5" fmla="*/ 274 h 334"/>
              <a:gd name="T6" fmla="*/ 32 w 105"/>
              <a:gd name="T7" fmla="*/ 302 h 334"/>
              <a:gd name="T8" fmla="*/ 32 w 105"/>
              <a:gd name="T9" fmla="*/ 329 h 3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5" h="334">
                <a:moveTo>
                  <a:pt x="14" y="0"/>
                </a:moveTo>
                <a:cubicBezTo>
                  <a:pt x="96" y="12"/>
                  <a:pt x="81" y="1"/>
                  <a:pt x="105" y="73"/>
                </a:cubicBezTo>
                <a:cubicBezTo>
                  <a:pt x="95" y="133"/>
                  <a:pt x="87" y="231"/>
                  <a:pt x="41" y="274"/>
                </a:cubicBezTo>
                <a:cubicBezTo>
                  <a:pt x="38" y="283"/>
                  <a:pt x="36" y="293"/>
                  <a:pt x="32" y="302"/>
                </a:cubicBezTo>
                <a:cubicBezTo>
                  <a:pt x="16" y="334"/>
                  <a:pt x="0" y="329"/>
                  <a:pt x="32" y="329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9" name="Line 143"/>
          <p:cNvSpPr>
            <a:spLocks noChangeShapeType="1"/>
          </p:cNvSpPr>
          <p:nvPr/>
        </p:nvSpPr>
        <p:spPr bwMode="auto">
          <a:xfrm>
            <a:off x="5069266" y="4694170"/>
            <a:ext cx="3548600" cy="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solid"/>
            <a:miter lim="800000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0" name="Line 175"/>
          <p:cNvSpPr>
            <a:spLocks noChangeShapeType="1"/>
          </p:cNvSpPr>
          <p:nvPr/>
        </p:nvSpPr>
        <p:spPr bwMode="auto">
          <a:xfrm flipV="1">
            <a:off x="5251535" y="2844109"/>
            <a:ext cx="0" cy="228085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solid"/>
            <a:miter lim="800000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8530618" y="4437112"/>
                <a:ext cx="49212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𝑥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0618" y="4437112"/>
                <a:ext cx="492121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6" t="-70" r="-5802" b="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4860032" y="4634615"/>
                <a:ext cx="54130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𝑂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4634615"/>
                <a:ext cx="541302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70" t="-74" r="-5392" b="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5212683" y="2564904"/>
                <a:ext cx="49699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𝑦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2683" y="2564904"/>
                <a:ext cx="496995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21" t="-27" r="-6054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7837788" y="4653136"/>
                <a:ext cx="24517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𝑏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7788" y="4653136"/>
                <a:ext cx="245176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252" t="-94" r="-15261" b="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5244538" y="4581128"/>
                <a:ext cx="24517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𝑎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4538" y="4581128"/>
                <a:ext cx="245176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30" t="-45" r="-18073" b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5684012" y="3190674"/>
                <a:ext cx="58541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3200" i="1">
                          <a:latin typeface="Cambria Math" panose="02040503050406030204"/>
                          <a:ea typeface="微软雅黑" panose="020B0503020204020204" pitchFamily="34" charset="-122"/>
                        </a:rPr>
                        <m:t>Ω</m:t>
                      </m:r>
                    </m:oMath>
                  </m:oMathPara>
                </a14:m>
                <a:endParaRPr lang="zh-CN" altLang="en-US" sz="32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012" y="3190674"/>
                <a:ext cx="585417" cy="584775"/>
              </a:xfrm>
              <a:prstGeom prst="rect">
                <a:avLst/>
              </a:prstGeom>
              <a:blipFill rotWithShape="1">
                <a:blip r:embed="rId8"/>
                <a:stretch>
                  <a:fillRect l="-22" t="-74" r="-8665" b="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组合 56"/>
          <p:cNvGrpSpPr/>
          <p:nvPr/>
        </p:nvGrpSpPr>
        <p:grpSpPr>
          <a:xfrm>
            <a:off x="6296817" y="2572980"/>
            <a:ext cx="924760" cy="2603376"/>
            <a:chOff x="9175204" y="1430600"/>
            <a:chExt cx="924760" cy="2603376"/>
          </a:xfrm>
        </p:grpSpPr>
        <p:sp>
          <p:nvSpPr>
            <p:cNvPr id="58" name="Freeform 118"/>
            <p:cNvSpPr/>
            <p:nvPr/>
          </p:nvSpPr>
          <p:spPr bwMode="auto">
            <a:xfrm>
              <a:off x="9176817" y="2071423"/>
              <a:ext cx="534988" cy="1257300"/>
            </a:xfrm>
            <a:custGeom>
              <a:avLst/>
              <a:gdLst>
                <a:gd name="T0" fmla="*/ 149 w 337"/>
                <a:gd name="T1" fmla="*/ 10 h 792"/>
                <a:gd name="T2" fmla="*/ 121 w 337"/>
                <a:gd name="T3" fmla="*/ 62 h 792"/>
                <a:gd name="T4" fmla="*/ 94 w 337"/>
                <a:gd name="T5" fmla="*/ 115 h 792"/>
                <a:gd name="T6" fmla="*/ 65 w 337"/>
                <a:gd name="T7" fmla="*/ 178 h 792"/>
                <a:gd name="T8" fmla="*/ 38 w 337"/>
                <a:gd name="T9" fmla="*/ 251 h 792"/>
                <a:gd name="T10" fmla="*/ 22 w 337"/>
                <a:gd name="T11" fmla="*/ 310 h 792"/>
                <a:gd name="T12" fmla="*/ 12 w 337"/>
                <a:gd name="T13" fmla="*/ 350 h 792"/>
                <a:gd name="T14" fmla="*/ 5 w 337"/>
                <a:gd name="T15" fmla="*/ 389 h 792"/>
                <a:gd name="T16" fmla="*/ 0 w 337"/>
                <a:gd name="T17" fmla="*/ 449 h 792"/>
                <a:gd name="T18" fmla="*/ 2 w 337"/>
                <a:gd name="T19" fmla="*/ 479 h 792"/>
                <a:gd name="T20" fmla="*/ 3 w 337"/>
                <a:gd name="T21" fmla="*/ 507 h 792"/>
                <a:gd name="T22" fmla="*/ 10 w 337"/>
                <a:gd name="T23" fmla="*/ 542 h 792"/>
                <a:gd name="T24" fmla="*/ 18 w 337"/>
                <a:gd name="T25" fmla="*/ 577 h 792"/>
                <a:gd name="T26" fmla="*/ 35 w 337"/>
                <a:gd name="T27" fmla="*/ 624 h 792"/>
                <a:gd name="T28" fmla="*/ 48 w 337"/>
                <a:gd name="T29" fmla="*/ 652 h 792"/>
                <a:gd name="T30" fmla="*/ 78 w 337"/>
                <a:gd name="T31" fmla="*/ 700 h 792"/>
                <a:gd name="T32" fmla="*/ 106 w 337"/>
                <a:gd name="T33" fmla="*/ 740 h 792"/>
                <a:gd name="T34" fmla="*/ 131 w 337"/>
                <a:gd name="T35" fmla="*/ 768 h 792"/>
                <a:gd name="T36" fmla="*/ 156 w 337"/>
                <a:gd name="T37" fmla="*/ 792 h 792"/>
                <a:gd name="T38" fmla="*/ 184 w 337"/>
                <a:gd name="T39" fmla="*/ 780 h 792"/>
                <a:gd name="T40" fmla="*/ 212 w 337"/>
                <a:gd name="T41" fmla="*/ 765 h 792"/>
                <a:gd name="T42" fmla="*/ 245 w 337"/>
                <a:gd name="T43" fmla="*/ 743 h 792"/>
                <a:gd name="T44" fmla="*/ 261 w 337"/>
                <a:gd name="T45" fmla="*/ 730 h 792"/>
                <a:gd name="T46" fmla="*/ 278 w 337"/>
                <a:gd name="T47" fmla="*/ 717 h 792"/>
                <a:gd name="T48" fmla="*/ 306 w 337"/>
                <a:gd name="T49" fmla="*/ 680 h 792"/>
                <a:gd name="T50" fmla="*/ 324 w 337"/>
                <a:gd name="T51" fmla="*/ 650 h 792"/>
                <a:gd name="T52" fmla="*/ 332 w 337"/>
                <a:gd name="T53" fmla="*/ 627 h 792"/>
                <a:gd name="T54" fmla="*/ 337 w 337"/>
                <a:gd name="T55" fmla="*/ 602 h 792"/>
                <a:gd name="T56" fmla="*/ 337 w 337"/>
                <a:gd name="T57" fmla="*/ 564 h 792"/>
                <a:gd name="T58" fmla="*/ 332 w 337"/>
                <a:gd name="T59" fmla="*/ 519 h 792"/>
                <a:gd name="T60" fmla="*/ 322 w 337"/>
                <a:gd name="T61" fmla="*/ 482 h 792"/>
                <a:gd name="T62" fmla="*/ 308 w 337"/>
                <a:gd name="T63" fmla="*/ 453 h 792"/>
                <a:gd name="T64" fmla="*/ 286 w 337"/>
                <a:gd name="T65" fmla="*/ 414 h 792"/>
                <a:gd name="T66" fmla="*/ 266 w 337"/>
                <a:gd name="T67" fmla="*/ 383 h 792"/>
                <a:gd name="T68" fmla="*/ 260 w 337"/>
                <a:gd name="T69" fmla="*/ 363 h 792"/>
                <a:gd name="T70" fmla="*/ 258 w 337"/>
                <a:gd name="T71" fmla="*/ 353 h 792"/>
                <a:gd name="T72" fmla="*/ 261 w 337"/>
                <a:gd name="T73" fmla="*/ 331 h 792"/>
                <a:gd name="T74" fmla="*/ 268 w 337"/>
                <a:gd name="T75" fmla="*/ 306 h 792"/>
                <a:gd name="T76" fmla="*/ 286 w 337"/>
                <a:gd name="T77" fmla="*/ 251 h 792"/>
                <a:gd name="T78" fmla="*/ 293 w 337"/>
                <a:gd name="T79" fmla="*/ 225 h 792"/>
                <a:gd name="T80" fmla="*/ 294 w 337"/>
                <a:gd name="T81" fmla="*/ 197 h 792"/>
                <a:gd name="T82" fmla="*/ 291 w 337"/>
                <a:gd name="T83" fmla="*/ 177 h 792"/>
                <a:gd name="T84" fmla="*/ 284 w 337"/>
                <a:gd name="T85" fmla="*/ 157 h 792"/>
                <a:gd name="T86" fmla="*/ 235 w 337"/>
                <a:gd name="T87" fmla="*/ 94 h 792"/>
                <a:gd name="T88" fmla="*/ 156 w 337"/>
                <a:gd name="T89" fmla="*/ 0 h 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37" h="792">
                  <a:moveTo>
                    <a:pt x="156" y="0"/>
                  </a:moveTo>
                  <a:lnTo>
                    <a:pt x="149" y="10"/>
                  </a:lnTo>
                  <a:lnTo>
                    <a:pt x="132" y="40"/>
                  </a:lnTo>
                  <a:lnTo>
                    <a:pt x="121" y="62"/>
                  </a:lnTo>
                  <a:lnTo>
                    <a:pt x="108" y="87"/>
                  </a:lnTo>
                  <a:lnTo>
                    <a:pt x="94" y="115"/>
                  </a:lnTo>
                  <a:lnTo>
                    <a:pt x="79" y="145"/>
                  </a:lnTo>
                  <a:lnTo>
                    <a:pt x="65" y="178"/>
                  </a:lnTo>
                  <a:lnTo>
                    <a:pt x="51" y="213"/>
                  </a:lnTo>
                  <a:lnTo>
                    <a:pt x="38" y="251"/>
                  </a:lnTo>
                  <a:lnTo>
                    <a:pt x="27" y="290"/>
                  </a:lnTo>
                  <a:lnTo>
                    <a:pt x="22" y="310"/>
                  </a:lnTo>
                  <a:lnTo>
                    <a:pt x="17" y="330"/>
                  </a:lnTo>
                  <a:lnTo>
                    <a:pt x="12" y="350"/>
                  </a:lnTo>
                  <a:lnTo>
                    <a:pt x="8" y="369"/>
                  </a:lnTo>
                  <a:lnTo>
                    <a:pt x="5" y="389"/>
                  </a:lnTo>
                  <a:lnTo>
                    <a:pt x="3" y="409"/>
                  </a:lnTo>
                  <a:lnTo>
                    <a:pt x="0" y="449"/>
                  </a:lnTo>
                  <a:lnTo>
                    <a:pt x="0" y="469"/>
                  </a:lnTo>
                  <a:lnTo>
                    <a:pt x="2" y="479"/>
                  </a:lnTo>
                  <a:lnTo>
                    <a:pt x="2" y="489"/>
                  </a:lnTo>
                  <a:lnTo>
                    <a:pt x="3" y="507"/>
                  </a:lnTo>
                  <a:lnTo>
                    <a:pt x="7" y="526"/>
                  </a:lnTo>
                  <a:lnTo>
                    <a:pt x="10" y="542"/>
                  </a:lnTo>
                  <a:lnTo>
                    <a:pt x="13" y="561"/>
                  </a:lnTo>
                  <a:lnTo>
                    <a:pt x="18" y="577"/>
                  </a:lnTo>
                  <a:lnTo>
                    <a:pt x="23" y="592"/>
                  </a:lnTo>
                  <a:lnTo>
                    <a:pt x="35" y="624"/>
                  </a:lnTo>
                  <a:lnTo>
                    <a:pt x="41" y="637"/>
                  </a:lnTo>
                  <a:lnTo>
                    <a:pt x="48" y="652"/>
                  </a:lnTo>
                  <a:lnTo>
                    <a:pt x="63" y="677"/>
                  </a:lnTo>
                  <a:lnTo>
                    <a:pt x="78" y="700"/>
                  </a:lnTo>
                  <a:lnTo>
                    <a:pt x="91" y="722"/>
                  </a:lnTo>
                  <a:lnTo>
                    <a:pt x="106" y="740"/>
                  </a:lnTo>
                  <a:lnTo>
                    <a:pt x="119" y="755"/>
                  </a:lnTo>
                  <a:lnTo>
                    <a:pt x="131" y="768"/>
                  </a:lnTo>
                  <a:lnTo>
                    <a:pt x="149" y="787"/>
                  </a:lnTo>
                  <a:lnTo>
                    <a:pt x="156" y="792"/>
                  </a:lnTo>
                  <a:lnTo>
                    <a:pt x="164" y="788"/>
                  </a:lnTo>
                  <a:lnTo>
                    <a:pt x="184" y="780"/>
                  </a:lnTo>
                  <a:lnTo>
                    <a:pt x="197" y="773"/>
                  </a:lnTo>
                  <a:lnTo>
                    <a:pt x="212" y="765"/>
                  </a:lnTo>
                  <a:lnTo>
                    <a:pt x="228" y="755"/>
                  </a:lnTo>
                  <a:lnTo>
                    <a:pt x="245" y="743"/>
                  </a:lnTo>
                  <a:lnTo>
                    <a:pt x="253" y="738"/>
                  </a:lnTo>
                  <a:lnTo>
                    <a:pt x="261" y="730"/>
                  </a:lnTo>
                  <a:lnTo>
                    <a:pt x="270" y="724"/>
                  </a:lnTo>
                  <a:lnTo>
                    <a:pt x="278" y="717"/>
                  </a:lnTo>
                  <a:lnTo>
                    <a:pt x="293" y="700"/>
                  </a:lnTo>
                  <a:lnTo>
                    <a:pt x="306" y="680"/>
                  </a:lnTo>
                  <a:lnTo>
                    <a:pt x="319" y="660"/>
                  </a:lnTo>
                  <a:lnTo>
                    <a:pt x="324" y="650"/>
                  </a:lnTo>
                  <a:lnTo>
                    <a:pt x="327" y="639"/>
                  </a:lnTo>
                  <a:lnTo>
                    <a:pt x="332" y="627"/>
                  </a:lnTo>
                  <a:lnTo>
                    <a:pt x="334" y="615"/>
                  </a:lnTo>
                  <a:lnTo>
                    <a:pt x="337" y="602"/>
                  </a:lnTo>
                  <a:lnTo>
                    <a:pt x="337" y="589"/>
                  </a:lnTo>
                  <a:lnTo>
                    <a:pt x="337" y="564"/>
                  </a:lnTo>
                  <a:lnTo>
                    <a:pt x="336" y="541"/>
                  </a:lnTo>
                  <a:lnTo>
                    <a:pt x="332" y="519"/>
                  </a:lnTo>
                  <a:lnTo>
                    <a:pt x="329" y="499"/>
                  </a:lnTo>
                  <a:lnTo>
                    <a:pt x="322" y="482"/>
                  </a:lnTo>
                  <a:lnTo>
                    <a:pt x="316" y="466"/>
                  </a:lnTo>
                  <a:lnTo>
                    <a:pt x="308" y="453"/>
                  </a:lnTo>
                  <a:lnTo>
                    <a:pt x="301" y="439"/>
                  </a:lnTo>
                  <a:lnTo>
                    <a:pt x="286" y="414"/>
                  </a:lnTo>
                  <a:lnTo>
                    <a:pt x="271" y="394"/>
                  </a:lnTo>
                  <a:lnTo>
                    <a:pt x="266" y="383"/>
                  </a:lnTo>
                  <a:lnTo>
                    <a:pt x="263" y="373"/>
                  </a:lnTo>
                  <a:lnTo>
                    <a:pt x="260" y="363"/>
                  </a:lnTo>
                  <a:lnTo>
                    <a:pt x="260" y="358"/>
                  </a:lnTo>
                  <a:lnTo>
                    <a:pt x="258" y="353"/>
                  </a:lnTo>
                  <a:lnTo>
                    <a:pt x="260" y="343"/>
                  </a:lnTo>
                  <a:lnTo>
                    <a:pt x="261" y="331"/>
                  </a:lnTo>
                  <a:lnTo>
                    <a:pt x="265" y="318"/>
                  </a:lnTo>
                  <a:lnTo>
                    <a:pt x="268" y="306"/>
                  </a:lnTo>
                  <a:lnTo>
                    <a:pt x="278" y="280"/>
                  </a:lnTo>
                  <a:lnTo>
                    <a:pt x="286" y="251"/>
                  </a:lnTo>
                  <a:lnTo>
                    <a:pt x="291" y="238"/>
                  </a:lnTo>
                  <a:lnTo>
                    <a:pt x="293" y="225"/>
                  </a:lnTo>
                  <a:lnTo>
                    <a:pt x="294" y="210"/>
                  </a:lnTo>
                  <a:lnTo>
                    <a:pt x="294" y="197"/>
                  </a:lnTo>
                  <a:lnTo>
                    <a:pt x="293" y="183"/>
                  </a:lnTo>
                  <a:lnTo>
                    <a:pt x="291" y="177"/>
                  </a:lnTo>
                  <a:lnTo>
                    <a:pt x="289" y="170"/>
                  </a:lnTo>
                  <a:lnTo>
                    <a:pt x="284" y="157"/>
                  </a:lnTo>
                  <a:lnTo>
                    <a:pt x="274" y="143"/>
                  </a:lnTo>
                  <a:lnTo>
                    <a:pt x="235" y="94"/>
                  </a:lnTo>
                  <a:lnTo>
                    <a:pt x="195" y="47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CC00">
                <a:alpha val="42999"/>
              </a:srgbClr>
            </a:solidFill>
            <a:ln w="28575">
              <a:solidFill>
                <a:srgbClr val="FFFF00"/>
              </a:solidFill>
              <a:round/>
            </a:ln>
            <a:effectLst/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Line 119"/>
            <p:cNvSpPr>
              <a:spLocks noChangeShapeType="1"/>
            </p:cNvSpPr>
            <p:nvPr/>
          </p:nvSpPr>
          <p:spPr bwMode="auto">
            <a:xfrm flipH="1">
              <a:off x="9408592" y="3347773"/>
              <a:ext cx="0" cy="1444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/>
                <p:cNvSpPr txBox="1"/>
                <p:nvPr/>
              </p:nvSpPr>
              <p:spPr>
                <a:xfrm>
                  <a:off x="9175204" y="3510756"/>
                  <a:ext cx="49212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𝑥</m:t>
                        </m:r>
                      </m:oMath>
                    </m:oMathPara>
                  </a14:m>
                  <a:endPara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60" name="TextBox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75204" y="3510756"/>
                  <a:ext cx="492121" cy="52322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1" name="组合 60"/>
            <p:cNvGrpSpPr/>
            <p:nvPr/>
          </p:nvGrpSpPr>
          <p:grpSpPr>
            <a:xfrm>
              <a:off x="9212519" y="1430600"/>
              <a:ext cx="887445" cy="910081"/>
              <a:chOff x="9212519" y="1430600"/>
              <a:chExt cx="887445" cy="910081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62" name="对象 61"/>
                  <p:cNvGraphicFramePr>
                    <a:graphicFrameLocks noChangeAspect="1"/>
                  </p:cNvGraphicFramePr>
                  <p:nvPr/>
                </p:nvGraphicFramePr>
                <p:xfrm>
                  <a:off x="9212519" y="1430600"/>
                  <a:ext cx="887445" cy="52824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1467" name="Equation" r:id="rId9" imgW="8229600" imgH="4876800" progId="Equation.DSMT4">
                          <p:embed/>
                        </p:oleObj>
                      </mc:Choice>
                      <mc:Fallback>
                        <p:oleObj name="Equation" r:id="rId9" imgW="8229600" imgH="4876800" progId="Equation.DSMT4">
                          <p:embed/>
                          <p:pic>
                            <p:nvPicPr>
                              <p:cNvPr id="0" name="图片 6146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212519" y="1430600"/>
                                <a:ext cx="887445" cy="528241"/>
                              </a:xfrm>
                              <a:prstGeom prst="rect">
                                <a:avLst/>
                              </a:prstGeom>
                              <a:noFill/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62" name="对象 61"/>
                  <p:cNvGraphicFramePr>
                    <a:graphicFrameLocks noChangeAspect="1"/>
                  </p:cNvGraphicFramePr>
                  <p:nvPr/>
                </p:nvGraphicFramePr>
                <p:xfrm>
                  <a:off x="9212519" y="1430600"/>
                  <a:ext cx="887445" cy="52824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1465" name="Equation" r:id="rId11" imgW="8229600" imgH="4876800" progId="Equation.DSMT4">
                          <p:embed/>
                        </p:oleObj>
                      </mc:Choice>
                      <mc:Fallback>
                        <p:oleObj name="Equation" r:id="rId11" imgW="8229600" imgH="4876800" progId="Equation.DSMT4">
                          <p:embed/>
                          <p:pic>
                            <p:nvPicPr>
                              <p:cNvPr id="0" name="图片 6146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212519" y="1430600"/>
                                <a:ext cx="887445" cy="528241"/>
                              </a:xfrm>
                              <a:prstGeom prst="rect">
                                <a:avLst/>
                              </a:prstGeom>
                              <a:noFill/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cxnSp>
            <p:nvCxnSpPr>
              <p:cNvPr id="63" name="直接箭头连接符 62"/>
              <p:cNvCxnSpPr/>
              <p:nvPr/>
            </p:nvCxnSpPr>
            <p:spPr bwMode="auto">
              <a:xfrm flipH="1">
                <a:off x="9480029" y="1931723"/>
                <a:ext cx="231777" cy="408958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CC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/>
              <p:cNvSpPr/>
              <p:nvPr/>
            </p:nvSpPr>
            <p:spPr>
              <a:xfrm>
                <a:off x="693768" y="836712"/>
                <a:ext cx="771456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该立体的横截面的面积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𝐴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已知的连续函数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4" name="矩形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768" y="836712"/>
                <a:ext cx="7714561" cy="523220"/>
              </a:xfrm>
              <a:prstGeom prst="rect">
                <a:avLst/>
              </a:prstGeom>
              <a:blipFill rotWithShape="1">
                <a:blip r:embed="rId13"/>
                <a:stretch>
                  <a:fillRect l="-5" t="-80" r="4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矩形 67"/>
          <p:cNvSpPr/>
          <p:nvPr/>
        </p:nvSpPr>
        <p:spPr>
          <a:xfrm>
            <a:off x="6143450" y="5319935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截面法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6601642" y="3343978"/>
            <a:ext cx="1373472" cy="1832378"/>
            <a:chOff x="9480029" y="2201598"/>
            <a:chExt cx="1373472" cy="1832378"/>
          </a:xfrm>
        </p:grpSpPr>
        <p:sp>
          <p:nvSpPr>
            <p:cNvPr id="70" name="Line 108"/>
            <p:cNvSpPr>
              <a:spLocks noChangeShapeType="1"/>
            </p:cNvSpPr>
            <p:nvPr/>
          </p:nvSpPr>
          <p:spPr bwMode="auto">
            <a:xfrm flipH="1">
              <a:off x="9768954" y="3276335"/>
              <a:ext cx="0" cy="287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/>
                <p:cNvSpPr txBox="1"/>
                <p:nvPr/>
              </p:nvSpPr>
              <p:spPr>
                <a:xfrm>
                  <a:off x="9533716" y="3510756"/>
                  <a:ext cx="1319785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d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𝑥</m:t>
                        </m:r>
                      </m:oMath>
                    </m:oMathPara>
                  </a14:m>
                  <a:endPara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71" name="TextBox 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33716" y="3510756"/>
                  <a:ext cx="1319785" cy="523220"/>
                </a:xfrm>
                <a:prstGeom prst="rect">
                  <a:avLst/>
                </a:prstGeom>
                <a:blipFill rotWithShape="1">
                  <a:blip r:embed="rId1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2" name="Freeform 109"/>
            <p:cNvSpPr/>
            <p:nvPr/>
          </p:nvSpPr>
          <p:spPr bwMode="auto">
            <a:xfrm>
              <a:off x="9480029" y="2201598"/>
              <a:ext cx="576262" cy="1074737"/>
            </a:xfrm>
            <a:custGeom>
              <a:avLst/>
              <a:gdLst>
                <a:gd name="T0" fmla="*/ 149 w 337"/>
                <a:gd name="T1" fmla="*/ 10 h 792"/>
                <a:gd name="T2" fmla="*/ 121 w 337"/>
                <a:gd name="T3" fmla="*/ 62 h 792"/>
                <a:gd name="T4" fmla="*/ 94 w 337"/>
                <a:gd name="T5" fmla="*/ 115 h 792"/>
                <a:gd name="T6" fmla="*/ 65 w 337"/>
                <a:gd name="T7" fmla="*/ 178 h 792"/>
                <a:gd name="T8" fmla="*/ 38 w 337"/>
                <a:gd name="T9" fmla="*/ 251 h 792"/>
                <a:gd name="T10" fmla="*/ 22 w 337"/>
                <a:gd name="T11" fmla="*/ 310 h 792"/>
                <a:gd name="T12" fmla="*/ 12 w 337"/>
                <a:gd name="T13" fmla="*/ 350 h 792"/>
                <a:gd name="T14" fmla="*/ 5 w 337"/>
                <a:gd name="T15" fmla="*/ 389 h 792"/>
                <a:gd name="T16" fmla="*/ 0 w 337"/>
                <a:gd name="T17" fmla="*/ 449 h 792"/>
                <a:gd name="T18" fmla="*/ 2 w 337"/>
                <a:gd name="T19" fmla="*/ 479 h 792"/>
                <a:gd name="T20" fmla="*/ 3 w 337"/>
                <a:gd name="T21" fmla="*/ 507 h 792"/>
                <a:gd name="T22" fmla="*/ 10 w 337"/>
                <a:gd name="T23" fmla="*/ 542 h 792"/>
                <a:gd name="T24" fmla="*/ 18 w 337"/>
                <a:gd name="T25" fmla="*/ 577 h 792"/>
                <a:gd name="T26" fmla="*/ 35 w 337"/>
                <a:gd name="T27" fmla="*/ 624 h 792"/>
                <a:gd name="T28" fmla="*/ 48 w 337"/>
                <a:gd name="T29" fmla="*/ 652 h 792"/>
                <a:gd name="T30" fmla="*/ 78 w 337"/>
                <a:gd name="T31" fmla="*/ 700 h 792"/>
                <a:gd name="T32" fmla="*/ 106 w 337"/>
                <a:gd name="T33" fmla="*/ 740 h 792"/>
                <a:gd name="T34" fmla="*/ 131 w 337"/>
                <a:gd name="T35" fmla="*/ 768 h 792"/>
                <a:gd name="T36" fmla="*/ 156 w 337"/>
                <a:gd name="T37" fmla="*/ 792 h 792"/>
                <a:gd name="T38" fmla="*/ 184 w 337"/>
                <a:gd name="T39" fmla="*/ 780 h 792"/>
                <a:gd name="T40" fmla="*/ 212 w 337"/>
                <a:gd name="T41" fmla="*/ 765 h 792"/>
                <a:gd name="T42" fmla="*/ 245 w 337"/>
                <a:gd name="T43" fmla="*/ 743 h 792"/>
                <a:gd name="T44" fmla="*/ 261 w 337"/>
                <a:gd name="T45" fmla="*/ 730 h 792"/>
                <a:gd name="T46" fmla="*/ 278 w 337"/>
                <a:gd name="T47" fmla="*/ 717 h 792"/>
                <a:gd name="T48" fmla="*/ 306 w 337"/>
                <a:gd name="T49" fmla="*/ 680 h 792"/>
                <a:gd name="T50" fmla="*/ 324 w 337"/>
                <a:gd name="T51" fmla="*/ 650 h 792"/>
                <a:gd name="T52" fmla="*/ 332 w 337"/>
                <a:gd name="T53" fmla="*/ 627 h 792"/>
                <a:gd name="T54" fmla="*/ 337 w 337"/>
                <a:gd name="T55" fmla="*/ 602 h 792"/>
                <a:gd name="T56" fmla="*/ 337 w 337"/>
                <a:gd name="T57" fmla="*/ 564 h 792"/>
                <a:gd name="T58" fmla="*/ 332 w 337"/>
                <a:gd name="T59" fmla="*/ 519 h 792"/>
                <a:gd name="T60" fmla="*/ 322 w 337"/>
                <a:gd name="T61" fmla="*/ 482 h 792"/>
                <a:gd name="T62" fmla="*/ 308 w 337"/>
                <a:gd name="T63" fmla="*/ 453 h 792"/>
                <a:gd name="T64" fmla="*/ 286 w 337"/>
                <a:gd name="T65" fmla="*/ 414 h 792"/>
                <a:gd name="T66" fmla="*/ 266 w 337"/>
                <a:gd name="T67" fmla="*/ 383 h 792"/>
                <a:gd name="T68" fmla="*/ 260 w 337"/>
                <a:gd name="T69" fmla="*/ 363 h 792"/>
                <a:gd name="T70" fmla="*/ 258 w 337"/>
                <a:gd name="T71" fmla="*/ 353 h 792"/>
                <a:gd name="T72" fmla="*/ 261 w 337"/>
                <a:gd name="T73" fmla="*/ 331 h 792"/>
                <a:gd name="T74" fmla="*/ 268 w 337"/>
                <a:gd name="T75" fmla="*/ 306 h 792"/>
                <a:gd name="T76" fmla="*/ 286 w 337"/>
                <a:gd name="T77" fmla="*/ 251 h 792"/>
                <a:gd name="T78" fmla="*/ 293 w 337"/>
                <a:gd name="T79" fmla="*/ 225 h 792"/>
                <a:gd name="T80" fmla="*/ 294 w 337"/>
                <a:gd name="T81" fmla="*/ 197 h 792"/>
                <a:gd name="T82" fmla="*/ 291 w 337"/>
                <a:gd name="T83" fmla="*/ 177 h 792"/>
                <a:gd name="T84" fmla="*/ 284 w 337"/>
                <a:gd name="T85" fmla="*/ 157 h 792"/>
                <a:gd name="T86" fmla="*/ 235 w 337"/>
                <a:gd name="T87" fmla="*/ 94 h 792"/>
                <a:gd name="T88" fmla="*/ 156 w 337"/>
                <a:gd name="T89" fmla="*/ 0 h 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37" h="792">
                  <a:moveTo>
                    <a:pt x="156" y="0"/>
                  </a:moveTo>
                  <a:lnTo>
                    <a:pt x="149" y="10"/>
                  </a:lnTo>
                  <a:lnTo>
                    <a:pt x="132" y="40"/>
                  </a:lnTo>
                  <a:lnTo>
                    <a:pt x="121" y="62"/>
                  </a:lnTo>
                  <a:lnTo>
                    <a:pt x="108" y="87"/>
                  </a:lnTo>
                  <a:lnTo>
                    <a:pt x="94" y="115"/>
                  </a:lnTo>
                  <a:lnTo>
                    <a:pt x="79" y="145"/>
                  </a:lnTo>
                  <a:lnTo>
                    <a:pt x="65" y="178"/>
                  </a:lnTo>
                  <a:lnTo>
                    <a:pt x="51" y="213"/>
                  </a:lnTo>
                  <a:lnTo>
                    <a:pt x="38" y="251"/>
                  </a:lnTo>
                  <a:lnTo>
                    <a:pt x="27" y="290"/>
                  </a:lnTo>
                  <a:lnTo>
                    <a:pt x="22" y="310"/>
                  </a:lnTo>
                  <a:lnTo>
                    <a:pt x="17" y="330"/>
                  </a:lnTo>
                  <a:lnTo>
                    <a:pt x="12" y="350"/>
                  </a:lnTo>
                  <a:lnTo>
                    <a:pt x="8" y="369"/>
                  </a:lnTo>
                  <a:lnTo>
                    <a:pt x="5" y="389"/>
                  </a:lnTo>
                  <a:lnTo>
                    <a:pt x="3" y="409"/>
                  </a:lnTo>
                  <a:lnTo>
                    <a:pt x="0" y="449"/>
                  </a:lnTo>
                  <a:lnTo>
                    <a:pt x="0" y="469"/>
                  </a:lnTo>
                  <a:lnTo>
                    <a:pt x="2" y="479"/>
                  </a:lnTo>
                  <a:lnTo>
                    <a:pt x="2" y="489"/>
                  </a:lnTo>
                  <a:lnTo>
                    <a:pt x="3" y="507"/>
                  </a:lnTo>
                  <a:lnTo>
                    <a:pt x="7" y="526"/>
                  </a:lnTo>
                  <a:lnTo>
                    <a:pt x="10" y="542"/>
                  </a:lnTo>
                  <a:lnTo>
                    <a:pt x="13" y="561"/>
                  </a:lnTo>
                  <a:lnTo>
                    <a:pt x="18" y="577"/>
                  </a:lnTo>
                  <a:lnTo>
                    <a:pt x="23" y="592"/>
                  </a:lnTo>
                  <a:lnTo>
                    <a:pt x="35" y="624"/>
                  </a:lnTo>
                  <a:lnTo>
                    <a:pt x="41" y="637"/>
                  </a:lnTo>
                  <a:lnTo>
                    <a:pt x="48" y="652"/>
                  </a:lnTo>
                  <a:lnTo>
                    <a:pt x="63" y="677"/>
                  </a:lnTo>
                  <a:lnTo>
                    <a:pt x="78" y="700"/>
                  </a:lnTo>
                  <a:lnTo>
                    <a:pt x="91" y="722"/>
                  </a:lnTo>
                  <a:lnTo>
                    <a:pt x="106" y="740"/>
                  </a:lnTo>
                  <a:lnTo>
                    <a:pt x="119" y="755"/>
                  </a:lnTo>
                  <a:lnTo>
                    <a:pt x="131" y="768"/>
                  </a:lnTo>
                  <a:lnTo>
                    <a:pt x="149" y="787"/>
                  </a:lnTo>
                  <a:lnTo>
                    <a:pt x="156" y="792"/>
                  </a:lnTo>
                  <a:lnTo>
                    <a:pt x="164" y="788"/>
                  </a:lnTo>
                  <a:lnTo>
                    <a:pt x="184" y="780"/>
                  </a:lnTo>
                  <a:lnTo>
                    <a:pt x="197" y="773"/>
                  </a:lnTo>
                  <a:lnTo>
                    <a:pt x="212" y="765"/>
                  </a:lnTo>
                  <a:lnTo>
                    <a:pt x="228" y="755"/>
                  </a:lnTo>
                  <a:lnTo>
                    <a:pt x="245" y="743"/>
                  </a:lnTo>
                  <a:lnTo>
                    <a:pt x="253" y="738"/>
                  </a:lnTo>
                  <a:lnTo>
                    <a:pt x="261" y="730"/>
                  </a:lnTo>
                  <a:lnTo>
                    <a:pt x="270" y="724"/>
                  </a:lnTo>
                  <a:lnTo>
                    <a:pt x="278" y="717"/>
                  </a:lnTo>
                  <a:lnTo>
                    <a:pt x="293" y="700"/>
                  </a:lnTo>
                  <a:lnTo>
                    <a:pt x="306" y="680"/>
                  </a:lnTo>
                  <a:lnTo>
                    <a:pt x="319" y="660"/>
                  </a:lnTo>
                  <a:lnTo>
                    <a:pt x="324" y="650"/>
                  </a:lnTo>
                  <a:lnTo>
                    <a:pt x="327" y="639"/>
                  </a:lnTo>
                  <a:lnTo>
                    <a:pt x="332" y="627"/>
                  </a:lnTo>
                  <a:lnTo>
                    <a:pt x="334" y="615"/>
                  </a:lnTo>
                  <a:lnTo>
                    <a:pt x="337" y="602"/>
                  </a:lnTo>
                  <a:lnTo>
                    <a:pt x="337" y="589"/>
                  </a:lnTo>
                  <a:lnTo>
                    <a:pt x="337" y="564"/>
                  </a:lnTo>
                  <a:lnTo>
                    <a:pt x="336" y="541"/>
                  </a:lnTo>
                  <a:lnTo>
                    <a:pt x="332" y="519"/>
                  </a:lnTo>
                  <a:lnTo>
                    <a:pt x="329" y="499"/>
                  </a:lnTo>
                  <a:lnTo>
                    <a:pt x="322" y="482"/>
                  </a:lnTo>
                  <a:lnTo>
                    <a:pt x="316" y="466"/>
                  </a:lnTo>
                  <a:lnTo>
                    <a:pt x="308" y="453"/>
                  </a:lnTo>
                  <a:lnTo>
                    <a:pt x="301" y="439"/>
                  </a:lnTo>
                  <a:lnTo>
                    <a:pt x="286" y="414"/>
                  </a:lnTo>
                  <a:lnTo>
                    <a:pt x="271" y="394"/>
                  </a:lnTo>
                  <a:lnTo>
                    <a:pt x="266" y="383"/>
                  </a:lnTo>
                  <a:lnTo>
                    <a:pt x="263" y="373"/>
                  </a:lnTo>
                  <a:lnTo>
                    <a:pt x="260" y="363"/>
                  </a:lnTo>
                  <a:lnTo>
                    <a:pt x="260" y="358"/>
                  </a:lnTo>
                  <a:lnTo>
                    <a:pt x="258" y="353"/>
                  </a:lnTo>
                  <a:lnTo>
                    <a:pt x="260" y="343"/>
                  </a:lnTo>
                  <a:lnTo>
                    <a:pt x="261" y="331"/>
                  </a:lnTo>
                  <a:lnTo>
                    <a:pt x="265" y="318"/>
                  </a:lnTo>
                  <a:lnTo>
                    <a:pt x="268" y="306"/>
                  </a:lnTo>
                  <a:lnTo>
                    <a:pt x="278" y="280"/>
                  </a:lnTo>
                  <a:lnTo>
                    <a:pt x="286" y="251"/>
                  </a:lnTo>
                  <a:lnTo>
                    <a:pt x="291" y="238"/>
                  </a:lnTo>
                  <a:lnTo>
                    <a:pt x="293" y="225"/>
                  </a:lnTo>
                  <a:lnTo>
                    <a:pt x="294" y="210"/>
                  </a:lnTo>
                  <a:lnTo>
                    <a:pt x="294" y="197"/>
                  </a:lnTo>
                  <a:lnTo>
                    <a:pt x="293" y="183"/>
                  </a:lnTo>
                  <a:lnTo>
                    <a:pt x="291" y="177"/>
                  </a:lnTo>
                  <a:lnTo>
                    <a:pt x="289" y="170"/>
                  </a:lnTo>
                  <a:lnTo>
                    <a:pt x="284" y="157"/>
                  </a:lnTo>
                  <a:lnTo>
                    <a:pt x="274" y="143"/>
                  </a:lnTo>
                  <a:lnTo>
                    <a:pt x="235" y="94"/>
                  </a:lnTo>
                  <a:lnTo>
                    <a:pt x="195" y="47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0066">
                <a:alpha val="42999"/>
              </a:srgbClr>
            </a:solidFill>
            <a:ln w="25400">
              <a:solidFill>
                <a:srgbClr val="002060"/>
              </a:solidFill>
              <a:round/>
            </a:ln>
            <a:effectLst/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6560114" y="3229591"/>
            <a:ext cx="606996" cy="1269856"/>
            <a:chOff x="9408021" y="2081644"/>
            <a:chExt cx="606996" cy="1269856"/>
          </a:xfrm>
        </p:grpSpPr>
        <p:sp>
          <p:nvSpPr>
            <p:cNvPr id="74" name="Freeform 118"/>
            <p:cNvSpPr/>
            <p:nvPr/>
          </p:nvSpPr>
          <p:spPr bwMode="auto">
            <a:xfrm>
              <a:off x="9480029" y="2094200"/>
              <a:ext cx="534988" cy="1257300"/>
            </a:xfrm>
            <a:custGeom>
              <a:avLst/>
              <a:gdLst>
                <a:gd name="T0" fmla="*/ 149 w 337"/>
                <a:gd name="T1" fmla="*/ 10 h 792"/>
                <a:gd name="T2" fmla="*/ 121 w 337"/>
                <a:gd name="T3" fmla="*/ 62 h 792"/>
                <a:gd name="T4" fmla="*/ 94 w 337"/>
                <a:gd name="T5" fmla="*/ 115 h 792"/>
                <a:gd name="T6" fmla="*/ 65 w 337"/>
                <a:gd name="T7" fmla="*/ 178 h 792"/>
                <a:gd name="T8" fmla="*/ 38 w 337"/>
                <a:gd name="T9" fmla="*/ 251 h 792"/>
                <a:gd name="T10" fmla="*/ 22 w 337"/>
                <a:gd name="T11" fmla="*/ 310 h 792"/>
                <a:gd name="T12" fmla="*/ 12 w 337"/>
                <a:gd name="T13" fmla="*/ 350 h 792"/>
                <a:gd name="T14" fmla="*/ 5 w 337"/>
                <a:gd name="T15" fmla="*/ 389 h 792"/>
                <a:gd name="T16" fmla="*/ 0 w 337"/>
                <a:gd name="T17" fmla="*/ 449 h 792"/>
                <a:gd name="T18" fmla="*/ 2 w 337"/>
                <a:gd name="T19" fmla="*/ 479 h 792"/>
                <a:gd name="T20" fmla="*/ 3 w 337"/>
                <a:gd name="T21" fmla="*/ 507 h 792"/>
                <a:gd name="T22" fmla="*/ 10 w 337"/>
                <a:gd name="T23" fmla="*/ 542 h 792"/>
                <a:gd name="T24" fmla="*/ 18 w 337"/>
                <a:gd name="T25" fmla="*/ 577 h 792"/>
                <a:gd name="T26" fmla="*/ 35 w 337"/>
                <a:gd name="T27" fmla="*/ 624 h 792"/>
                <a:gd name="T28" fmla="*/ 48 w 337"/>
                <a:gd name="T29" fmla="*/ 652 h 792"/>
                <a:gd name="T30" fmla="*/ 78 w 337"/>
                <a:gd name="T31" fmla="*/ 700 h 792"/>
                <a:gd name="T32" fmla="*/ 106 w 337"/>
                <a:gd name="T33" fmla="*/ 740 h 792"/>
                <a:gd name="T34" fmla="*/ 131 w 337"/>
                <a:gd name="T35" fmla="*/ 768 h 792"/>
                <a:gd name="T36" fmla="*/ 156 w 337"/>
                <a:gd name="T37" fmla="*/ 792 h 792"/>
                <a:gd name="T38" fmla="*/ 184 w 337"/>
                <a:gd name="T39" fmla="*/ 780 h 792"/>
                <a:gd name="T40" fmla="*/ 212 w 337"/>
                <a:gd name="T41" fmla="*/ 765 h 792"/>
                <a:gd name="T42" fmla="*/ 245 w 337"/>
                <a:gd name="T43" fmla="*/ 743 h 792"/>
                <a:gd name="T44" fmla="*/ 261 w 337"/>
                <a:gd name="T45" fmla="*/ 730 h 792"/>
                <a:gd name="T46" fmla="*/ 278 w 337"/>
                <a:gd name="T47" fmla="*/ 717 h 792"/>
                <a:gd name="T48" fmla="*/ 306 w 337"/>
                <a:gd name="T49" fmla="*/ 680 h 792"/>
                <a:gd name="T50" fmla="*/ 324 w 337"/>
                <a:gd name="T51" fmla="*/ 650 h 792"/>
                <a:gd name="T52" fmla="*/ 332 w 337"/>
                <a:gd name="T53" fmla="*/ 627 h 792"/>
                <a:gd name="T54" fmla="*/ 337 w 337"/>
                <a:gd name="T55" fmla="*/ 602 h 792"/>
                <a:gd name="T56" fmla="*/ 337 w 337"/>
                <a:gd name="T57" fmla="*/ 564 h 792"/>
                <a:gd name="T58" fmla="*/ 332 w 337"/>
                <a:gd name="T59" fmla="*/ 519 h 792"/>
                <a:gd name="T60" fmla="*/ 322 w 337"/>
                <a:gd name="T61" fmla="*/ 482 h 792"/>
                <a:gd name="T62" fmla="*/ 308 w 337"/>
                <a:gd name="T63" fmla="*/ 453 h 792"/>
                <a:gd name="T64" fmla="*/ 286 w 337"/>
                <a:gd name="T65" fmla="*/ 414 h 792"/>
                <a:gd name="T66" fmla="*/ 266 w 337"/>
                <a:gd name="T67" fmla="*/ 383 h 792"/>
                <a:gd name="T68" fmla="*/ 260 w 337"/>
                <a:gd name="T69" fmla="*/ 363 h 792"/>
                <a:gd name="T70" fmla="*/ 258 w 337"/>
                <a:gd name="T71" fmla="*/ 353 h 792"/>
                <a:gd name="T72" fmla="*/ 261 w 337"/>
                <a:gd name="T73" fmla="*/ 331 h 792"/>
                <a:gd name="T74" fmla="*/ 268 w 337"/>
                <a:gd name="T75" fmla="*/ 306 h 792"/>
                <a:gd name="T76" fmla="*/ 286 w 337"/>
                <a:gd name="T77" fmla="*/ 251 h 792"/>
                <a:gd name="T78" fmla="*/ 293 w 337"/>
                <a:gd name="T79" fmla="*/ 225 h 792"/>
                <a:gd name="T80" fmla="*/ 294 w 337"/>
                <a:gd name="T81" fmla="*/ 197 h 792"/>
                <a:gd name="T82" fmla="*/ 291 w 337"/>
                <a:gd name="T83" fmla="*/ 177 h 792"/>
                <a:gd name="T84" fmla="*/ 284 w 337"/>
                <a:gd name="T85" fmla="*/ 157 h 792"/>
                <a:gd name="T86" fmla="*/ 235 w 337"/>
                <a:gd name="T87" fmla="*/ 94 h 792"/>
                <a:gd name="T88" fmla="*/ 156 w 337"/>
                <a:gd name="T89" fmla="*/ 0 h 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37" h="792">
                  <a:moveTo>
                    <a:pt x="156" y="0"/>
                  </a:moveTo>
                  <a:lnTo>
                    <a:pt x="149" y="10"/>
                  </a:lnTo>
                  <a:lnTo>
                    <a:pt x="132" y="40"/>
                  </a:lnTo>
                  <a:lnTo>
                    <a:pt x="121" y="62"/>
                  </a:lnTo>
                  <a:lnTo>
                    <a:pt x="108" y="87"/>
                  </a:lnTo>
                  <a:lnTo>
                    <a:pt x="94" y="115"/>
                  </a:lnTo>
                  <a:lnTo>
                    <a:pt x="79" y="145"/>
                  </a:lnTo>
                  <a:lnTo>
                    <a:pt x="65" y="178"/>
                  </a:lnTo>
                  <a:lnTo>
                    <a:pt x="51" y="213"/>
                  </a:lnTo>
                  <a:lnTo>
                    <a:pt x="38" y="251"/>
                  </a:lnTo>
                  <a:lnTo>
                    <a:pt x="27" y="290"/>
                  </a:lnTo>
                  <a:lnTo>
                    <a:pt x="22" y="310"/>
                  </a:lnTo>
                  <a:lnTo>
                    <a:pt x="17" y="330"/>
                  </a:lnTo>
                  <a:lnTo>
                    <a:pt x="12" y="350"/>
                  </a:lnTo>
                  <a:lnTo>
                    <a:pt x="8" y="369"/>
                  </a:lnTo>
                  <a:lnTo>
                    <a:pt x="5" y="389"/>
                  </a:lnTo>
                  <a:lnTo>
                    <a:pt x="3" y="409"/>
                  </a:lnTo>
                  <a:lnTo>
                    <a:pt x="0" y="449"/>
                  </a:lnTo>
                  <a:lnTo>
                    <a:pt x="0" y="469"/>
                  </a:lnTo>
                  <a:lnTo>
                    <a:pt x="2" y="479"/>
                  </a:lnTo>
                  <a:lnTo>
                    <a:pt x="2" y="489"/>
                  </a:lnTo>
                  <a:lnTo>
                    <a:pt x="3" y="507"/>
                  </a:lnTo>
                  <a:lnTo>
                    <a:pt x="7" y="526"/>
                  </a:lnTo>
                  <a:lnTo>
                    <a:pt x="10" y="542"/>
                  </a:lnTo>
                  <a:lnTo>
                    <a:pt x="13" y="561"/>
                  </a:lnTo>
                  <a:lnTo>
                    <a:pt x="18" y="577"/>
                  </a:lnTo>
                  <a:lnTo>
                    <a:pt x="23" y="592"/>
                  </a:lnTo>
                  <a:lnTo>
                    <a:pt x="35" y="624"/>
                  </a:lnTo>
                  <a:lnTo>
                    <a:pt x="41" y="637"/>
                  </a:lnTo>
                  <a:lnTo>
                    <a:pt x="48" y="652"/>
                  </a:lnTo>
                  <a:lnTo>
                    <a:pt x="63" y="677"/>
                  </a:lnTo>
                  <a:lnTo>
                    <a:pt x="78" y="700"/>
                  </a:lnTo>
                  <a:lnTo>
                    <a:pt x="91" y="722"/>
                  </a:lnTo>
                  <a:lnTo>
                    <a:pt x="106" y="740"/>
                  </a:lnTo>
                  <a:lnTo>
                    <a:pt x="119" y="755"/>
                  </a:lnTo>
                  <a:lnTo>
                    <a:pt x="131" y="768"/>
                  </a:lnTo>
                  <a:lnTo>
                    <a:pt x="149" y="787"/>
                  </a:lnTo>
                  <a:lnTo>
                    <a:pt x="156" y="792"/>
                  </a:lnTo>
                  <a:lnTo>
                    <a:pt x="164" y="788"/>
                  </a:lnTo>
                  <a:lnTo>
                    <a:pt x="184" y="780"/>
                  </a:lnTo>
                  <a:lnTo>
                    <a:pt x="197" y="773"/>
                  </a:lnTo>
                  <a:lnTo>
                    <a:pt x="212" y="765"/>
                  </a:lnTo>
                  <a:lnTo>
                    <a:pt x="228" y="755"/>
                  </a:lnTo>
                  <a:lnTo>
                    <a:pt x="245" y="743"/>
                  </a:lnTo>
                  <a:lnTo>
                    <a:pt x="253" y="738"/>
                  </a:lnTo>
                  <a:lnTo>
                    <a:pt x="261" y="730"/>
                  </a:lnTo>
                  <a:lnTo>
                    <a:pt x="270" y="724"/>
                  </a:lnTo>
                  <a:lnTo>
                    <a:pt x="278" y="717"/>
                  </a:lnTo>
                  <a:lnTo>
                    <a:pt x="293" y="700"/>
                  </a:lnTo>
                  <a:lnTo>
                    <a:pt x="306" y="680"/>
                  </a:lnTo>
                  <a:lnTo>
                    <a:pt x="319" y="660"/>
                  </a:lnTo>
                  <a:lnTo>
                    <a:pt x="324" y="650"/>
                  </a:lnTo>
                  <a:lnTo>
                    <a:pt x="327" y="639"/>
                  </a:lnTo>
                  <a:lnTo>
                    <a:pt x="332" y="627"/>
                  </a:lnTo>
                  <a:lnTo>
                    <a:pt x="334" y="615"/>
                  </a:lnTo>
                  <a:lnTo>
                    <a:pt x="337" y="602"/>
                  </a:lnTo>
                  <a:lnTo>
                    <a:pt x="337" y="589"/>
                  </a:lnTo>
                  <a:lnTo>
                    <a:pt x="337" y="564"/>
                  </a:lnTo>
                  <a:lnTo>
                    <a:pt x="336" y="541"/>
                  </a:lnTo>
                  <a:lnTo>
                    <a:pt x="332" y="519"/>
                  </a:lnTo>
                  <a:lnTo>
                    <a:pt x="329" y="499"/>
                  </a:lnTo>
                  <a:lnTo>
                    <a:pt x="322" y="482"/>
                  </a:lnTo>
                  <a:lnTo>
                    <a:pt x="316" y="466"/>
                  </a:lnTo>
                  <a:lnTo>
                    <a:pt x="308" y="453"/>
                  </a:lnTo>
                  <a:lnTo>
                    <a:pt x="301" y="439"/>
                  </a:lnTo>
                  <a:lnTo>
                    <a:pt x="286" y="414"/>
                  </a:lnTo>
                  <a:lnTo>
                    <a:pt x="271" y="394"/>
                  </a:lnTo>
                  <a:lnTo>
                    <a:pt x="266" y="383"/>
                  </a:lnTo>
                  <a:lnTo>
                    <a:pt x="263" y="373"/>
                  </a:lnTo>
                  <a:lnTo>
                    <a:pt x="260" y="363"/>
                  </a:lnTo>
                  <a:lnTo>
                    <a:pt x="260" y="358"/>
                  </a:lnTo>
                  <a:lnTo>
                    <a:pt x="258" y="353"/>
                  </a:lnTo>
                  <a:lnTo>
                    <a:pt x="260" y="343"/>
                  </a:lnTo>
                  <a:lnTo>
                    <a:pt x="261" y="331"/>
                  </a:lnTo>
                  <a:lnTo>
                    <a:pt x="265" y="318"/>
                  </a:lnTo>
                  <a:lnTo>
                    <a:pt x="268" y="306"/>
                  </a:lnTo>
                  <a:lnTo>
                    <a:pt x="278" y="280"/>
                  </a:lnTo>
                  <a:lnTo>
                    <a:pt x="286" y="251"/>
                  </a:lnTo>
                  <a:lnTo>
                    <a:pt x="291" y="238"/>
                  </a:lnTo>
                  <a:lnTo>
                    <a:pt x="293" y="225"/>
                  </a:lnTo>
                  <a:lnTo>
                    <a:pt x="294" y="210"/>
                  </a:lnTo>
                  <a:lnTo>
                    <a:pt x="294" y="197"/>
                  </a:lnTo>
                  <a:lnTo>
                    <a:pt x="293" y="183"/>
                  </a:lnTo>
                  <a:lnTo>
                    <a:pt x="291" y="177"/>
                  </a:lnTo>
                  <a:lnTo>
                    <a:pt x="289" y="170"/>
                  </a:lnTo>
                  <a:lnTo>
                    <a:pt x="284" y="157"/>
                  </a:lnTo>
                  <a:lnTo>
                    <a:pt x="274" y="143"/>
                  </a:lnTo>
                  <a:lnTo>
                    <a:pt x="235" y="94"/>
                  </a:lnTo>
                  <a:lnTo>
                    <a:pt x="195" y="47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CC00">
                <a:alpha val="42999"/>
              </a:srgbClr>
            </a:solidFill>
            <a:ln w="28575">
              <a:solidFill>
                <a:srgbClr val="FFFF00"/>
              </a:solidFill>
              <a:round/>
            </a:ln>
            <a:effectLst/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cxnSp>
          <p:nvCxnSpPr>
            <p:cNvPr id="75" name="直接连接符 74"/>
            <p:cNvCxnSpPr/>
            <p:nvPr/>
          </p:nvCxnSpPr>
          <p:spPr bwMode="auto">
            <a:xfrm flipH="1">
              <a:off x="9449549" y="2081644"/>
              <a:ext cx="30712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6" name="直接连接符 75"/>
            <p:cNvCxnSpPr/>
            <p:nvPr/>
          </p:nvCxnSpPr>
          <p:spPr bwMode="auto">
            <a:xfrm flipH="1">
              <a:off x="9408021" y="3316772"/>
              <a:ext cx="30712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48" name="矩形 47"/>
          <p:cNvSpPr/>
          <p:nvPr/>
        </p:nvSpPr>
        <p:spPr>
          <a:xfrm>
            <a:off x="721012" y="1582286"/>
            <a:ext cx="4104456" cy="584775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截面法的基本步骤：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865028" y="2401014"/>
            <a:ext cx="36860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画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该立体及典型截面的草图；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矩形 79"/>
              <p:cNvSpPr/>
              <p:nvPr/>
            </p:nvSpPr>
            <p:spPr>
              <a:xfrm>
                <a:off x="865028" y="3481844"/>
                <a:ext cx="398532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2)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写出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𝐴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达式；</a:t>
                </a:r>
              </a:p>
            </p:txBody>
          </p:sp>
        </mc:Choice>
        <mc:Fallback xmlns="">
          <p:sp>
            <p:nvSpPr>
              <p:cNvPr id="80" name="矩形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028" y="3481844"/>
                <a:ext cx="3985322" cy="523220"/>
              </a:xfrm>
              <a:prstGeom prst="rect">
                <a:avLst/>
              </a:prstGeom>
              <a:blipFill rotWithShape="1">
                <a:blip r:embed="rId15"/>
                <a:stretch>
                  <a:fillRect l="-4" t="-27" r="-903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矩形 82"/>
              <p:cNvSpPr/>
              <p:nvPr/>
            </p:nvSpPr>
            <p:spPr>
              <a:xfrm>
                <a:off x="865028" y="4185396"/>
                <a:ext cx="3960440" cy="15478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3)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计算定积分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charset="0"/>
                          </a:rPr>
                          <m:t> 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𝑎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charset="0"/>
                          </a:rPr>
                          <m:t> 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𝐴</m:t>
                            </m:r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zh-CN" altLang="en-US" sz="2800" i="1">
                        <a:latin typeface="Cambria Math" panose="02040503050406030204"/>
                      </a:rPr>
                      <m:t>𝑑𝑥</m:t>
                    </m:r>
                  </m:oMath>
                </a14:m>
                <a:endParaRPr lang="zh-CN" altLang="en-US" sz="2800" dirty="0"/>
              </a:p>
              <a:p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立体体积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3" name="矩形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028" y="4185396"/>
                <a:ext cx="3960440" cy="1547860"/>
              </a:xfrm>
              <a:prstGeom prst="rect">
                <a:avLst/>
              </a:prstGeom>
              <a:blipFill rotWithShape="1">
                <a:blip r:embed="rId16"/>
                <a:stretch>
                  <a:fillRect l="-4" t="-7" r="3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78" grpId="0"/>
      <p:bldP spid="80" grpId="0"/>
      <p:bldP spid="8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07" name="Group 11"/>
          <p:cNvGrpSpPr/>
          <p:nvPr/>
        </p:nvGrpSpPr>
        <p:grpSpPr bwMode="auto">
          <a:xfrm>
            <a:off x="5638800" y="1851025"/>
            <a:ext cx="3409950" cy="2114550"/>
            <a:chOff x="3552" y="1020"/>
            <a:chExt cx="2148" cy="1332"/>
          </a:xfrm>
        </p:grpSpPr>
        <p:graphicFrame>
          <p:nvGraphicFramePr>
            <p:cNvPr id="29708" name="Object 12"/>
            <p:cNvGraphicFramePr>
              <a:graphicFrameLocks noChangeAspect="1"/>
            </p:cNvGraphicFramePr>
            <p:nvPr/>
          </p:nvGraphicFramePr>
          <p:xfrm>
            <a:off x="3552" y="1020"/>
            <a:ext cx="2148" cy="1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73" name="BMP 图像" r:id="rId3" imgW="3409950" imgH="2114550" progId="Paint.Picture">
                    <p:embed/>
                  </p:oleObj>
                </mc:Choice>
                <mc:Fallback>
                  <p:oleObj name="BMP 图像" r:id="rId3" imgW="3409950" imgH="2114550" progId="Paint.Picture">
                    <p:embed/>
                    <p:pic>
                      <p:nvPicPr>
                        <p:cNvPr id="0" name="图片 636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020"/>
                          <a:ext cx="2148" cy="1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9" name="Object 13"/>
            <p:cNvGraphicFramePr>
              <a:graphicFrameLocks noChangeAspect="1"/>
            </p:cNvGraphicFramePr>
            <p:nvPr/>
          </p:nvGraphicFramePr>
          <p:xfrm>
            <a:off x="5472" y="176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74" name="Equation" r:id="rId5" imgW="304800" imgH="317500" progId="Equation.3">
                    <p:embed/>
                  </p:oleObj>
                </mc:Choice>
                <mc:Fallback>
                  <p:oleObj name="Equation" r:id="rId5" imgW="304800" imgH="317500" progId="Equation.3">
                    <p:embed/>
                    <p:pic>
                      <p:nvPicPr>
                        <p:cNvPr id="0" name="图片 6368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76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0" name="Object 14"/>
            <p:cNvGraphicFramePr>
              <a:graphicFrameLocks noChangeAspect="1"/>
            </p:cNvGraphicFramePr>
            <p:nvPr/>
          </p:nvGraphicFramePr>
          <p:xfrm>
            <a:off x="3552" y="114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75" name="Equation" r:id="rId7" imgW="317500" imgH="419100" progId="Equation.3">
                    <p:embed/>
                  </p:oleObj>
                </mc:Choice>
                <mc:Fallback>
                  <p:oleObj name="Equation" r:id="rId7" imgW="317500" imgH="419100" progId="Equation.3">
                    <p:embed/>
                    <p:pic>
                      <p:nvPicPr>
                        <p:cNvPr id="0" name="图片 6368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14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1" name="Object 15"/>
            <p:cNvGraphicFramePr>
              <a:graphicFrameLocks noChangeAspect="1"/>
            </p:cNvGraphicFramePr>
            <p:nvPr/>
          </p:nvGraphicFramePr>
          <p:xfrm>
            <a:off x="3600" y="172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76" name="Equation" r:id="rId9" imgW="292100" imgH="317500" progId="Equation.3">
                    <p:embed/>
                  </p:oleObj>
                </mc:Choice>
                <mc:Fallback>
                  <p:oleObj name="Equation" r:id="rId9" imgW="292100" imgH="317500" progId="Equation.3">
                    <p:embed/>
                    <p:pic>
                      <p:nvPicPr>
                        <p:cNvPr id="0" name="图片 6368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728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2" name="Object 16"/>
            <p:cNvGraphicFramePr>
              <a:graphicFrameLocks noChangeAspect="1"/>
            </p:cNvGraphicFramePr>
            <p:nvPr/>
          </p:nvGraphicFramePr>
          <p:xfrm>
            <a:off x="3984" y="172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77" name="Equation" r:id="rId11" imgW="304800" imgH="317500" progId="Equation.3">
                    <p:embed/>
                  </p:oleObj>
                </mc:Choice>
                <mc:Fallback>
                  <p:oleObj name="Equation" r:id="rId11" imgW="304800" imgH="317500" progId="Equation.3">
                    <p:embed/>
                    <p:pic>
                      <p:nvPicPr>
                        <p:cNvPr id="0" name="图片 636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72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3" name="Object 17"/>
            <p:cNvGraphicFramePr>
              <a:graphicFrameLocks noChangeAspect="1"/>
            </p:cNvGraphicFramePr>
            <p:nvPr/>
          </p:nvGraphicFramePr>
          <p:xfrm>
            <a:off x="5040" y="172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78" name="Equation" r:id="rId13" imgW="292100" imgH="444500" progId="Equation.3">
                    <p:embed/>
                  </p:oleObj>
                </mc:Choice>
                <mc:Fallback>
                  <p:oleObj name="Equation" r:id="rId13" imgW="292100" imgH="444500" progId="Equation.3">
                    <p:embed/>
                    <p:pic>
                      <p:nvPicPr>
                        <p:cNvPr id="0" name="图片 636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72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14" name="Object 18"/>
          <p:cNvGraphicFramePr>
            <a:graphicFrameLocks noChangeAspect="1"/>
          </p:cNvGraphicFramePr>
          <p:nvPr/>
        </p:nvGraphicFramePr>
        <p:xfrm>
          <a:off x="6705600" y="1792288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9" name="Equation" r:id="rId15" imgW="1765300" imgH="546100" progId="Equation.3">
                  <p:embed/>
                </p:oleObj>
              </mc:Choice>
              <mc:Fallback>
                <p:oleObj name="Equation" r:id="rId15" imgW="1765300" imgH="546100" progId="Equation.3">
                  <p:embed/>
                  <p:pic>
                    <p:nvPicPr>
                      <p:cNvPr id="0" name="图片 63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792288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715" name="Rectangle 19"/>
              <p:cNvSpPr>
                <a:spLocks noGrp="1" noChangeArrowheads="1"/>
              </p:cNvSpPr>
              <p:nvPr>
                <p:ph type="title" idx="4294967295"/>
              </p:nvPr>
            </p:nvSpPr>
            <p:spPr bwMode="auto">
              <a:xfrm>
                <a:off x="463550" y="874713"/>
                <a:ext cx="8680450" cy="609600"/>
              </a:xfrm>
              <a:prstGeom prst="rect">
                <a:avLst/>
              </a:prstGeom>
              <a:solidFill>
                <a:srgbClr val="FFFFFF"/>
              </a:solidFill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algn="l"/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特别 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考虑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连续曲线段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𝑦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 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𝑎</m:t>
                    </m:r>
                    <m:r>
                      <a:rPr lang="zh-CN" altLang="en-US" sz="2800">
                        <a:latin typeface="Cambria Math" panose="02040503050406030204"/>
                      </a:rPr>
                      <m:t>≤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≤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𝑏</m:t>
                    </m:r>
                    <m:r>
                      <a:rPr lang="zh-CN" altLang="en-US" sz="2800">
                        <a:latin typeface="Cambria Math" panose="02040503050406030204"/>
                      </a:rPr>
                      <m:t>)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绕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</a:t>
                </a:r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9715" name="Rectangle 19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 bwMode="auto">
              <a:xfrm>
                <a:off x="463550" y="874713"/>
                <a:ext cx="8680450" cy="609600"/>
              </a:xfrm>
              <a:prstGeom prst="rect">
                <a:avLst/>
              </a:prstGeom>
              <a:blipFill rotWithShape="1">
                <a:blip r:embed="rId17"/>
                <a:stretch>
                  <a:fillRect t="-52" b="52"/>
                </a:stretch>
              </a:blipFill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716" name="Object 20"/>
          <p:cNvGraphicFramePr>
            <a:graphicFrameLocks noChangeAspect="1"/>
          </p:cNvGraphicFramePr>
          <p:nvPr/>
        </p:nvGraphicFramePr>
        <p:xfrm>
          <a:off x="2313623" y="2100918"/>
          <a:ext cx="1522730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0" name="Equation" r:id="rId18" imgW="1841500" imgH="698500" progId="Equation.3">
                  <p:embed/>
                </p:oleObj>
              </mc:Choice>
              <mc:Fallback>
                <p:oleObj name="Equation" r:id="rId18" imgW="1841500" imgH="698500" progId="Equation.3">
                  <p:embed/>
                  <p:pic>
                    <p:nvPicPr>
                      <p:cNvPr id="0" name="图片 63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623" y="2100918"/>
                        <a:ext cx="1522730" cy="57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402704" y="1455738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轴旋转一周围成的立体体积时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5241776" y="146526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</a:p>
        </p:txBody>
      </p:sp>
      <p:grpSp>
        <p:nvGrpSpPr>
          <p:cNvPr id="29719" name="Group 23"/>
          <p:cNvGrpSpPr/>
          <p:nvPr/>
        </p:nvGrpSpPr>
        <p:grpSpPr bwMode="auto">
          <a:xfrm>
            <a:off x="6858000" y="2209800"/>
            <a:ext cx="574675" cy="1508125"/>
            <a:chOff x="4235" y="1060"/>
            <a:chExt cx="362" cy="908"/>
          </a:xfrm>
        </p:grpSpPr>
        <p:sp>
          <p:nvSpPr>
            <p:cNvPr id="29720" name="Arc 24"/>
            <p:cNvSpPr/>
            <p:nvPr/>
          </p:nvSpPr>
          <p:spPr bwMode="auto">
            <a:xfrm>
              <a:off x="4235" y="1061"/>
              <a:ext cx="181" cy="907"/>
            </a:xfrm>
            <a:custGeom>
              <a:avLst/>
              <a:gdLst>
                <a:gd name="G0" fmla="+- 21600 0 0"/>
                <a:gd name="G1" fmla="+- 21595 0 0"/>
                <a:gd name="G2" fmla="+- 21600 0 0"/>
                <a:gd name="T0" fmla="*/ 20770 w 21600"/>
                <a:gd name="T1" fmla="*/ 43179 h 43179"/>
                <a:gd name="T2" fmla="*/ 21150 w 21600"/>
                <a:gd name="T3" fmla="*/ 0 h 43179"/>
                <a:gd name="T4" fmla="*/ 21600 w 21600"/>
                <a:gd name="T5" fmla="*/ 21595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-1" y="9841"/>
                    <a:pt x="9398" y="244"/>
                    <a:pt x="21149" y="-1"/>
                  </a:cubicBezTo>
                </a:path>
                <a:path w="21600" h="43179" stroke="0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-1" y="9841"/>
                    <a:pt x="9398" y="244"/>
                    <a:pt x="21149" y="-1"/>
                  </a:cubicBezTo>
                  <a:lnTo>
                    <a:pt x="21600" y="21595"/>
                  </a:lnTo>
                  <a:close/>
                </a:path>
              </a:pathLst>
            </a:custGeom>
            <a:noFill/>
            <a:ln w="28575">
              <a:solidFill>
                <a:srgbClr val="FFFF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721" name="Arc 25"/>
            <p:cNvSpPr/>
            <p:nvPr/>
          </p:nvSpPr>
          <p:spPr bwMode="auto">
            <a:xfrm rot="10800000">
              <a:off x="4386" y="1060"/>
              <a:ext cx="211" cy="90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770 w 25187"/>
                <a:gd name="T1" fmla="*/ 43184 h 43184"/>
                <a:gd name="T2" fmla="*/ 25187 w 25187"/>
                <a:gd name="T3" fmla="*/ 300 h 43184"/>
                <a:gd name="T4" fmla="*/ 21600 w 25187"/>
                <a:gd name="T5" fmla="*/ 21600 h 43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87" h="43184" fill="none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-1"/>
                    <a:pt x="24001" y="100"/>
                    <a:pt x="25187" y="299"/>
                  </a:cubicBezTo>
                </a:path>
                <a:path w="25187" h="43184" stroke="0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-1"/>
                    <a:pt x="24001" y="100"/>
                    <a:pt x="25187" y="2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FFFFCC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29723" name="Object 27"/>
          <p:cNvGraphicFramePr>
            <a:graphicFrameLocks noChangeAspect="1"/>
          </p:cNvGraphicFramePr>
          <p:nvPr/>
        </p:nvGraphicFramePr>
        <p:xfrm>
          <a:off x="3850898" y="2212995"/>
          <a:ext cx="43307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1" name="Equation" r:id="rId20" imgW="520700" imgH="546100" progId="Equation.3">
                  <p:embed/>
                </p:oleObj>
              </mc:Choice>
              <mc:Fallback>
                <p:oleObj name="Equation" r:id="rId20" imgW="520700" imgH="546100" progId="Equation.3">
                  <p:embed/>
                  <p:pic>
                    <p:nvPicPr>
                      <p:cNvPr id="0" name="图片 63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898" y="2212995"/>
                        <a:ext cx="43307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4" name="Object 28"/>
          <p:cNvGraphicFramePr>
            <a:graphicFrameLocks noChangeAspect="1"/>
          </p:cNvGraphicFramePr>
          <p:nvPr/>
        </p:nvGraphicFramePr>
        <p:xfrm>
          <a:off x="1350645" y="1988840"/>
          <a:ext cx="129921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2" name="Equation" r:id="rId22" imgW="1574800" imgH="1104900" progId="Equation.3">
                  <p:embed/>
                </p:oleObj>
              </mc:Choice>
              <mc:Fallback>
                <p:oleObj name="Equation" r:id="rId22" imgW="1574800" imgH="1104900" progId="Equation.3">
                  <p:embed/>
                  <p:pic>
                    <p:nvPicPr>
                      <p:cNvPr id="0" name="图片 63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645" y="1988840"/>
                        <a:ext cx="129921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5" name="Text Box 29"/>
          <p:cNvSpPr txBox="1">
            <a:spLocks noChangeArrowheads="1"/>
          </p:cNvSpPr>
          <p:nvPr/>
        </p:nvSpPr>
        <p:spPr bwMode="auto">
          <a:xfrm>
            <a:off x="457200" y="2949575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考虑连续曲线段</a:t>
            </a:r>
          </a:p>
        </p:txBody>
      </p:sp>
      <p:graphicFrame>
        <p:nvGraphicFramePr>
          <p:cNvPr id="29726" name="Object 30"/>
          <p:cNvGraphicFramePr>
            <a:graphicFrameLocks noChangeAspect="1"/>
          </p:cNvGraphicFramePr>
          <p:nvPr/>
        </p:nvGraphicFramePr>
        <p:xfrm>
          <a:off x="1143139" y="3657336"/>
          <a:ext cx="3716893" cy="4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3" name="Equation" r:id="rId24" imgW="4102100" imgH="546100" progId="Equation.3">
                  <p:embed/>
                </p:oleObj>
              </mc:Choice>
              <mc:Fallback>
                <p:oleObj name="Equation" r:id="rId24" imgW="4102100" imgH="546100" progId="Equation.3">
                  <p:embed/>
                  <p:pic>
                    <p:nvPicPr>
                      <p:cNvPr id="0" name="图片 63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139" y="3657336"/>
                        <a:ext cx="3716893" cy="4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727" name="Text Box 31"/>
              <p:cNvSpPr txBox="1">
                <a:spLocks noChangeArrowheads="1"/>
              </p:cNvSpPr>
              <p:nvPr/>
            </p:nvSpPr>
            <p:spPr bwMode="auto">
              <a:xfrm>
                <a:off x="539552" y="4346575"/>
                <a:ext cx="5791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绕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𝒚</m:t>
                    </m:r>
                  </m:oMath>
                </a14:m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旋转一周围成的立体</a:t>
                </a:r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体</a:t>
                </a:r>
                <a:endParaRPr kumimoji="1" lang="en-US" altLang="zh-CN" sz="28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9727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4346575"/>
                <a:ext cx="5791200" cy="519113"/>
              </a:xfrm>
              <a:prstGeom prst="rect">
                <a:avLst/>
              </a:prstGeom>
              <a:blipFill rotWithShape="1">
                <a:blip r:embed="rId26"/>
                <a:stretch>
                  <a:fillRect l="-8" r="8" b="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728" name="Text Box 32"/>
          <p:cNvSpPr txBox="1">
            <a:spLocks noChangeArrowheads="1"/>
          </p:cNvSpPr>
          <p:nvPr/>
        </p:nvSpPr>
        <p:spPr bwMode="auto">
          <a:xfrm>
            <a:off x="512440" y="4869160"/>
            <a:ext cx="26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积时有</a:t>
            </a:r>
          </a:p>
        </p:txBody>
      </p:sp>
      <p:graphicFrame>
        <p:nvGraphicFramePr>
          <p:cNvPr id="29729" name="Object 33"/>
          <p:cNvGraphicFramePr>
            <a:graphicFrameLocks noChangeAspect="1"/>
          </p:cNvGraphicFramePr>
          <p:nvPr/>
        </p:nvGraphicFramePr>
        <p:xfrm>
          <a:off x="2473206" y="5442903"/>
          <a:ext cx="1522730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4" name="Equation" r:id="rId27" imgW="1841500" imgH="698500" progId="Equation.3">
                  <p:embed/>
                </p:oleObj>
              </mc:Choice>
              <mc:Fallback>
                <p:oleObj name="Equation" r:id="rId27" imgW="1841500" imgH="698500" progId="Equation.3">
                  <p:embed/>
                  <p:pic>
                    <p:nvPicPr>
                      <p:cNvPr id="0" name="图片 63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206" y="5442903"/>
                        <a:ext cx="1522730" cy="57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0" name="Object 34"/>
          <p:cNvGraphicFramePr>
            <a:graphicFrameLocks noChangeAspect="1"/>
          </p:cNvGraphicFramePr>
          <p:nvPr/>
        </p:nvGraphicFramePr>
        <p:xfrm>
          <a:off x="3966974" y="5575618"/>
          <a:ext cx="46101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5" name="Equation" r:id="rId29" imgW="558800" imgH="546100" progId="Equation.3">
                  <p:embed/>
                </p:oleObj>
              </mc:Choice>
              <mc:Fallback>
                <p:oleObj name="Equation" r:id="rId29" imgW="558800" imgH="546100" progId="Equation.3">
                  <p:embed/>
                  <p:pic>
                    <p:nvPicPr>
                      <p:cNvPr id="0" name="图片 63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6974" y="5575618"/>
                        <a:ext cx="46101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1" name="Object 35"/>
          <p:cNvGraphicFramePr>
            <a:graphicFrameLocks noChangeAspect="1"/>
          </p:cNvGraphicFramePr>
          <p:nvPr/>
        </p:nvGraphicFramePr>
        <p:xfrm>
          <a:off x="1397635" y="5384800"/>
          <a:ext cx="138303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6" name="Equation" r:id="rId31" imgW="1676400" imgH="1104900" progId="Equation.3">
                  <p:embed/>
                </p:oleObj>
              </mc:Choice>
              <mc:Fallback>
                <p:oleObj name="Equation" r:id="rId31" imgW="1676400" imgH="1104900" progId="Equation.3">
                  <p:embed/>
                  <p:pic>
                    <p:nvPicPr>
                      <p:cNvPr id="0" name="图片 63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635" y="5384800"/>
                        <a:ext cx="138303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32" name="Group 36"/>
          <p:cNvGrpSpPr/>
          <p:nvPr/>
        </p:nvGrpSpPr>
        <p:grpSpPr bwMode="auto">
          <a:xfrm>
            <a:off x="6723063" y="2230438"/>
            <a:ext cx="574675" cy="1441450"/>
            <a:chOff x="4235" y="1259"/>
            <a:chExt cx="362" cy="908"/>
          </a:xfrm>
        </p:grpSpPr>
        <p:grpSp>
          <p:nvGrpSpPr>
            <p:cNvPr id="29733" name="Group 37"/>
            <p:cNvGrpSpPr/>
            <p:nvPr/>
          </p:nvGrpSpPr>
          <p:grpSpPr bwMode="auto">
            <a:xfrm>
              <a:off x="4235" y="1259"/>
              <a:ext cx="362" cy="908"/>
              <a:chOff x="4235" y="1060"/>
              <a:chExt cx="362" cy="908"/>
            </a:xfrm>
          </p:grpSpPr>
          <p:sp>
            <p:nvSpPr>
              <p:cNvPr id="29734" name="Arc 38"/>
              <p:cNvSpPr/>
              <p:nvPr/>
            </p:nvSpPr>
            <p:spPr bwMode="auto">
              <a:xfrm>
                <a:off x="4235" y="1061"/>
                <a:ext cx="181" cy="907"/>
              </a:xfrm>
              <a:custGeom>
                <a:avLst/>
                <a:gdLst>
                  <a:gd name="G0" fmla="+- 21600 0 0"/>
                  <a:gd name="G1" fmla="+- 21595 0 0"/>
                  <a:gd name="G2" fmla="+- 21600 0 0"/>
                  <a:gd name="T0" fmla="*/ 20770 w 21600"/>
                  <a:gd name="T1" fmla="*/ 43179 h 43179"/>
                  <a:gd name="T2" fmla="*/ 21150 w 21600"/>
                  <a:gd name="T3" fmla="*/ 0 h 43179"/>
                  <a:gd name="T4" fmla="*/ 21600 w 21600"/>
                  <a:gd name="T5" fmla="*/ 21595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</a:path>
                  <a:path w="21600" h="43179" stroke="0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  <a:lnTo>
                      <a:pt x="21600" y="21595"/>
                    </a:lnTo>
                    <a:close/>
                  </a:path>
                </a:pathLst>
              </a:custGeom>
              <a:noFill/>
              <a:ln w="2857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735" name="Arc 39"/>
              <p:cNvSpPr/>
              <p:nvPr/>
            </p:nvSpPr>
            <p:spPr bwMode="auto">
              <a:xfrm rot="10800000">
                <a:off x="4386" y="1060"/>
                <a:ext cx="211" cy="907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0770 w 25187"/>
                  <a:gd name="T1" fmla="*/ 43184 h 43184"/>
                  <a:gd name="T2" fmla="*/ 25187 w 25187"/>
                  <a:gd name="T3" fmla="*/ 300 h 43184"/>
                  <a:gd name="T4" fmla="*/ 21600 w 25187"/>
                  <a:gd name="T5" fmla="*/ 21600 h 43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187" h="43184" fill="none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-1"/>
                      <a:pt x="24001" y="100"/>
                      <a:pt x="25187" y="299"/>
                    </a:cubicBezTo>
                  </a:path>
                  <a:path w="25187" h="43184" stroke="0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-1"/>
                      <a:pt x="24001" y="100"/>
                      <a:pt x="25187" y="2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FF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9736" name="Line 40"/>
            <p:cNvSpPr>
              <a:spLocks noChangeShapeType="1"/>
            </p:cNvSpPr>
            <p:nvPr/>
          </p:nvSpPr>
          <p:spPr bwMode="auto">
            <a:xfrm>
              <a:off x="4416" y="1269"/>
              <a:ext cx="0" cy="45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9737" name="Object 41"/>
            <p:cNvGraphicFramePr>
              <a:graphicFrameLocks noChangeAspect="1"/>
            </p:cNvGraphicFramePr>
            <p:nvPr/>
          </p:nvGraphicFramePr>
          <p:xfrm>
            <a:off x="4337" y="1754"/>
            <a:ext cx="139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87" name="Equation" r:id="rId33" imgW="304800" imgH="317500" progId="Equation.3">
                    <p:embed/>
                  </p:oleObj>
                </mc:Choice>
                <mc:Fallback>
                  <p:oleObj name="Equation" r:id="rId33" imgW="304800" imgH="317500" progId="Equation.3">
                    <p:embed/>
                    <p:pic>
                      <p:nvPicPr>
                        <p:cNvPr id="0" name="图片 636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" y="1754"/>
                          <a:ext cx="139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38" name="Group 42"/>
          <p:cNvGrpSpPr/>
          <p:nvPr/>
        </p:nvGrpSpPr>
        <p:grpSpPr bwMode="auto">
          <a:xfrm>
            <a:off x="5743575" y="3889375"/>
            <a:ext cx="3095625" cy="2667000"/>
            <a:chOff x="3504" y="2448"/>
            <a:chExt cx="1950" cy="1680"/>
          </a:xfrm>
        </p:grpSpPr>
        <p:graphicFrame>
          <p:nvGraphicFramePr>
            <p:cNvPr id="29739" name="Object 43"/>
            <p:cNvGraphicFramePr>
              <a:graphicFrameLocks noChangeAspect="1"/>
            </p:cNvGraphicFramePr>
            <p:nvPr/>
          </p:nvGraphicFramePr>
          <p:xfrm>
            <a:off x="4923" y="3893"/>
            <a:ext cx="21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88" name="Equation" r:id="rId35" imgW="165100" imgH="190500" progId="Equation.3">
                    <p:embed/>
                  </p:oleObj>
                </mc:Choice>
                <mc:Fallback>
                  <p:oleObj name="Equation" r:id="rId35" imgW="165100" imgH="190500" progId="Equation.3">
                    <p:embed/>
                    <p:pic>
                      <p:nvPicPr>
                        <p:cNvPr id="0" name="图片 636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3" y="3893"/>
                          <a:ext cx="21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0" name="Line 44"/>
            <p:cNvSpPr>
              <a:spLocks noChangeShapeType="1"/>
            </p:cNvSpPr>
            <p:nvPr/>
          </p:nvSpPr>
          <p:spPr bwMode="auto">
            <a:xfrm>
              <a:off x="3504" y="3848"/>
              <a:ext cx="15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741" name="Line 45"/>
            <p:cNvSpPr>
              <a:spLocks noChangeShapeType="1"/>
            </p:cNvSpPr>
            <p:nvPr/>
          </p:nvSpPr>
          <p:spPr bwMode="auto">
            <a:xfrm flipV="1">
              <a:off x="4244" y="2496"/>
              <a:ext cx="0" cy="1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742" name="Line 46"/>
            <p:cNvSpPr>
              <a:spLocks noChangeShapeType="1"/>
            </p:cNvSpPr>
            <p:nvPr/>
          </p:nvSpPr>
          <p:spPr bwMode="auto">
            <a:xfrm>
              <a:off x="4244" y="2908"/>
              <a:ext cx="635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743" name="Freeform 47"/>
            <p:cNvSpPr/>
            <p:nvPr/>
          </p:nvSpPr>
          <p:spPr bwMode="auto">
            <a:xfrm>
              <a:off x="4479" y="2908"/>
              <a:ext cx="403" cy="739"/>
            </a:xfrm>
            <a:custGeom>
              <a:avLst/>
              <a:gdLst>
                <a:gd name="T0" fmla="*/ 576 w 576"/>
                <a:gd name="T1" fmla="*/ 0 h 1056"/>
                <a:gd name="T2" fmla="*/ 192 w 576"/>
                <a:gd name="T3" fmla="*/ 432 h 1056"/>
                <a:gd name="T4" fmla="*/ 0 w 576"/>
                <a:gd name="T5" fmla="*/ 1056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6" h="1056">
                  <a:moveTo>
                    <a:pt x="576" y="0"/>
                  </a:moveTo>
                  <a:cubicBezTo>
                    <a:pt x="432" y="128"/>
                    <a:pt x="288" y="256"/>
                    <a:pt x="192" y="432"/>
                  </a:cubicBezTo>
                  <a:cubicBezTo>
                    <a:pt x="96" y="608"/>
                    <a:pt x="32" y="952"/>
                    <a:pt x="0" y="1056"/>
                  </a:cubicBezTo>
                </a:path>
              </a:pathLst>
            </a:custGeom>
            <a:solidFill>
              <a:schemeClr val="bg1"/>
            </a:solidFill>
            <a:ln w="28575" cmpd="sng">
              <a:solidFill>
                <a:schemeClr val="accent2">
                  <a:lumMod val="75000"/>
                </a:schemeClr>
              </a:solidFill>
              <a:round/>
            </a:ln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744" name="Line 48"/>
            <p:cNvSpPr>
              <a:spLocks noChangeShapeType="1"/>
            </p:cNvSpPr>
            <p:nvPr/>
          </p:nvSpPr>
          <p:spPr bwMode="auto">
            <a:xfrm>
              <a:off x="4244" y="3647"/>
              <a:ext cx="227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9745" name="Object 49"/>
            <p:cNvGraphicFramePr>
              <a:graphicFrameLocks noChangeAspect="1"/>
            </p:cNvGraphicFramePr>
            <p:nvPr/>
          </p:nvGraphicFramePr>
          <p:xfrm>
            <a:off x="4176" y="3845"/>
            <a:ext cx="21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89" name="Equation" r:id="rId37" imgW="165100" imgH="190500" progId="Equation.3">
                    <p:embed/>
                  </p:oleObj>
                </mc:Choice>
                <mc:Fallback>
                  <p:oleObj name="Equation" r:id="rId37" imgW="165100" imgH="190500" progId="Equation.3">
                    <p:embed/>
                    <p:pic>
                      <p:nvPicPr>
                        <p:cNvPr id="0" name="图片 636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845"/>
                          <a:ext cx="21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6" name="Object 50"/>
            <p:cNvGraphicFramePr>
              <a:graphicFrameLocks noChangeAspect="1"/>
            </p:cNvGraphicFramePr>
            <p:nvPr/>
          </p:nvGraphicFramePr>
          <p:xfrm>
            <a:off x="4272" y="2448"/>
            <a:ext cx="23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90" name="Equation" r:id="rId39" imgW="190500" imgH="215900" progId="Equation.3">
                    <p:embed/>
                  </p:oleObj>
                </mc:Choice>
                <mc:Fallback>
                  <p:oleObj name="Equation" r:id="rId39" imgW="190500" imgH="215900" progId="Equation.3">
                    <p:embed/>
                    <p:pic>
                      <p:nvPicPr>
                        <p:cNvPr id="0" name="图片 636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448"/>
                          <a:ext cx="23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7" name="Object 51"/>
            <p:cNvGraphicFramePr>
              <a:graphicFrameLocks noChangeAspect="1"/>
            </p:cNvGraphicFramePr>
            <p:nvPr/>
          </p:nvGraphicFramePr>
          <p:xfrm>
            <a:off x="4608" y="3209"/>
            <a:ext cx="84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91" name="Equation" r:id="rId41" imgW="762000" imgH="266700" progId="Equation.3">
                    <p:embed/>
                  </p:oleObj>
                </mc:Choice>
                <mc:Fallback>
                  <p:oleObj name="Equation" r:id="rId41" imgW="762000" imgH="266700" progId="Equation.3">
                    <p:embed/>
                    <p:pic>
                      <p:nvPicPr>
                        <p:cNvPr id="0" name="图片 637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209"/>
                          <a:ext cx="84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48" name="Arc 52"/>
          <p:cNvSpPr/>
          <p:nvPr/>
        </p:nvSpPr>
        <p:spPr bwMode="auto">
          <a:xfrm rot="10800000">
            <a:off x="6400800" y="5032375"/>
            <a:ext cx="1082675" cy="150813"/>
          </a:xfrm>
          <a:custGeom>
            <a:avLst/>
            <a:gdLst>
              <a:gd name="G0" fmla="+- 21588 0 0"/>
              <a:gd name="G1" fmla="+- 629 0 0"/>
              <a:gd name="G2" fmla="+- 21600 0 0"/>
              <a:gd name="T0" fmla="*/ 43179 w 43188"/>
              <a:gd name="T1" fmla="*/ 0 h 22229"/>
              <a:gd name="T2" fmla="*/ 0 w 43188"/>
              <a:gd name="T3" fmla="*/ 1347 h 22229"/>
              <a:gd name="T4" fmla="*/ 21588 w 43188"/>
              <a:gd name="T5" fmla="*/ 629 h 22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88" h="22229" fill="none" extrusionOk="0">
                <a:moveTo>
                  <a:pt x="43178" y="0"/>
                </a:moveTo>
                <a:cubicBezTo>
                  <a:pt x="43184" y="209"/>
                  <a:pt x="43188" y="419"/>
                  <a:pt x="43188" y="629"/>
                </a:cubicBezTo>
                <a:cubicBezTo>
                  <a:pt x="43188" y="12558"/>
                  <a:pt x="33517" y="22229"/>
                  <a:pt x="21588" y="22229"/>
                </a:cubicBezTo>
                <a:cubicBezTo>
                  <a:pt x="9938" y="22229"/>
                  <a:pt x="387" y="12990"/>
                  <a:pt x="-1" y="1347"/>
                </a:cubicBezTo>
              </a:path>
              <a:path w="43188" h="22229" stroke="0" extrusionOk="0">
                <a:moveTo>
                  <a:pt x="43178" y="0"/>
                </a:moveTo>
                <a:cubicBezTo>
                  <a:pt x="43184" y="209"/>
                  <a:pt x="43188" y="419"/>
                  <a:pt x="43188" y="629"/>
                </a:cubicBezTo>
                <a:cubicBezTo>
                  <a:pt x="43188" y="12558"/>
                  <a:pt x="33517" y="22229"/>
                  <a:pt x="21588" y="22229"/>
                </a:cubicBezTo>
                <a:cubicBezTo>
                  <a:pt x="9938" y="22229"/>
                  <a:pt x="387" y="12990"/>
                  <a:pt x="-1" y="1347"/>
                </a:cubicBezTo>
                <a:lnTo>
                  <a:pt x="21588" y="62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006600">
                    <a:alpha val="50000"/>
                  </a:srgbClr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9749" name="Group 53"/>
          <p:cNvGrpSpPr/>
          <p:nvPr/>
        </p:nvGrpSpPr>
        <p:grpSpPr bwMode="auto">
          <a:xfrm>
            <a:off x="5867400" y="4459288"/>
            <a:ext cx="2000250" cy="1335087"/>
            <a:chOff x="3899" y="2938"/>
            <a:chExt cx="1260" cy="841"/>
          </a:xfrm>
        </p:grpSpPr>
        <p:sp>
          <p:nvSpPr>
            <p:cNvPr id="29750" name="Arc 54"/>
            <p:cNvSpPr/>
            <p:nvPr/>
          </p:nvSpPr>
          <p:spPr bwMode="auto">
            <a:xfrm rot="10800000">
              <a:off x="3899" y="2938"/>
              <a:ext cx="1260" cy="118"/>
            </a:xfrm>
            <a:custGeom>
              <a:avLst/>
              <a:gdLst>
                <a:gd name="G0" fmla="+- 21255 0 0"/>
                <a:gd name="G1" fmla="+- 3663 0 0"/>
                <a:gd name="G2" fmla="+- 21600 0 0"/>
                <a:gd name="T0" fmla="*/ 42542 w 42855"/>
                <a:gd name="T1" fmla="*/ 0 h 25263"/>
                <a:gd name="T2" fmla="*/ 0 w 42855"/>
                <a:gd name="T3" fmla="*/ 7506 h 25263"/>
                <a:gd name="T4" fmla="*/ 21255 w 42855"/>
                <a:gd name="T5" fmla="*/ 3663 h 25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55" h="25263" fill="none" extrusionOk="0">
                  <a:moveTo>
                    <a:pt x="42542" y="-1"/>
                  </a:moveTo>
                  <a:cubicBezTo>
                    <a:pt x="42750" y="1209"/>
                    <a:pt x="42855" y="2435"/>
                    <a:pt x="42855" y="3663"/>
                  </a:cubicBezTo>
                  <a:cubicBezTo>
                    <a:pt x="42855" y="15592"/>
                    <a:pt x="33184" y="25263"/>
                    <a:pt x="21255" y="25263"/>
                  </a:cubicBezTo>
                  <a:cubicBezTo>
                    <a:pt x="10808" y="25263"/>
                    <a:pt x="1858" y="17786"/>
                    <a:pt x="-1" y="7506"/>
                  </a:cubicBezTo>
                </a:path>
                <a:path w="42855" h="25263" stroke="0" extrusionOk="0">
                  <a:moveTo>
                    <a:pt x="42542" y="-1"/>
                  </a:moveTo>
                  <a:cubicBezTo>
                    <a:pt x="42750" y="1209"/>
                    <a:pt x="42855" y="2435"/>
                    <a:pt x="42855" y="3663"/>
                  </a:cubicBezTo>
                  <a:cubicBezTo>
                    <a:pt x="42855" y="15592"/>
                    <a:pt x="33184" y="25263"/>
                    <a:pt x="21255" y="25263"/>
                  </a:cubicBezTo>
                  <a:cubicBezTo>
                    <a:pt x="10808" y="25263"/>
                    <a:pt x="1858" y="17786"/>
                    <a:pt x="-1" y="7506"/>
                  </a:cubicBezTo>
                  <a:lnTo>
                    <a:pt x="21255" y="366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751" name="Arc 55"/>
            <p:cNvSpPr/>
            <p:nvPr/>
          </p:nvSpPr>
          <p:spPr bwMode="auto">
            <a:xfrm>
              <a:off x="4309" y="3717"/>
              <a:ext cx="470" cy="62"/>
            </a:xfrm>
            <a:custGeom>
              <a:avLst/>
              <a:gdLst>
                <a:gd name="G0" fmla="+- 21514 0 0"/>
                <a:gd name="G1" fmla="+- 21600 0 0"/>
                <a:gd name="G2" fmla="+- 21600 0 0"/>
                <a:gd name="T0" fmla="*/ 0 w 43114"/>
                <a:gd name="T1" fmla="*/ 19678 h 21600"/>
                <a:gd name="T2" fmla="*/ 43114 w 43114"/>
                <a:gd name="T3" fmla="*/ 21600 h 21600"/>
                <a:gd name="T4" fmla="*/ 21514 w 4311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14" h="21600" fill="none" extrusionOk="0">
                  <a:moveTo>
                    <a:pt x="-1" y="19677"/>
                  </a:moveTo>
                  <a:cubicBezTo>
                    <a:pt x="994" y="8537"/>
                    <a:pt x="10329" y="-1"/>
                    <a:pt x="21514" y="0"/>
                  </a:cubicBezTo>
                  <a:cubicBezTo>
                    <a:pt x="33443" y="0"/>
                    <a:pt x="43114" y="9670"/>
                    <a:pt x="43114" y="21600"/>
                  </a:cubicBezTo>
                </a:path>
                <a:path w="43114" h="21600" stroke="0" extrusionOk="0">
                  <a:moveTo>
                    <a:pt x="-1" y="19677"/>
                  </a:moveTo>
                  <a:cubicBezTo>
                    <a:pt x="994" y="8537"/>
                    <a:pt x="10329" y="-1"/>
                    <a:pt x="21514" y="0"/>
                  </a:cubicBezTo>
                  <a:cubicBezTo>
                    <a:pt x="33443" y="0"/>
                    <a:pt x="43114" y="9670"/>
                    <a:pt x="43114" y="21600"/>
                  </a:cubicBezTo>
                  <a:lnTo>
                    <a:pt x="21514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9752" name="Arc 56"/>
          <p:cNvSpPr/>
          <p:nvPr/>
        </p:nvSpPr>
        <p:spPr bwMode="auto">
          <a:xfrm>
            <a:off x="6324600" y="5184775"/>
            <a:ext cx="1116013" cy="150813"/>
          </a:xfrm>
          <a:custGeom>
            <a:avLst/>
            <a:gdLst>
              <a:gd name="G0" fmla="+- 21588 0 0"/>
              <a:gd name="G1" fmla="+- 629 0 0"/>
              <a:gd name="G2" fmla="+- 21600 0 0"/>
              <a:gd name="T0" fmla="*/ 43179 w 43188"/>
              <a:gd name="T1" fmla="*/ 0 h 22229"/>
              <a:gd name="T2" fmla="*/ 0 w 43188"/>
              <a:gd name="T3" fmla="*/ 1347 h 22229"/>
              <a:gd name="T4" fmla="*/ 21588 w 43188"/>
              <a:gd name="T5" fmla="*/ 629 h 22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88" h="22229" fill="none" extrusionOk="0">
                <a:moveTo>
                  <a:pt x="43178" y="0"/>
                </a:moveTo>
                <a:cubicBezTo>
                  <a:pt x="43184" y="209"/>
                  <a:pt x="43188" y="419"/>
                  <a:pt x="43188" y="629"/>
                </a:cubicBezTo>
                <a:cubicBezTo>
                  <a:pt x="43188" y="12558"/>
                  <a:pt x="33517" y="22229"/>
                  <a:pt x="21588" y="22229"/>
                </a:cubicBezTo>
                <a:cubicBezTo>
                  <a:pt x="9938" y="22229"/>
                  <a:pt x="387" y="12990"/>
                  <a:pt x="-1" y="1347"/>
                </a:cubicBezTo>
              </a:path>
              <a:path w="43188" h="22229" stroke="0" extrusionOk="0">
                <a:moveTo>
                  <a:pt x="43178" y="0"/>
                </a:moveTo>
                <a:cubicBezTo>
                  <a:pt x="43184" y="209"/>
                  <a:pt x="43188" y="419"/>
                  <a:pt x="43188" y="629"/>
                </a:cubicBezTo>
                <a:cubicBezTo>
                  <a:pt x="43188" y="12558"/>
                  <a:pt x="33517" y="22229"/>
                  <a:pt x="21588" y="22229"/>
                </a:cubicBezTo>
                <a:cubicBezTo>
                  <a:pt x="9938" y="22229"/>
                  <a:pt x="387" y="12990"/>
                  <a:pt x="-1" y="1347"/>
                </a:cubicBezTo>
                <a:lnTo>
                  <a:pt x="21588" y="629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006600">
                    <a:alpha val="50000"/>
                  </a:srgbClr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9753" name="Group 57"/>
          <p:cNvGrpSpPr/>
          <p:nvPr/>
        </p:nvGrpSpPr>
        <p:grpSpPr bwMode="auto">
          <a:xfrm>
            <a:off x="5884863" y="4589463"/>
            <a:ext cx="2012950" cy="1290637"/>
            <a:chOff x="3906" y="3027"/>
            <a:chExt cx="1268" cy="813"/>
          </a:xfrm>
        </p:grpSpPr>
        <p:sp>
          <p:nvSpPr>
            <p:cNvPr id="29754" name="Arc 58"/>
            <p:cNvSpPr/>
            <p:nvPr/>
          </p:nvSpPr>
          <p:spPr bwMode="auto">
            <a:xfrm>
              <a:off x="3914" y="3027"/>
              <a:ext cx="1260" cy="118"/>
            </a:xfrm>
            <a:custGeom>
              <a:avLst/>
              <a:gdLst>
                <a:gd name="G0" fmla="+- 21255 0 0"/>
                <a:gd name="G1" fmla="+- 3663 0 0"/>
                <a:gd name="G2" fmla="+- 21600 0 0"/>
                <a:gd name="T0" fmla="*/ 42542 w 42855"/>
                <a:gd name="T1" fmla="*/ 0 h 25263"/>
                <a:gd name="T2" fmla="*/ 0 w 42855"/>
                <a:gd name="T3" fmla="*/ 7506 h 25263"/>
                <a:gd name="T4" fmla="*/ 21255 w 42855"/>
                <a:gd name="T5" fmla="*/ 3663 h 25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55" h="25263" fill="none" extrusionOk="0">
                  <a:moveTo>
                    <a:pt x="42542" y="-1"/>
                  </a:moveTo>
                  <a:cubicBezTo>
                    <a:pt x="42750" y="1209"/>
                    <a:pt x="42855" y="2435"/>
                    <a:pt x="42855" y="3663"/>
                  </a:cubicBezTo>
                  <a:cubicBezTo>
                    <a:pt x="42855" y="15592"/>
                    <a:pt x="33184" y="25263"/>
                    <a:pt x="21255" y="25263"/>
                  </a:cubicBezTo>
                  <a:cubicBezTo>
                    <a:pt x="10808" y="25263"/>
                    <a:pt x="1858" y="17786"/>
                    <a:pt x="-1" y="7506"/>
                  </a:cubicBezTo>
                </a:path>
                <a:path w="42855" h="25263" stroke="0" extrusionOk="0">
                  <a:moveTo>
                    <a:pt x="42542" y="-1"/>
                  </a:moveTo>
                  <a:cubicBezTo>
                    <a:pt x="42750" y="1209"/>
                    <a:pt x="42855" y="2435"/>
                    <a:pt x="42855" y="3663"/>
                  </a:cubicBezTo>
                  <a:cubicBezTo>
                    <a:pt x="42855" y="15592"/>
                    <a:pt x="33184" y="25263"/>
                    <a:pt x="21255" y="25263"/>
                  </a:cubicBezTo>
                  <a:cubicBezTo>
                    <a:pt x="10808" y="25263"/>
                    <a:pt x="1858" y="17786"/>
                    <a:pt x="-1" y="7506"/>
                  </a:cubicBezTo>
                  <a:lnTo>
                    <a:pt x="21255" y="3663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755" name="Freeform 59"/>
            <p:cNvSpPr/>
            <p:nvPr/>
          </p:nvSpPr>
          <p:spPr bwMode="auto">
            <a:xfrm>
              <a:off x="3906" y="3045"/>
              <a:ext cx="403" cy="739"/>
            </a:xfrm>
            <a:custGeom>
              <a:avLst/>
              <a:gdLst>
                <a:gd name="T0" fmla="*/ 0 w 576"/>
                <a:gd name="T1" fmla="*/ 0 h 1056"/>
                <a:gd name="T2" fmla="*/ 384 w 576"/>
                <a:gd name="T3" fmla="*/ 432 h 1056"/>
                <a:gd name="T4" fmla="*/ 576 w 576"/>
                <a:gd name="T5" fmla="*/ 1056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6" h="1056">
                  <a:moveTo>
                    <a:pt x="0" y="0"/>
                  </a:moveTo>
                  <a:cubicBezTo>
                    <a:pt x="144" y="128"/>
                    <a:pt x="288" y="256"/>
                    <a:pt x="384" y="432"/>
                  </a:cubicBezTo>
                  <a:cubicBezTo>
                    <a:pt x="480" y="608"/>
                    <a:pt x="528" y="832"/>
                    <a:pt x="576" y="1056"/>
                  </a:cubicBezTo>
                </a:path>
              </a:pathLst>
            </a:custGeom>
            <a:solidFill>
              <a:schemeClr val="bg1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756" name="Arc 60"/>
            <p:cNvSpPr/>
            <p:nvPr/>
          </p:nvSpPr>
          <p:spPr bwMode="auto">
            <a:xfrm rot="10800000">
              <a:off x="4309" y="3779"/>
              <a:ext cx="470" cy="61"/>
            </a:xfrm>
            <a:custGeom>
              <a:avLst/>
              <a:gdLst>
                <a:gd name="G0" fmla="+- 21514 0 0"/>
                <a:gd name="G1" fmla="+- 21600 0 0"/>
                <a:gd name="G2" fmla="+- 21600 0 0"/>
                <a:gd name="T0" fmla="*/ 0 w 43114"/>
                <a:gd name="T1" fmla="*/ 19678 h 21600"/>
                <a:gd name="T2" fmla="*/ 43114 w 43114"/>
                <a:gd name="T3" fmla="*/ 21600 h 21600"/>
                <a:gd name="T4" fmla="*/ 21514 w 4311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14" h="21600" fill="none" extrusionOk="0">
                  <a:moveTo>
                    <a:pt x="-1" y="19677"/>
                  </a:moveTo>
                  <a:cubicBezTo>
                    <a:pt x="994" y="8537"/>
                    <a:pt x="10329" y="-1"/>
                    <a:pt x="21514" y="0"/>
                  </a:cubicBezTo>
                  <a:cubicBezTo>
                    <a:pt x="33443" y="0"/>
                    <a:pt x="43114" y="9670"/>
                    <a:pt x="43114" y="21600"/>
                  </a:cubicBezTo>
                </a:path>
                <a:path w="43114" h="21600" stroke="0" extrusionOk="0">
                  <a:moveTo>
                    <a:pt x="-1" y="19677"/>
                  </a:moveTo>
                  <a:cubicBezTo>
                    <a:pt x="994" y="8537"/>
                    <a:pt x="10329" y="-1"/>
                    <a:pt x="21514" y="0"/>
                  </a:cubicBezTo>
                  <a:cubicBezTo>
                    <a:pt x="33443" y="0"/>
                    <a:pt x="43114" y="9670"/>
                    <a:pt x="43114" y="21600"/>
                  </a:cubicBezTo>
                  <a:lnTo>
                    <a:pt x="21514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29757" name="Object 61"/>
          <p:cNvGraphicFramePr>
            <a:graphicFrameLocks noChangeAspect="1"/>
          </p:cNvGraphicFramePr>
          <p:nvPr/>
        </p:nvGraphicFramePr>
        <p:xfrm>
          <a:off x="6611938" y="5603875"/>
          <a:ext cx="3222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2" name="Equation" r:id="rId43" imgW="152400" imgH="190500" progId="Equation.3">
                  <p:embed/>
                </p:oleObj>
              </mc:Choice>
              <mc:Fallback>
                <p:oleObj name="Equation" r:id="rId43" imgW="152400" imgH="190500" progId="Equation.3">
                  <p:embed/>
                  <p:pic>
                    <p:nvPicPr>
                      <p:cNvPr id="0" name="图片 63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8" y="5603875"/>
                        <a:ext cx="32226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8" name="Object 62"/>
          <p:cNvGraphicFramePr>
            <a:graphicFrameLocks noChangeAspect="1"/>
          </p:cNvGraphicFramePr>
          <p:nvPr/>
        </p:nvGraphicFramePr>
        <p:xfrm>
          <a:off x="6535738" y="4346575"/>
          <a:ext cx="3984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3" name="Equation" r:id="rId45" imgW="190500" imgH="241300" progId="Equation.3">
                  <p:embed/>
                </p:oleObj>
              </mc:Choice>
              <mc:Fallback>
                <p:oleObj name="Equation" r:id="rId45" imgW="190500" imgH="241300" progId="Equation.3">
                  <p:embed/>
                  <p:pic>
                    <p:nvPicPr>
                      <p:cNvPr id="0" name="图片 63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4346575"/>
                        <a:ext cx="3984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59" name="Group 63"/>
          <p:cNvGrpSpPr/>
          <p:nvPr/>
        </p:nvGrpSpPr>
        <p:grpSpPr bwMode="auto">
          <a:xfrm>
            <a:off x="6535738" y="4956175"/>
            <a:ext cx="855662" cy="466725"/>
            <a:chOff x="4309" y="3264"/>
            <a:chExt cx="539" cy="294"/>
          </a:xfrm>
        </p:grpSpPr>
        <p:graphicFrame>
          <p:nvGraphicFramePr>
            <p:cNvPr id="29760" name="Object 64"/>
            <p:cNvGraphicFramePr>
              <a:graphicFrameLocks noChangeAspect="1"/>
            </p:cNvGraphicFramePr>
            <p:nvPr/>
          </p:nvGraphicFramePr>
          <p:xfrm>
            <a:off x="4309" y="3264"/>
            <a:ext cx="25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94" name="Equation" r:id="rId47" imgW="190500" imgH="215900" progId="Equation.3">
                    <p:embed/>
                  </p:oleObj>
                </mc:Choice>
                <mc:Fallback>
                  <p:oleObj name="Equation" r:id="rId47" imgW="190500" imgH="215900" progId="Equation.3">
                    <p:embed/>
                    <p:pic>
                      <p:nvPicPr>
                        <p:cNvPr id="0" name="图片 637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9" y="3264"/>
                          <a:ext cx="25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61" name="Line 65"/>
            <p:cNvSpPr>
              <a:spLocks noChangeShapeType="1"/>
            </p:cNvSpPr>
            <p:nvPr/>
          </p:nvSpPr>
          <p:spPr bwMode="auto">
            <a:xfrm>
              <a:off x="4560" y="340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9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2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2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8" grpId="0" autoUpdateAnimBg="0"/>
      <p:bldP spid="29725" grpId="0" autoUpdateAnimBg="0"/>
      <p:bldP spid="29727" grpId="0" build="p" autoUpdateAnimBg="0"/>
      <p:bldP spid="29728" grpId="0" autoUpdateAnimBg="0"/>
      <p:bldP spid="29748" grpId="0" animBg="1"/>
      <p:bldP spid="2975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/>
          <p:cNvGrpSpPr/>
          <p:nvPr/>
        </p:nvGrpSpPr>
        <p:grpSpPr bwMode="auto">
          <a:xfrm>
            <a:off x="5672138" y="2012776"/>
            <a:ext cx="3243262" cy="1752600"/>
            <a:chOff x="3573" y="912"/>
            <a:chExt cx="2043" cy="1104"/>
          </a:xfrm>
        </p:grpSpPr>
        <p:graphicFrame>
          <p:nvGraphicFramePr>
            <p:cNvPr id="30723" name="Object 3"/>
            <p:cNvGraphicFramePr>
              <a:graphicFrameLocks noChangeAspect="1"/>
            </p:cNvGraphicFramePr>
            <p:nvPr/>
          </p:nvGraphicFramePr>
          <p:xfrm>
            <a:off x="5280" y="163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6" name="Equation" r:id="rId3" imgW="304800" imgH="317500" progId="Equation.3">
                    <p:embed/>
                  </p:oleObj>
                </mc:Choice>
                <mc:Fallback>
                  <p:oleObj name="Equation" r:id="rId3" imgW="304800" imgH="317500" progId="Equation.3">
                    <p:embed/>
                    <p:pic>
                      <p:nvPicPr>
                        <p:cNvPr id="0" name="图片 210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63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4" name="Line 4"/>
            <p:cNvSpPr>
              <a:spLocks noChangeShapeType="1"/>
            </p:cNvSpPr>
            <p:nvPr/>
          </p:nvSpPr>
          <p:spPr bwMode="auto">
            <a:xfrm>
              <a:off x="3573" y="1632"/>
              <a:ext cx="19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725" name="Line 5"/>
            <p:cNvSpPr>
              <a:spLocks noChangeShapeType="1"/>
            </p:cNvSpPr>
            <p:nvPr/>
          </p:nvSpPr>
          <p:spPr bwMode="auto">
            <a:xfrm flipV="1">
              <a:off x="4464" y="912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0726" name="Object 6"/>
            <p:cNvGraphicFramePr>
              <a:graphicFrameLocks noChangeAspect="1"/>
            </p:cNvGraphicFramePr>
            <p:nvPr/>
          </p:nvGraphicFramePr>
          <p:xfrm>
            <a:off x="4264" y="95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7" name="Equation" r:id="rId5" imgW="317500" imgH="419100" progId="Equation.3">
                    <p:embed/>
                  </p:oleObj>
                </mc:Choice>
                <mc:Fallback>
                  <p:oleObj name="Equation" r:id="rId5" imgW="317500" imgH="419100" progId="Equation.3">
                    <p:embed/>
                    <p:pic>
                      <p:nvPicPr>
                        <p:cNvPr id="0" name="图片 210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95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7" name="Object 7"/>
            <p:cNvGraphicFramePr>
              <a:graphicFrameLocks noChangeAspect="1"/>
            </p:cNvGraphicFramePr>
            <p:nvPr/>
          </p:nvGraphicFramePr>
          <p:xfrm>
            <a:off x="5472" y="167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8" name="Equation" r:id="rId7" imgW="304800" imgH="317500" progId="Equation.3">
                    <p:embed/>
                  </p:oleObj>
                </mc:Choice>
                <mc:Fallback>
                  <p:oleObj name="Equation" r:id="rId7" imgW="304800" imgH="317500" progId="Equation.3">
                    <p:embed/>
                    <p:pic>
                      <p:nvPicPr>
                        <p:cNvPr id="0" name="图片 21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67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8" name="Object 8"/>
            <p:cNvGraphicFramePr>
              <a:graphicFrameLocks noChangeAspect="1"/>
            </p:cNvGraphicFramePr>
            <p:nvPr/>
          </p:nvGraphicFramePr>
          <p:xfrm>
            <a:off x="4520" y="108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9" name="Equation" r:id="rId9" imgW="292100" imgH="444500" progId="Equation.3">
                    <p:embed/>
                  </p:oleObj>
                </mc:Choice>
                <mc:Fallback>
                  <p:oleObj name="Equation" r:id="rId9" imgW="292100" imgH="444500" progId="Equation.3">
                    <p:embed/>
                    <p:pic>
                      <p:nvPicPr>
                        <p:cNvPr id="0" name="图片 21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108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9" name="Oval 9"/>
            <p:cNvSpPr>
              <a:spLocks noChangeArrowheads="1"/>
            </p:cNvSpPr>
            <p:nvPr/>
          </p:nvSpPr>
          <p:spPr bwMode="auto">
            <a:xfrm>
              <a:off x="3648" y="1344"/>
              <a:ext cx="1632" cy="576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32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0730" name="Group 10"/>
          <p:cNvGrpSpPr/>
          <p:nvPr/>
        </p:nvGrpSpPr>
        <p:grpSpPr bwMode="auto">
          <a:xfrm>
            <a:off x="5792788" y="2698576"/>
            <a:ext cx="2590800" cy="915987"/>
            <a:chOff x="3649" y="1344"/>
            <a:chExt cx="1632" cy="577"/>
          </a:xfrm>
        </p:grpSpPr>
        <p:grpSp>
          <p:nvGrpSpPr>
            <p:cNvPr id="30731" name="Group 11"/>
            <p:cNvGrpSpPr/>
            <p:nvPr/>
          </p:nvGrpSpPr>
          <p:grpSpPr bwMode="auto">
            <a:xfrm>
              <a:off x="3649" y="1344"/>
              <a:ext cx="1632" cy="577"/>
              <a:chOff x="3649" y="1344"/>
              <a:chExt cx="1632" cy="577"/>
            </a:xfrm>
          </p:grpSpPr>
          <p:sp>
            <p:nvSpPr>
              <p:cNvPr id="30732" name="Oval 12"/>
              <p:cNvSpPr>
                <a:spLocks noChangeArrowheads="1"/>
              </p:cNvSpPr>
              <p:nvPr/>
            </p:nvSpPr>
            <p:spPr bwMode="auto">
              <a:xfrm>
                <a:off x="3649" y="1344"/>
                <a:ext cx="1632" cy="576"/>
              </a:xfrm>
              <a:prstGeom prst="ellipse">
                <a:avLst/>
              </a:prstGeom>
              <a:gradFill rotWithShape="0">
                <a:gsLst>
                  <a:gs pos="0">
                    <a:srgbClr val="CC6600"/>
                  </a:gs>
                  <a:gs pos="100000">
                    <a:srgbClr val="CC66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175">
                <a:solidFill>
                  <a:srgbClr val="993300"/>
                </a:solidFill>
                <a:round/>
              </a:ln>
            </p:spPr>
            <p:txBody>
              <a:bodyPr wrap="none" anchor="ctr"/>
              <a:lstStyle/>
              <a:p>
                <a:pPr algn="ctr"/>
                <a:endParaRPr kumimoji="1" lang="zh-CN" altLang="zh-CN" sz="3200" b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733" name="Line 13"/>
              <p:cNvSpPr>
                <a:spLocks noChangeShapeType="1"/>
              </p:cNvSpPr>
              <p:nvPr/>
            </p:nvSpPr>
            <p:spPr bwMode="auto">
              <a:xfrm>
                <a:off x="3649" y="1632"/>
                <a:ext cx="1632" cy="0"/>
              </a:xfrm>
              <a:prstGeom prst="line">
                <a:avLst/>
              </a:prstGeom>
              <a:noFill/>
              <a:ln w="19050">
                <a:solidFill>
                  <a:srgbClr val="CC99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30734" name="Group 14"/>
              <p:cNvGrpSpPr/>
              <p:nvPr/>
            </p:nvGrpSpPr>
            <p:grpSpPr bwMode="auto">
              <a:xfrm>
                <a:off x="4288" y="1344"/>
                <a:ext cx="320" cy="577"/>
                <a:chOff x="4232" y="2976"/>
                <a:chExt cx="320" cy="577"/>
              </a:xfrm>
            </p:grpSpPr>
            <p:sp>
              <p:nvSpPr>
                <p:cNvPr id="30735" name="Arc 15"/>
                <p:cNvSpPr/>
                <p:nvPr/>
              </p:nvSpPr>
              <p:spPr bwMode="auto">
                <a:xfrm>
                  <a:off x="4368" y="2976"/>
                  <a:ext cx="184" cy="577"/>
                </a:xfrm>
                <a:custGeom>
                  <a:avLst/>
                  <a:gdLst>
                    <a:gd name="G0" fmla="+- 5809 0 0"/>
                    <a:gd name="G1" fmla="+- 21600 0 0"/>
                    <a:gd name="G2" fmla="+- 21600 0 0"/>
                    <a:gd name="T0" fmla="*/ 5809 w 27409"/>
                    <a:gd name="T1" fmla="*/ 0 h 43200"/>
                    <a:gd name="T2" fmla="*/ 0 w 27409"/>
                    <a:gd name="T3" fmla="*/ 42404 h 43200"/>
                    <a:gd name="T4" fmla="*/ 5809 w 27409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7409" h="43200" fill="none" extrusionOk="0">
                      <a:moveTo>
                        <a:pt x="5808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</a:path>
                    <a:path w="27409" h="43200" stroke="0" extrusionOk="0">
                      <a:moveTo>
                        <a:pt x="5808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  <a:lnTo>
                        <a:pt x="5809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FFCC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0736" name="Arc 16"/>
                <p:cNvSpPr/>
                <p:nvPr/>
              </p:nvSpPr>
              <p:spPr bwMode="auto">
                <a:xfrm rot="10800000">
                  <a:off x="4232" y="2976"/>
                  <a:ext cx="184" cy="577"/>
                </a:xfrm>
                <a:custGeom>
                  <a:avLst/>
                  <a:gdLst>
                    <a:gd name="G0" fmla="+- 5809 0 0"/>
                    <a:gd name="G1" fmla="+- 21600 0 0"/>
                    <a:gd name="G2" fmla="+- 21600 0 0"/>
                    <a:gd name="T0" fmla="*/ 5809 w 27409"/>
                    <a:gd name="T1" fmla="*/ 0 h 43200"/>
                    <a:gd name="T2" fmla="*/ 0 w 27409"/>
                    <a:gd name="T3" fmla="*/ 42404 h 43200"/>
                    <a:gd name="T4" fmla="*/ 5809 w 27409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7409" h="43200" fill="none" extrusionOk="0">
                      <a:moveTo>
                        <a:pt x="5808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</a:path>
                    <a:path w="27409" h="43200" stroke="0" extrusionOk="0">
                      <a:moveTo>
                        <a:pt x="5808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  <a:lnTo>
                        <a:pt x="5809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FFCC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30737" name="Line 17"/>
            <p:cNvSpPr>
              <a:spLocks noChangeShapeType="1"/>
            </p:cNvSpPr>
            <p:nvPr/>
          </p:nvSpPr>
          <p:spPr bwMode="auto">
            <a:xfrm>
              <a:off x="4465" y="1344"/>
              <a:ext cx="0" cy="576"/>
            </a:xfrm>
            <a:prstGeom prst="line">
              <a:avLst/>
            </a:prstGeom>
            <a:noFill/>
            <a:ln w="12700">
              <a:solidFill>
                <a:srgbClr val="CC99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0738" name="Rectangle 18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20080" y="1095548"/>
            <a:ext cx="2971800" cy="5334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椭圆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739" name="Object 19"/>
          <p:cNvGraphicFramePr>
            <a:graphicFrameLocks noChangeAspect="1"/>
          </p:cNvGraphicFramePr>
          <p:nvPr/>
        </p:nvGraphicFramePr>
        <p:xfrm>
          <a:off x="3203848" y="770716"/>
          <a:ext cx="1858010" cy="106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0" name="Equation" r:id="rId11" imgW="2247900" imgH="1282700" progId="Equation.3">
                  <p:embed/>
                </p:oleObj>
              </mc:Choice>
              <mc:Fallback>
                <p:oleObj name="Equation" r:id="rId11" imgW="2247900" imgH="1282700" progId="Equation.3">
                  <p:embed/>
                  <p:pic>
                    <p:nvPicPr>
                      <p:cNvPr id="0" name="图片 21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770716"/>
                        <a:ext cx="1858010" cy="1061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5041900" y="1079326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所围图形绕 </a:t>
            </a:r>
            <a:r>
              <a:rPr kumimoji="1" lang="en-US" altLang="zh-CN" sz="2800" b="0" i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轴旋转而</a:t>
            </a:r>
          </a:p>
        </p:txBody>
      </p: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521568" y="1874663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而成的椭球体的体积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endParaRPr kumimoji="1" lang="en-US" altLang="zh-CN" sz="2400" b="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539750" y="2469976"/>
            <a:ext cx="4794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直角坐标方程</a:t>
            </a:r>
            <a:endParaRPr kumimoji="1" lang="zh-CN" altLang="en-US" sz="2800" b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1422400" y="3003376"/>
          <a:ext cx="4368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1" name="Equation" r:id="rId13" imgW="5829300" imgH="1130300" progId="Equation.3">
                  <p:embed/>
                </p:oleObj>
              </mc:Choice>
              <mc:Fallback>
                <p:oleObj name="Equation" r:id="rId13" imgW="5829300" imgH="1130300" progId="Equation.3">
                  <p:embed/>
                  <p:pic>
                    <p:nvPicPr>
                      <p:cNvPr id="0" name="图片 21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003376"/>
                        <a:ext cx="4368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709464" y="3933056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30745" name="Object 25"/>
          <p:cNvGraphicFramePr>
            <a:graphicFrameLocks noChangeAspect="1"/>
          </p:cNvGraphicFramePr>
          <p:nvPr/>
        </p:nvGraphicFramePr>
        <p:xfrm>
          <a:off x="3729588" y="3765376"/>
          <a:ext cx="332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2" name="Equation" r:id="rId15" imgW="4432300" imgH="1282700" progId="Equation.3">
                  <p:embed/>
                </p:oleObj>
              </mc:Choice>
              <mc:Fallback>
                <p:oleObj name="Equation" r:id="rId15" imgW="4432300" imgH="1282700" progId="Equation.3">
                  <p:embed/>
                  <p:pic>
                    <p:nvPicPr>
                      <p:cNvPr id="0" name="图片 21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588" y="3765376"/>
                        <a:ext cx="3327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6140451" y="1624323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对称性</a:t>
            </a:r>
            <a:r>
              <a:rPr kumimoji="1"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graphicFrame>
        <p:nvGraphicFramePr>
          <p:cNvPr id="30747" name="Object 27"/>
          <p:cNvGraphicFramePr>
            <a:graphicFrameLocks noChangeAspect="1"/>
          </p:cNvGraphicFramePr>
          <p:nvPr/>
        </p:nvGraphicFramePr>
        <p:xfrm>
          <a:off x="1614488" y="4729460"/>
          <a:ext cx="3035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3" name="Equation" r:id="rId17" imgW="4051300" imgH="1320800" progId="Equation.3">
                  <p:embed/>
                </p:oleObj>
              </mc:Choice>
              <mc:Fallback>
                <p:oleObj name="Equation" r:id="rId17" imgW="4051300" imgH="1320800" progId="Equation.3">
                  <p:embed/>
                  <p:pic>
                    <p:nvPicPr>
                      <p:cNvPr id="0" name="图片 21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4729460"/>
                        <a:ext cx="3035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8" name="Object 28"/>
          <p:cNvGraphicFramePr>
            <a:graphicFrameLocks noChangeAspect="1"/>
          </p:cNvGraphicFramePr>
          <p:nvPr/>
        </p:nvGraphicFramePr>
        <p:xfrm>
          <a:off x="4644008" y="4797152"/>
          <a:ext cx="228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4" name="Equation" r:id="rId19" imgW="304800" imgH="1206500" progId="Equation.3">
                  <p:embed/>
                </p:oleObj>
              </mc:Choice>
              <mc:Fallback>
                <p:oleObj name="Equation" r:id="rId19" imgW="304800" imgH="1206500" progId="Equation.3">
                  <p:embed/>
                  <p:pic>
                    <p:nvPicPr>
                      <p:cNvPr id="0" name="图片 21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797152"/>
                        <a:ext cx="228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9" name="Object 29"/>
          <p:cNvGraphicFramePr>
            <a:graphicFrameLocks noChangeAspect="1"/>
          </p:cNvGraphicFramePr>
          <p:nvPr/>
        </p:nvGraphicFramePr>
        <p:xfrm>
          <a:off x="5106988" y="4869160"/>
          <a:ext cx="137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5" name="Equation" r:id="rId21" imgW="1828800" imgH="1130300" progId="Equation.3">
                  <p:embed/>
                </p:oleObj>
              </mc:Choice>
              <mc:Fallback>
                <p:oleObj name="Equation" r:id="rId21" imgW="1828800" imgH="1130300" progId="Equation.3">
                  <p:embed/>
                  <p:pic>
                    <p:nvPicPr>
                      <p:cNvPr id="0" name="图片 21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4869160"/>
                        <a:ext cx="1371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0" name="Object 30"/>
          <p:cNvGraphicFramePr>
            <a:graphicFrameLocks noChangeAspect="1"/>
          </p:cNvGraphicFramePr>
          <p:nvPr/>
        </p:nvGraphicFramePr>
        <p:xfrm>
          <a:off x="6858000" y="3155776"/>
          <a:ext cx="2143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6" name="Equation" r:id="rId23" imgW="292100" imgH="317500" progId="Equation.3">
                  <p:embed/>
                </p:oleObj>
              </mc:Choice>
              <mc:Fallback>
                <p:oleObj name="Equation" r:id="rId23" imgW="292100" imgH="317500" progId="Equation.3">
                  <p:embed/>
                  <p:pic>
                    <p:nvPicPr>
                      <p:cNvPr id="0" name="图片 21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155776"/>
                        <a:ext cx="214313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1" name="Object 31"/>
          <p:cNvGraphicFramePr>
            <a:graphicFrameLocks noChangeAspect="1"/>
          </p:cNvGraphicFramePr>
          <p:nvPr/>
        </p:nvGraphicFramePr>
        <p:xfrm>
          <a:off x="1371600" y="3905076"/>
          <a:ext cx="1206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7" name="Equation" r:id="rId25" imgW="1612900" imgH="1028700" progId="Equation.3">
                  <p:embed/>
                </p:oleObj>
              </mc:Choice>
              <mc:Fallback>
                <p:oleObj name="Equation" r:id="rId25" imgW="1612900" imgH="1028700" progId="Equation.3">
                  <p:embed/>
                  <p:pic>
                    <p:nvPicPr>
                      <p:cNvPr id="0" name="图片 21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05076"/>
                        <a:ext cx="1206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2" name="Object 32"/>
          <p:cNvGraphicFramePr>
            <a:graphicFrameLocks noChangeAspect="1"/>
          </p:cNvGraphicFramePr>
          <p:nvPr/>
        </p:nvGraphicFramePr>
        <p:xfrm>
          <a:off x="2590800" y="3993976"/>
          <a:ext cx="1104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8" name="Equation" r:id="rId27" imgW="1473200" imgH="673100" progId="Equation.3">
                  <p:embed/>
                </p:oleObj>
              </mc:Choice>
              <mc:Fallback>
                <p:oleObj name="Equation" r:id="rId27" imgW="1473200" imgH="673100" progId="Equation.3">
                  <p:embed/>
                  <p:pic>
                    <p:nvPicPr>
                      <p:cNvPr id="0" name="图片 21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93976"/>
                        <a:ext cx="1104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60" name="Group 40"/>
          <p:cNvGrpSpPr/>
          <p:nvPr/>
        </p:nvGrpSpPr>
        <p:grpSpPr bwMode="auto">
          <a:xfrm>
            <a:off x="7524750" y="2758901"/>
            <a:ext cx="342900" cy="801687"/>
            <a:chOff x="4740" y="1382"/>
            <a:chExt cx="216" cy="505"/>
          </a:xfrm>
        </p:grpSpPr>
        <p:grpSp>
          <p:nvGrpSpPr>
            <p:cNvPr id="30761" name="Group 41"/>
            <p:cNvGrpSpPr/>
            <p:nvPr/>
          </p:nvGrpSpPr>
          <p:grpSpPr bwMode="auto">
            <a:xfrm>
              <a:off x="4740" y="1382"/>
              <a:ext cx="216" cy="505"/>
              <a:chOff x="4740" y="1367"/>
              <a:chExt cx="216" cy="505"/>
            </a:xfrm>
          </p:grpSpPr>
          <p:sp>
            <p:nvSpPr>
              <p:cNvPr id="30762" name="Arc 42"/>
              <p:cNvSpPr/>
              <p:nvPr/>
            </p:nvSpPr>
            <p:spPr bwMode="auto">
              <a:xfrm rot="10800000">
                <a:off x="4740" y="1367"/>
                <a:ext cx="108" cy="505"/>
              </a:xfrm>
              <a:custGeom>
                <a:avLst/>
                <a:gdLst>
                  <a:gd name="G0" fmla="+- 0 0 0"/>
                  <a:gd name="G1" fmla="+- 21597 0 0"/>
                  <a:gd name="G2" fmla="+- 21600 0 0"/>
                  <a:gd name="T0" fmla="*/ 376 w 21600"/>
                  <a:gd name="T1" fmla="*/ 0 h 42756"/>
                  <a:gd name="T2" fmla="*/ 4341 w 21600"/>
                  <a:gd name="T3" fmla="*/ 42756 h 42756"/>
                  <a:gd name="T4" fmla="*/ 0 w 21600"/>
                  <a:gd name="T5" fmla="*/ 21597 h 42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2756" fill="none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</a:path>
                  <a:path w="21600" h="42756" stroke="0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  <a:lnTo>
                      <a:pt x="0" y="21597"/>
                    </a:lnTo>
                    <a:close/>
                  </a:path>
                </a:pathLst>
              </a:custGeom>
              <a:noFill/>
              <a:ln w="2857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  <a:gs pos="5000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763" name="Arc 43"/>
              <p:cNvSpPr/>
              <p:nvPr/>
            </p:nvSpPr>
            <p:spPr bwMode="auto">
              <a:xfrm rot="10800000" flipH="1">
                <a:off x="4848" y="1367"/>
                <a:ext cx="108" cy="505"/>
              </a:xfrm>
              <a:custGeom>
                <a:avLst/>
                <a:gdLst>
                  <a:gd name="G0" fmla="+- 0 0 0"/>
                  <a:gd name="G1" fmla="+- 21597 0 0"/>
                  <a:gd name="G2" fmla="+- 21600 0 0"/>
                  <a:gd name="T0" fmla="*/ 376 w 21600"/>
                  <a:gd name="T1" fmla="*/ 0 h 42756"/>
                  <a:gd name="T2" fmla="*/ 4341 w 21600"/>
                  <a:gd name="T3" fmla="*/ 42756 h 42756"/>
                  <a:gd name="T4" fmla="*/ 0 w 21600"/>
                  <a:gd name="T5" fmla="*/ 21597 h 42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2756" fill="none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</a:path>
                  <a:path w="21600" h="42756" stroke="0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  <a:lnTo>
                      <a:pt x="0" y="21597"/>
                    </a:lnTo>
                    <a:close/>
                  </a:path>
                </a:pathLst>
              </a:custGeom>
              <a:noFill/>
              <a:ln w="28575">
                <a:solidFill>
                  <a:srgbClr val="FFFF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  <a:gs pos="5000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0764" name="Group 44"/>
            <p:cNvGrpSpPr/>
            <p:nvPr/>
          </p:nvGrpSpPr>
          <p:grpSpPr bwMode="auto">
            <a:xfrm>
              <a:off x="4783" y="1598"/>
              <a:ext cx="142" cy="186"/>
              <a:chOff x="4783" y="1598"/>
              <a:chExt cx="142" cy="186"/>
            </a:xfrm>
          </p:grpSpPr>
          <p:sp>
            <p:nvSpPr>
              <p:cNvPr id="30765" name="Line 45"/>
              <p:cNvSpPr>
                <a:spLocks noChangeShapeType="1"/>
              </p:cNvSpPr>
              <p:nvPr/>
            </p:nvSpPr>
            <p:spPr bwMode="auto">
              <a:xfrm>
                <a:off x="4848" y="1598"/>
                <a:ext cx="0" cy="34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30766" name="Object 46"/>
              <p:cNvGraphicFramePr>
                <a:graphicFrameLocks noChangeAspect="1"/>
              </p:cNvGraphicFramePr>
              <p:nvPr/>
            </p:nvGraphicFramePr>
            <p:xfrm>
              <a:off x="4783" y="1632"/>
              <a:ext cx="14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69" name="Equation" r:id="rId29" imgW="304800" imgH="317500" progId="Equation.3">
                      <p:embed/>
                    </p:oleObj>
                  </mc:Choice>
                  <mc:Fallback>
                    <p:oleObj name="Equation" r:id="rId29" imgW="304800" imgH="317500" progId="Equation.3">
                      <p:embed/>
                      <p:pic>
                        <p:nvPicPr>
                          <p:cNvPr id="0" name="图片 21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3" y="1632"/>
                            <a:ext cx="14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2" grpId="0" autoUpdateAnimBg="0"/>
      <p:bldP spid="30744" grpId="0" autoUpdateAnimBg="0"/>
      <p:bldP spid="3074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9552" y="2517863"/>
            <a:ext cx="4953000" cy="5334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椭圆参数方程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2438400" y="3001764"/>
          <a:ext cx="1663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2" name="Equation" r:id="rId3" imgW="2222500" imgH="1333500" progId="Equation.3">
                  <p:embed/>
                </p:oleObj>
              </mc:Choice>
              <mc:Fallback>
                <p:oleObj name="Equation" r:id="rId3" imgW="2222500" imgH="1333500" progId="Equation.3">
                  <p:embed/>
                  <p:pic>
                    <p:nvPicPr>
                      <p:cNvPr id="0" name="图片 22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01764"/>
                        <a:ext cx="1663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143000" y="404812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968500" y="3957638"/>
          <a:ext cx="2222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3" name="Equation" r:id="rId5" imgW="2959100" imgH="1028700" progId="Equation.3">
                  <p:embed/>
                </p:oleObj>
              </mc:Choice>
              <mc:Fallback>
                <p:oleObj name="Equation" r:id="rId5" imgW="2959100" imgH="1028700" progId="Equation.3">
                  <p:embed/>
                  <p:pic>
                    <p:nvPicPr>
                      <p:cNvPr id="0" name="图片 22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957638"/>
                        <a:ext cx="2222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4273550" y="3957638"/>
          <a:ext cx="2984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4" name="Equation" r:id="rId7" imgW="3975100" imgH="1028700" progId="Equation.3">
                  <p:embed/>
                </p:oleObj>
              </mc:Choice>
              <mc:Fallback>
                <p:oleObj name="Equation" r:id="rId7" imgW="3975100" imgH="1028700" progId="Equation.3">
                  <p:embed/>
                  <p:pic>
                    <p:nvPicPr>
                      <p:cNvPr id="0" name="图片 22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3957638"/>
                        <a:ext cx="2984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286000" y="4872038"/>
          <a:ext cx="130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5" name="Equation" r:id="rId9" imgW="1739900" imgH="673100" progId="Equation.3">
                  <p:embed/>
                </p:oleObj>
              </mc:Choice>
              <mc:Fallback>
                <p:oleObj name="Equation" r:id="rId9" imgW="1739900" imgH="673100" progId="Equation.3">
                  <p:embed/>
                  <p:pic>
                    <p:nvPicPr>
                      <p:cNvPr id="0" name="图片 22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72038"/>
                        <a:ext cx="1308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657600" y="4754563"/>
          <a:ext cx="36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6" name="Equation" r:id="rId11" imgW="495300" imgH="1130300" progId="Equation.3">
                  <p:embed/>
                </p:oleObj>
              </mc:Choice>
              <mc:Fallback>
                <p:oleObj name="Equation" r:id="rId11" imgW="495300" imgH="1130300" progId="Equation.3">
                  <p:embed/>
                  <p:pic>
                    <p:nvPicPr>
                      <p:cNvPr id="0" name="图片 22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54563"/>
                        <a:ext cx="36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4500563" y="4699000"/>
          <a:ext cx="137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7" name="Equation" r:id="rId13" imgW="1828800" imgH="1130300" progId="Equation.3">
                  <p:embed/>
                </p:oleObj>
              </mc:Choice>
              <mc:Fallback>
                <p:oleObj name="Equation" r:id="rId13" imgW="1828800" imgH="1130300" progId="Equation.3">
                  <p:embed/>
                  <p:pic>
                    <p:nvPicPr>
                      <p:cNvPr id="0" name="图片 22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699000"/>
                        <a:ext cx="1371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114800" y="4989513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8" name="Equation" r:id="rId15" imgW="368300" imgH="406400" progId="Equation.3">
                  <p:embed/>
                </p:oleObj>
              </mc:Choice>
              <mc:Fallback>
                <p:oleObj name="Equation" r:id="rId15" imgW="368300" imgH="406400" progId="Equation.3">
                  <p:embed/>
                  <p:pic>
                    <p:nvPicPr>
                      <p:cNvPr id="0" name="图片 22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89513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5257800" y="3805238"/>
          <a:ext cx="2159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9" name="Equation" r:id="rId17" imgW="304800" imgH="1371600" progId="Equation.3">
                  <p:embed/>
                </p:oleObj>
              </mc:Choice>
              <mc:Fallback>
                <p:oleObj name="Equation" r:id="rId17" imgW="304800" imgH="1371600" progId="Equation.3">
                  <p:embed/>
                  <p:pic>
                    <p:nvPicPr>
                      <p:cNvPr id="0" name="图片 22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05238"/>
                        <a:ext cx="2159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756" name="Text Box 12"/>
              <p:cNvSpPr txBox="1">
                <a:spLocks noChangeArrowheads="1"/>
              </p:cNvSpPr>
              <p:nvPr/>
            </p:nvSpPr>
            <p:spPr bwMode="auto">
              <a:xfrm>
                <a:off x="493713" y="5756275"/>
                <a:ext cx="731864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特别当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=</m:t>
                    </m:r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就得半径为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</m:oMath>
                </a14:m>
                <a:r>
                  <a:rPr kumimoji="1" lang="en-US" altLang="zh-CN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球体的体积</a:t>
                </a:r>
                <a:endParaRPr kumimoji="1" lang="zh-CN" altLang="en-US" sz="2800" b="0" i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175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3713" y="5756275"/>
                <a:ext cx="7318647" cy="523220"/>
              </a:xfrm>
              <a:prstGeom prst="rect">
                <a:avLst/>
              </a:prstGeom>
              <a:blipFill rotWithShape="1">
                <a:blip r:embed="rId19"/>
                <a:stretch>
                  <a:fillRect l="-4" r="8" b="1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7431732" y="5545138"/>
          <a:ext cx="102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0" name="Equation" r:id="rId20" imgW="1371600" imgH="1130300" progId="Equation.3">
                  <p:embed/>
                </p:oleObj>
              </mc:Choice>
              <mc:Fallback>
                <p:oleObj name="Equation" r:id="rId20" imgW="1371600" imgH="1130300" progId="Equation.3">
                  <p:embed/>
                  <p:pic>
                    <p:nvPicPr>
                      <p:cNvPr id="0" name="图片 22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732" y="5545138"/>
                        <a:ext cx="1028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8"/>
          <p:cNvSpPr txBox="1">
            <a:spLocks noChangeArrowheads="1"/>
          </p:cNvSpPr>
          <p:nvPr/>
        </p:nvSpPr>
        <p:spPr bwMode="auto">
          <a:xfrm>
            <a:off x="520080" y="1095548"/>
            <a:ext cx="2971800" cy="5334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r>
              <a:rPr lang="zh-CN" altLang="en-US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由椭圆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5" name="Object 19"/>
          <p:cNvGraphicFramePr>
            <a:graphicFrameLocks noChangeAspect="1"/>
          </p:cNvGraphicFramePr>
          <p:nvPr/>
        </p:nvGraphicFramePr>
        <p:xfrm>
          <a:off x="3203848" y="770716"/>
          <a:ext cx="1858010" cy="106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1" name="Equation" r:id="rId22" imgW="2247900" imgH="1282700" progId="Equation.3">
                  <p:embed/>
                </p:oleObj>
              </mc:Choice>
              <mc:Fallback>
                <p:oleObj name="Equation" r:id="rId22" imgW="2247900" imgH="1282700" progId="Equation.3">
                  <p:embed/>
                  <p:pic>
                    <p:nvPicPr>
                      <p:cNvPr id="0" name="图片 22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770716"/>
                        <a:ext cx="1858010" cy="1061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0"/>
          <p:cNvSpPr txBox="1">
            <a:spLocks noChangeArrowheads="1"/>
          </p:cNvSpPr>
          <p:nvPr/>
        </p:nvSpPr>
        <p:spPr bwMode="auto">
          <a:xfrm>
            <a:off x="5041900" y="1079326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所围图形绕 </a:t>
            </a:r>
            <a:r>
              <a:rPr kumimoji="1" lang="en-US" altLang="zh-CN" sz="2800" b="0" i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轴旋转而</a:t>
            </a:r>
          </a:p>
        </p:txBody>
      </p:sp>
      <p:sp>
        <p:nvSpPr>
          <p:cNvPr id="37" name="Text Box 21"/>
          <p:cNvSpPr txBox="1">
            <a:spLocks noChangeArrowheads="1"/>
          </p:cNvSpPr>
          <p:nvPr/>
        </p:nvSpPr>
        <p:spPr bwMode="auto">
          <a:xfrm>
            <a:off x="521568" y="1874663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而成的椭球体的体积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endParaRPr kumimoji="1" lang="en-US" altLang="zh-CN" sz="2400" b="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7" name="Group 2"/>
          <p:cNvGrpSpPr/>
          <p:nvPr/>
        </p:nvGrpSpPr>
        <p:grpSpPr bwMode="auto">
          <a:xfrm>
            <a:off x="5672138" y="2012776"/>
            <a:ext cx="3243262" cy="1752600"/>
            <a:chOff x="3573" y="912"/>
            <a:chExt cx="2043" cy="1104"/>
          </a:xfrm>
        </p:grpSpPr>
        <p:graphicFrame>
          <p:nvGraphicFramePr>
            <p:cNvPr id="48" name="Object 3"/>
            <p:cNvGraphicFramePr>
              <a:graphicFrameLocks noChangeAspect="1"/>
            </p:cNvGraphicFramePr>
            <p:nvPr/>
          </p:nvGraphicFramePr>
          <p:xfrm>
            <a:off x="5280" y="163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2" name="Equation" r:id="rId24" imgW="304800" imgH="317500" progId="Equation.3">
                    <p:embed/>
                  </p:oleObj>
                </mc:Choice>
                <mc:Fallback>
                  <p:oleObj name="Equation" r:id="rId24" imgW="304800" imgH="317500" progId="Equation.3">
                    <p:embed/>
                    <p:pic>
                      <p:nvPicPr>
                        <p:cNvPr id="0" name="图片 22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63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Line 4"/>
            <p:cNvSpPr>
              <a:spLocks noChangeShapeType="1"/>
            </p:cNvSpPr>
            <p:nvPr/>
          </p:nvSpPr>
          <p:spPr bwMode="auto">
            <a:xfrm>
              <a:off x="3573" y="1632"/>
              <a:ext cx="19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0" name="Line 5"/>
            <p:cNvSpPr>
              <a:spLocks noChangeShapeType="1"/>
            </p:cNvSpPr>
            <p:nvPr/>
          </p:nvSpPr>
          <p:spPr bwMode="auto">
            <a:xfrm flipV="1">
              <a:off x="4464" y="912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1" name="Object 6"/>
            <p:cNvGraphicFramePr>
              <a:graphicFrameLocks noChangeAspect="1"/>
            </p:cNvGraphicFramePr>
            <p:nvPr/>
          </p:nvGraphicFramePr>
          <p:xfrm>
            <a:off x="4264" y="95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3" name="Equation" r:id="rId26" imgW="317500" imgH="419100" progId="Equation.3">
                    <p:embed/>
                  </p:oleObj>
                </mc:Choice>
                <mc:Fallback>
                  <p:oleObj name="Equation" r:id="rId26" imgW="317500" imgH="419100" progId="Equation.3">
                    <p:embed/>
                    <p:pic>
                      <p:nvPicPr>
                        <p:cNvPr id="0" name="图片 220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95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7"/>
            <p:cNvGraphicFramePr>
              <a:graphicFrameLocks noChangeAspect="1"/>
            </p:cNvGraphicFramePr>
            <p:nvPr/>
          </p:nvGraphicFramePr>
          <p:xfrm>
            <a:off x="5472" y="167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4" name="Equation" r:id="rId28" imgW="304800" imgH="317500" progId="Equation.3">
                    <p:embed/>
                  </p:oleObj>
                </mc:Choice>
                <mc:Fallback>
                  <p:oleObj name="Equation" r:id="rId28" imgW="304800" imgH="317500" progId="Equation.3">
                    <p:embed/>
                    <p:pic>
                      <p:nvPicPr>
                        <p:cNvPr id="0" name="图片 22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67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8"/>
            <p:cNvGraphicFramePr>
              <a:graphicFrameLocks noChangeAspect="1"/>
            </p:cNvGraphicFramePr>
            <p:nvPr/>
          </p:nvGraphicFramePr>
          <p:xfrm>
            <a:off x="4520" y="108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5" name="Equation" r:id="rId30" imgW="292100" imgH="444500" progId="Equation.3">
                    <p:embed/>
                  </p:oleObj>
                </mc:Choice>
                <mc:Fallback>
                  <p:oleObj name="Equation" r:id="rId30" imgW="292100" imgH="444500" progId="Equation.3">
                    <p:embed/>
                    <p:pic>
                      <p:nvPicPr>
                        <p:cNvPr id="0" name="图片 22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108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Oval 9"/>
            <p:cNvSpPr>
              <a:spLocks noChangeArrowheads="1"/>
            </p:cNvSpPr>
            <p:nvPr/>
          </p:nvSpPr>
          <p:spPr bwMode="auto">
            <a:xfrm>
              <a:off x="3648" y="1344"/>
              <a:ext cx="1632" cy="576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32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5" name="Group 10"/>
          <p:cNvGrpSpPr/>
          <p:nvPr/>
        </p:nvGrpSpPr>
        <p:grpSpPr bwMode="auto">
          <a:xfrm>
            <a:off x="5792788" y="2698576"/>
            <a:ext cx="2590800" cy="915987"/>
            <a:chOff x="3649" y="1344"/>
            <a:chExt cx="1632" cy="577"/>
          </a:xfrm>
        </p:grpSpPr>
        <p:grpSp>
          <p:nvGrpSpPr>
            <p:cNvPr id="56" name="Group 11"/>
            <p:cNvGrpSpPr/>
            <p:nvPr/>
          </p:nvGrpSpPr>
          <p:grpSpPr bwMode="auto">
            <a:xfrm>
              <a:off x="3649" y="1344"/>
              <a:ext cx="1632" cy="577"/>
              <a:chOff x="3649" y="1344"/>
              <a:chExt cx="1632" cy="577"/>
            </a:xfrm>
          </p:grpSpPr>
          <p:sp>
            <p:nvSpPr>
              <p:cNvPr id="58" name="Oval 12"/>
              <p:cNvSpPr>
                <a:spLocks noChangeArrowheads="1"/>
              </p:cNvSpPr>
              <p:nvPr/>
            </p:nvSpPr>
            <p:spPr bwMode="auto">
              <a:xfrm>
                <a:off x="3649" y="1344"/>
                <a:ext cx="1632" cy="576"/>
              </a:xfrm>
              <a:prstGeom prst="ellipse">
                <a:avLst/>
              </a:prstGeom>
              <a:gradFill rotWithShape="0">
                <a:gsLst>
                  <a:gs pos="0">
                    <a:srgbClr val="CC6600"/>
                  </a:gs>
                  <a:gs pos="100000">
                    <a:srgbClr val="CC66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175">
                <a:solidFill>
                  <a:srgbClr val="993300"/>
                </a:solidFill>
                <a:round/>
              </a:ln>
            </p:spPr>
            <p:txBody>
              <a:bodyPr wrap="none" anchor="ctr"/>
              <a:lstStyle/>
              <a:p>
                <a:pPr algn="ctr"/>
                <a:endParaRPr kumimoji="1" lang="zh-CN" altLang="zh-CN" sz="3200" b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9" name="Line 13"/>
              <p:cNvSpPr>
                <a:spLocks noChangeShapeType="1"/>
              </p:cNvSpPr>
              <p:nvPr/>
            </p:nvSpPr>
            <p:spPr bwMode="auto">
              <a:xfrm>
                <a:off x="3649" y="1632"/>
                <a:ext cx="1632" cy="0"/>
              </a:xfrm>
              <a:prstGeom prst="line">
                <a:avLst/>
              </a:prstGeom>
              <a:noFill/>
              <a:ln w="19050">
                <a:solidFill>
                  <a:srgbClr val="CC99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60" name="Group 14"/>
              <p:cNvGrpSpPr/>
              <p:nvPr/>
            </p:nvGrpSpPr>
            <p:grpSpPr bwMode="auto">
              <a:xfrm>
                <a:off x="4288" y="1344"/>
                <a:ext cx="320" cy="577"/>
                <a:chOff x="4232" y="2976"/>
                <a:chExt cx="320" cy="577"/>
              </a:xfrm>
            </p:grpSpPr>
            <p:sp>
              <p:nvSpPr>
                <p:cNvPr id="61" name="Arc 15"/>
                <p:cNvSpPr/>
                <p:nvPr/>
              </p:nvSpPr>
              <p:spPr bwMode="auto">
                <a:xfrm>
                  <a:off x="4368" y="2976"/>
                  <a:ext cx="184" cy="577"/>
                </a:xfrm>
                <a:custGeom>
                  <a:avLst/>
                  <a:gdLst>
                    <a:gd name="G0" fmla="+- 5809 0 0"/>
                    <a:gd name="G1" fmla="+- 21600 0 0"/>
                    <a:gd name="G2" fmla="+- 21600 0 0"/>
                    <a:gd name="T0" fmla="*/ 5809 w 27409"/>
                    <a:gd name="T1" fmla="*/ 0 h 43200"/>
                    <a:gd name="T2" fmla="*/ 0 w 27409"/>
                    <a:gd name="T3" fmla="*/ 42404 h 43200"/>
                    <a:gd name="T4" fmla="*/ 5809 w 27409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7409" h="43200" fill="none" extrusionOk="0">
                      <a:moveTo>
                        <a:pt x="5808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</a:path>
                    <a:path w="27409" h="43200" stroke="0" extrusionOk="0">
                      <a:moveTo>
                        <a:pt x="5808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  <a:lnTo>
                        <a:pt x="5809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FFCC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2" name="Arc 16"/>
                <p:cNvSpPr/>
                <p:nvPr/>
              </p:nvSpPr>
              <p:spPr bwMode="auto">
                <a:xfrm rot="10800000">
                  <a:off x="4232" y="2976"/>
                  <a:ext cx="184" cy="577"/>
                </a:xfrm>
                <a:custGeom>
                  <a:avLst/>
                  <a:gdLst>
                    <a:gd name="G0" fmla="+- 5809 0 0"/>
                    <a:gd name="G1" fmla="+- 21600 0 0"/>
                    <a:gd name="G2" fmla="+- 21600 0 0"/>
                    <a:gd name="T0" fmla="*/ 5809 w 27409"/>
                    <a:gd name="T1" fmla="*/ 0 h 43200"/>
                    <a:gd name="T2" fmla="*/ 0 w 27409"/>
                    <a:gd name="T3" fmla="*/ 42404 h 43200"/>
                    <a:gd name="T4" fmla="*/ 5809 w 27409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7409" h="43200" fill="none" extrusionOk="0">
                      <a:moveTo>
                        <a:pt x="5808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</a:path>
                    <a:path w="27409" h="43200" stroke="0" extrusionOk="0">
                      <a:moveTo>
                        <a:pt x="5808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  <a:lnTo>
                        <a:pt x="5809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FFCC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57" name="Line 17"/>
            <p:cNvSpPr>
              <a:spLocks noChangeShapeType="1"/>
            </p:cNvSpPr>
            <p:nvPr/>
          </p:nvSpPr>
          <p:spPr bwMode="auto">
            <a:xfrm>
              <a:off x="4465" y="1344"/>
              <a:ext cx="0" cy="576"/>
            </a:xfrm>
            <a:prstGeom prst="line">
              <a:avLst/>
            </a:prstGeom>
            <a:noFill/>
            <a:ln w="12700">
              <a:solidFill>
                <a:srgbClr val="CC99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63" name="Object 30"/>
          <p:cNvGraphicFramePr>
            <a:graphicFrameLocks noChangeAspect="1"/>
          </p:cNvGraphicFramePr>
          <p:nvPr/>
        </p:nvGraphicFramePr>
        <p:xfrm>
          <a:off x="6858000" y="3155776"/>
          <a:ext cx="2143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6" name="Equation" r:id="rId32" imgW="292100" imgH="317500" progId="Equation.3">
                  <p:embed/>
                </p:oleObj>
              </mc:Choice>
              <mc:Fallback>
                <p:oleObj name="Equation" r:id="rId32" imgW="292100" imgH="317500" progId="Equation.3">
                  <p:embed/>
                  <p:pic>
                    <p:nvPicPr>
                      <p:cNvPr id="0" name="图片 2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155776"/>
                        <a:ext cx="214313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" name="Group 40"/>
          <p:cNvGrpSpPr/>
          <p:nvPr/>
        </p:nvGrpSpPr>
        <p:grpSpPr bwMode="auto">
          <a:xfrm>
            <a:off x="7524750" y="2758901"/>
            <a:ext cx="342900" cy="801687"/>
            <a:chOff x="4740" y="1382"/>
            <a:chExt cx="216" cy="505"/>
          </a:xfrm>
        </p:grpSpPr>
        <p:grpSp>
          <p:nvGrpSpPr>
            <p:cNvPr id="65" name="Group 41"/>
            <p:cNvGrpSpPr/>
            <p:nvPr/>
          </p:nvGrpSpPr>
          <p:grpSpPr bwMode="auto">
            <a:xfrm>
              <a:off x="4740" y="1382"/>
              <a:ext cx="216" cy="505"/>
              <a:chOff x="4740" y="1367"/>
              <a:chExt cx="216" cy="505"/>
            </a:xfrm>
          </p:grpSpPr>
          <p:sp>
            <p:nvSpPr>
              <p:cNvPr id="69" name="Arc 42"/>
              <p:cNvSpPr/>
              <p:nvPr/>
            </p:nvSpPr>
            <p:spPr bwMode="auto">
              <a:xfrm rot="10800000">
                <a:off x="4740" y="1367"/>
                <a:ext cx="108" cy="505"/>
              </a:xfrm>
              <a:custGeom>
                <a:avLst/>
                <a:gdLst>
                  <a:gd name="G0" fmla="+- 0 0 0"/>
                  <a:gd name="G1" fmla="+- 21597 0 0"/>
                  <a:gd name="G2" fmla="+- 21600 0 0"/>
                  <a:gd name="T0" fmla="*/ 376 w 21600"/>
                  <a:gd name="T1" fmla="*/ 0 h 42756"/>
                  <a:gd name="T2" fmla="*/ 4341 w 21600"/>
                  <a:gd name="T3" fmla="*/ 42756 h 42756"/>
                  <a:gd name="T4" fmla="*/ 0 w 21600"/>
                  <a:gd name="T5" fmla="*/ 21597 h 42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2756" fill="none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</a:path>
                  <a:path w="21600" h="42756" stroke="0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  <a:lnTo>
                      <a:pt x="0" y="21597"/>
                    </a:lnTo>
                    <a:close/>
                  </a:path>
                </a:pathLst>
              </a:custGeom>
              <a:noFill/>
              <a:ln w="2857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  <a:gs pos="5000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0" name="Arc 43"/>
              <p:cNvSpPr/>
              <p:nvPr/>
            </p:nvSpPr>
            <p:spPr bwMode="auto">
              <a:xfrm rot="10800000" flipH="1">
                <a:off x="4848" y="1367"/>
                <a:ext cx="108" cy="505"/>
              </a:xfrm>
              <a:custGeom>
                <a:avLst/>
                <a:gdLst>
                  <a:gd name="G0" fmla="+- 0 0 0"/>
                  <a:gd name="G1" fmla="+- 21597 0 0"/>
                  <a:gd name="G2" fmla="+- 21600 0 0"/>
                  <a:gd name="T0" fmla="*/ 376 w 21600"/>
                  <a:gd name="T1" fmla="*/ 0 h 42756"/>
                  <a:gd name="T2" fmla="*/ 4341 w 21600"/>
                  <a:gd name="T3" fmla="*/ 42756 h 42756"/>
                  <a:gd name="T4" fmla="*/ 0 w 21600"/>
                  <a:gd name="T5" fmla="*/ 21597 h 42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2756" fill="none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</a:path>
                  <a:path w="21600" h="42756" stroke="0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  <a:lnTo>
                      <a:pt x="0" y="21597"/>
                    </a:lnTo>
                    <a:close/>
                  </a:path>
                </a:pathLst>
              </a:custGeom>
              <a:noFill/>
              <a:ln w="28575">
                <a:solidFill>
                  <a:srgbClr val="FFFF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  <a:gs pos="5000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66" name="Group 44"/>
            <p:cNvGrpSpPr/>
            <p:nvPr/>
          </p:nvGrpSpPr>
          <p:grpSpPr bwMode="auto">
            <a:xfrm>
              <a:off x="4783" y="1598"/>
              <a:ext cx="142" cy="186"/>
              <a:chOff x="4783" y="1598"/>
              <a:chExt cx="142" cy="186"/>
            </a:xfrm>
          </p:grpSpPr>
          <p:sp>
            <p:nvSpPr>
              <p:cNvPr id="67" name="Line 45"/>
              <p:cNvSpPr>
                <a:spLocks noChangeShapeType="1"/>
              </p:cNvSpPr>
              <p:nvPr/>
            </p:nvSpPr>
            <p:spPr bwMode="auto">
              <a:xfrm>
                <a:off x="4848" y="1598"/>
                <a:ext cx="0" cy="34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68" name="Object 46"/>
              <p:cNvGraphicFramePr>
                <a:graphicFrameLocks noChangeAspect="1"/>
              </p:cNvGraphicFramePr>
              <p:nvPr/>
            </p:nvGraphicFramePr>
            <p:xfrm>
              <a:off x="4783" y="1632"/>
              <a:ext cx="14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17" name="Equation" r:id="rId34" imgW="304800" imgH="317500" progId="Equation.3">
                      <p:embed/>
                    </p:oleObj>
                  </mc:Choice>
                  <mc:Fallback>
                    <p:oleObj name="Equation" r:id="rId34" imgW="304800" imgH="317500" progId="Equation.3">
                      <p:embed/>
                      <p:pic>
                        <p:nvPicPr>
                          <p:cNvPr id="0" name="图片 220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3" y="1632"/>
                            <a:ext cx="14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utoUpdateAnimBg="0"/>
      <p:bldP spid="3175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/>
          <p:nvPr/>
        </p:nvGrpSpPr>
        <p:grpSpPr bwMode="auto">
          <a:xfrm>
            <a:off x="6032500" y="2639268"/>
            <a:ext cx="2882900" cy="1235075"/>
            <a:chOff x="3688" y="816"/>
            <a:chExt cx="2017" cy="864"/>
          </a:xfrm>
        </p:grpSpPr>
        <p:graphicFrame>
          <p:nvGraphicFramePr>
            <p:cNvPr id="32771" name="Object 3"/>
            <p:cNvGraphicFramePr>
              <a:graphicFrameLocks noChangeAspect="1"/>
            </p:cNvGraphicFramePr>
            <p:nvPr/>
          </p:nvGraphicFramePr>
          <p:xfrm>
            <a:off x="3876" y="931"/>
            <a:ext cx="1536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8" name="BMP 图像" r:id="rId3" imgW="2438400" imgH="866775" progId="Paint.Picture">
                    <p:embed/>
                  </p:oleObj>
                </mc:Choice>
                <mc:Fallback>
                  <p:oleObj name="BMP 图像" r:id="rId3" imgW="2438400" imgH="866775" progId="Paint.Picture">
                    <p:embed/>
                    <p:pic>
                      <p:nvPicPr>
                        <p:cNvPr id="0" name="图片 234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6" y="931"/>
                          <a:ext cx="1536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2" name="Object 4"/>
            <p:cNvGraphicFramePr>
              <a:graphicFrameLocks noChangeAspect="1"/>
            </p:cNvGraphicFramePr>
            <p:nvPr/>
          </p:nvGraphicFramePr>
          <p:xfrm>
            <a:off x="5568" y="1488"/>
            <a:ext cx="13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9" name="Equation" r:id="rId5" imgW="304800" imgH="317500" progId="Equation.3">
                    <p:embed/>
                  </p:oleObj>
                </mc:Choice>
                <mc:Fallback>
                  <p:oleObj name="Equation" r:id="rId5" imgW="304800" imgH="317500" progId="Equation.3">
                    <p:embed/>
                    <p:pic>
                      <p:nvPicPr>
                        <p:cNvPr id="0" name="图片 234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8" y="1488"/>
                          <a:ext cx="137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3" name="Object 5"/>
            <p:cNvGraphicFramePr>
              <a:graphicFrameLocks noChangeAspect="1"/>
            </p:cNvGraphicFramePr>
            <p:nvPr/>
          </p:nvGraphicFramePr>
          <p:xfrm>
            <a:off x="3688" y="816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0" name="Equation" r:id="rId7" imgW="317500" imgH="419100" progId="Equation.3">
                    <p:embed/>
                  </p:oleObj>
                </mc:Choice>
                <mc:Fallback>
                  <p:oleObj name="Equation" r:id="rId7" imgW="317500" imgH="419100" progId="Equation.3">
                    <p:embed/>
                    <p:pic>
                      <p:nvPicPr>
                        <p:cNvPr id="0" name="图片 234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" y="816"/>
                          <a:ext cx="144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4" name="Object 6"/>
            <p:cNvGraphicFramePr>
              <a:graphicFrameLocks noChangeAspect="1"/>
            </p:cNvGraphicFramePr>
            <p:nvPr/>
          </p:nvGraphicFramePr>
          <p:xfrm>
            <a:off x="3733" y="1473"/>
            <a:ext cx="12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1" name="Equation" r:id="rId9" imgW="292100" imgH="317500" progId="Equation.3">
                    <p:embed/>
                  </p:oleObj>
                </mc:Choice>
                <mc:Fallback>
                  <p:oleObj name="Equation" r:id="rId9" imgW="292100" imgH="317500" progId="Equation.3">
                    <p:embed/>
                    <p:pic>
                      <p:nvPicPr>
                        <p:cNvPr id="0" name="图片 235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" y="1473"/>
                          <a:ext cx="129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Object 7"/>
            <p:cNvGraphicFramePr>
              <a:graphicFrameLocks noChangeAspect="1"/>
            </p:cNvGraphicFramePr>
            <p:nvPr/>
          </p:nvGraphicFramePr>
          <p:xfrm>
            <a:off x="5135" y="1446"/>
            <a:ext cx="38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2" name="Equation" r:id="rId11" imgW="850900" imgH="520700" progId="Equation.3">
                    <p:embed/>
                  </p:oleObj>
                </mc:Choice>
                <mc:Fallback>
                  <p:oleObj name="Equation" r:id="rId11" imgW="850900" imgH="520700" progId="Equation.3">
                    <p:embed/>
                    <p:pic>
                      <p:nvPicPr>
                        <p:cNvPr id="0" name="图片 235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5" y="1446"/>
                          <a:ext cx="380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6" name="Line 8"/>
            <p:cNvSpPr>
              <a:spLocks noChangeShapeType="1"/>
            </p:cNvSpPr>
            <p:nvPr/>
          </p:nvSpPr>
          <p:spPr bwMode="auto">
            <a:xfrm>
              <a:off x="3788" y="1443"/>
              <a:ext cx="18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777" name="Line 9"/>
            <p:cNvSpPr>
              <a:spLocks noChangeShapeType="1"/>
            </p:cNvSpPr>
            <p:nvPr/>
          </p:nvSpPr>
          <p:spPr bwMode="auto">
            <a:xfrm flipV="1">
              <a:off x="3884" y="816"/>
              <a:ext cx="0" cy="7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778" name="Rectangle 10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43198" y="1019348"/>
            <a:ext cx="2660650" cy="6096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摆线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2555776" y="823168"/>
          <a:ext cx="23860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3" name="Equation" r:id="rId13" imgW="3187700" imgH="1206500" progId="Equation.3">
                  <p:embed/>
                </p:oleObj>
              </mc:Choice>
              <mc:Fallback>
                <p:oleObj name="Equation" r:id="rId13" imgW="3187700" imgH="1206500" progId="Equation.3">
                  <p:embed/>
                  <p:pic>
                    <p:nvPicPr>
                      <p:cNvPr id="0" name="图片 23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823168"/>
                        <a:ext cx="23860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5056088" y="1039068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4" name="Equation" r:id="rId15" imgW="1371600" imgH="546100" progId="Equation.3">
                  <p:embed/>
                </p:oleObj>
              </mc:Choice>
              <mc:Fallback>
                <p:oleObj name="Equation" r:id="rId15" imgW="1371600" imgH="546100" progId="Equation.3">
                  <p:embed/>
                  <p:pic>
                    <p:nvPicPr>
                      <p:cNvPr id="0" name="图片 23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088" y="1039068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781" name="Text Box 13"/>
              <p:cNvSpPr txBox="1">
                <a:spLocks noChangeArrowheads="1"/>
              </p:cNvSpPr>
              <p:nvPr/>
            </p:nvSpPr>
            <p:spPr bwMode="auto">
              <a:xfrm>
                <a:off x="6008588" y="962868"/>
                <a:ext cx="25146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一拱与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𝑦</m:t>
                    </m:r>
                    <m:r>
                      <a:rPr kumimoji="1" lang="zh-CN" altLang="en-US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＝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0</m:t>
                    </m:r>
                  </m:oMath>
                </a14:m>
                <a:endParaRPr kumimoji="1" lang="en-US" altLang="zh-CN" sz="28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2781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08588" y="962868"/>
                <a:ext cx="2514600" cy="519112"/>
              </a:xfrm>
              <a:prstGeom prst="rect">
                <a:avLst/>
              </a:prstGeom>
              <a:blipFill rotWithShape="1">
                <a:blip r:embed="rId17"/>
                <a:stretch>
                  <a:fillRect l="-9" t="-40" r="9" b="1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782" name="Text Box 14"/>
              <p:cNvSpPr txBox="1">
                <a:spLocks noChangeArrowheads="1"/>
              </p:cNvSpPr>
              <p:nvPr/>
            </p:nvSpPr>
            <p:spPr bwMode="auto">
              <a:xfrm>
                <a:off x="507429" y="1772964"/>
                <a:ext cx="8601075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</a:t>
                </a:r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围的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图形分别绕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𝑦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旋转而成的立体体积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32782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7429" y="1772964"/>
                <a:ext cx="8601075" cy="519113"/>
              </a:xfrm>
              <a:prstGeom prst="rect">
                <a:avLst/>
              </a:prstGeom>
              <a:blipFill rotWithShape="1">
                <a:blip r:embed="rId18"/>
                <a:stretch>
                  <a:fillRect l="-1" t="-8" r="1" b="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783" name="Text Box 15"/>
              <p:cNvSpPr txBox="1">
                <a:spLocks noChangeArrowheads="1"/>
              </p:cNvSpPr>
              <p:nvPr/>
            </p:nvSpPr>
            <p:spPr bwMode="auto">
              <a:xfrm>
                <a:off x="539750" y="2410668"/>
                <a:ext cx="479425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</a:t>
                </a:r>
                <a:r>
                  <a:rPr kumimoji="1"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  <a:r>
                  <a:rPr kumimoji="1" lang="en-US" altLang="zh-CN" sz="2800" b="1" dirty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绕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旋转而成的体积为</a:t>
                </a:r>
              </a:p>
            </p:txBody>
          </p:sp>
        </mc:Choice>
        <mc:Fallback xmlns="">
          <p:sp>
            <p:nvSpPr>
              <p:cNvPr id="32783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2410668"/>
                <a:ext cx="4794250" cy="519112"/>
              </a:xfrm>
              <a:prstGeom prst="rect">
                <a:avLst/>
              </a:prstGeom>
              <a:blipFill rotWithShape="1">
                <a:blip r:embed="rId19"/>
                <a:stretch>
                  <a:fillRect t="-40" b="1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640035" y="3007568"/>
          <a:ext cx="25638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5" name="Equation" r:id="rId20" imgW="3416300" imgH="1066800" progId="Equation.3">
                  <p:embed/>
                </p:oleObj>
              </mc:Choice>
              <mc:Fallback>
                <p:oleObj name="Equation" r:id="rId20" imgW="3416300" imgH="1066800" progId="Equation.3">
                  <p:embed/>
                  <p:pic>
                    <p:nvPicPr>
                      <p:cNvPr id="0" name="图片 23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35" y="3007568"/>
                        <a:ext cx="25638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6705600" y="4010868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利用对称性</a:t>
            </a:r>
          </a:p>
        </p:txBody>
      </p:sp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661988" y="3858468"/>
          <a:ext cx="32242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6" name="Equation" r:id="rId22" imgW="4305300" imgH="1104900" progId="Equation.3">
                  <p:embed/>
                </p:oleObj>
              </mc:Choice>
              <mc:Fallback>
                <p:oleObj name="Equation" r:id="rId22" imgW="4305300" imgH="1104900" progId="Equation.3">
                  <p:embed/>
                  <p:pic>
                    <p:nvPicPr>
                      <p:cNvPr id="0" name="图片 23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3858468"/>
                        <a:ext cx="32242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9"/>
          <p:cNvGraphicFramePr>
            <a:graphicFrameLocks noChangeAspect="1"/>
          </p:cNvGraphicFramePr>
          <p:nvPr/>
        </p:nvGraphicFramePr>
        <p:xfrm>
          <a:off x="3886200" y="4061668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7" name="Equation" r:id="rId24" imgW="2654300" imgH="546100" progId="Equation.3">
                  <p:embed/>
                </p:oleObj>
              </mc:Choice>
              <mc:Fallback>
                <p:oleObj name="Equation" r:id="rId24" imgW="2654300" imgH="546100" progId="Equation.3">
                  <p:embed/>
                  <p:pic>
                    <p:nvPicPr>
                      <p:cNvPr id="0" name="图片 23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061668"/>
                        <a:ext cx="199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8" name="Object 20"/>
          <p:cNvGraphicFramePr>
            <a:graphicFrameLocks noChangeAspect="1"/>
          </p:cNvGraphicFramePr>
          <p:nvPr/>
        </p:nvGraphicFramePr>
        <p:xfrm>
          <a:off x="687388" y="4658568"/>
          <a:ext cx="35036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8" name="Equation" r:id="rId26" imgW="4673600" imgH="1066800" progId="Equation.3">
                  <p:embed/>
                </p:oleObj>
              </mc:Choice>
              <mc:Fallback>
                <p:oleObj name="Equation" r:id="rId26" imgW="4673600" imgH="1066800" progId="Equation.3">
                  <p:embed/>
                  <p:pic>
                    <p:nvPicPr>
                      <p:cNvPr id="0" name="图片 23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658568"/>
                        <a:ext cx="350361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21"/>
          <p:cNvGraphicFramePr>
            <a:graphicFrameLocks noChangeAspect="1"/>
          </p:cNvGraphicFramePr>
          <p:nvPr/>
        </p:nvGraphicFramePr>
        <p:xfrm>
          <a:off x="4256088" y="4620468"/>
          <a:ext cx="30591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9" name="Equation" r:id="rId28" imgW="4076700" imgH="1130300" progId="Equation.3">
                  <p:embed/>
                </p:oleObj>
              </mc:Choice>
              <mc:Fallback>
                <p:oleObj name="Equation" r:id="rId28" imgW="4076700" imgH="1130300" progId="Equation.3">
                  <p:embed/>
                  <p:pic>
                    <p:nvPicPr>
                      <p:cNvPr id="0" name="图片 23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4620468"/>
                        <a:ext cx="30591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22"/>
          <p:cNvGraphicFramePr>
            <a:graphicFrameLocks noChangeAspect="1"/>
          </p:cNvGraphicFramePr>
          <p:nvPr/>
        </p:nvGraphicFramePr>
        <p:xfrm>
          <a:off x="649288" y="5458668"/>
          <a:ext cx="30845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0" name="Equation" r:id="rId30" imgW="4114800" imgH="1155700" progId="Equation.3">
                  <p:embed/>
                </p:oleObj>
              </mc:Choice>
              <mc:Fallback>
                <p:oleObj name="Equation" r:id="rId30" imgW="4114800" imgH="1155700" progId="Equation.3">
                  <p:embed/>
                  <p:pic>
                    <p:nvPicPr>
                      <p:cNvPr id="0" name="图片 23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5458668"/>
                        <a:ext cx="30845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1" name="Object 23"/>
          <p:cNvGraphicFramePr>
            <a:graphicFrameLocks noChangeAspect="1"/>
          </p:cNvGraphicFramePr>
          <p:nvPr/>
        </p:nvGraphicFramePr>
        <p:xfrm>
          <a:off x="3732213" y="5615830"/>
          <a:ext cx="14589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1" name="Equation" r:id="rId32" imgW="1943100" imgH="698500" progId="Equation.3">
                  <p:embed/>
                </p:oleObj>
              </mc:Choice>
              <mc:Fallback>
                <p:oleObj name="Equation" r:id="rId32" imgW="1943100" imgH="698500" progId="Equation.3">
                  <p:embed/>
                  <p:pic>
                    <p:nvPicPr>
                      <p:cNvPr id="0" name="图片 23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5615830"/>
                        <a:ext cx="14589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2" name="Object 24"/>
          <p:cNvGraphicFramePr>
            <a:graphicFrameLocks noChangeAspect="1"/>
          </p:cNvGraphicFramePr>
          <p:nvPr/>
        </p:nvGraphicFramePr>
        <p:xfrm>
          <a:off x="5256213" y="5499943"/>
          <a:ext cx="36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2" name="Equation" r:id="rId34" imgW="495300" imgH="1130300" progId="Equation.3">
                  <p:embed/>
                </p:oleObj>
              </mc:Choice>
              <mc:Fallback>
                <p:oleObj name="Equation" r:id="rId34" imgW="495300" imgH="1130300" progId="Equation.3">
                  <p:embed/>
                  <p:pic>
                    <p:nvPicPr>
                      <p:cNvPr id="0" name="图片 23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5499943"/>
                        <a:ext cx="36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3" name="Object 25"/>
          <p:cNvGraphicFramePr>
            <a:graphicFrameLocks noChangeAspect="1"/>
          </p:cNvGraphicFramePr>
          <p:nvPr/>
        </p:nvGraphicFramePr>
        <p:xfrm>
          <a:off x="5713413" y="5490418"/>
          <a:ext cx="36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3" name="Equation" r:id="rId36" imgW="495300" imgH="1130300" progId="Equation.3">
                  <p:embed/>
                </p:oleObj>
              </mc:Choice>
              <mc:Fallback>
                <p:oleObj name="Equation" r:id="rId36" imgW="495300" imgH="1130300" progId="Equation.3">
                  <p:embed/>
                  <p:pic>
                    <p:nvPicPr>
                      <p:cNvPr id="0" name="图片 23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5490418"/>
                        <a:ext cx="36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4" name="Object 26"/>
          <p:cNvGraphicFramePr>
            <a:graphicFrameLocks noChangeAspect="1"/>
          </p:cNvGraphicFramePr>
          <p:nvPr/>
        </p:nvGraphicFramePr>
        <p:xfrm>
          <a:off x="6170613" y="5490418"/>
          <a:ext cx="36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4" name="Equation" r:id="rId38" imgW="495300" imgH="1130300" progId="Equation.3">
                  <p:embed/>
                </p:oleObj>
              </mc:Choice>
              <mc:Fallback>
                <p:oleObj name="Equation" r:id="rId38" imgW="495300" imgH="1130300" progId="Equation.3">
                  <p:embed/>
                  <p:pic>
                    <p:nvPicPr>
                      <p:cNvPr id="0" name="图片 23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5490418"/>
                        <a:ext cx="36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5" name="Object 27"/>
          <p:cNvGraphicFramePr>
            <a:graphicFrameLocks noChangeAspect="1"/>
          </p:cNvGraphicFramePr>
          <p:nvPr/>
        </p:nvGraphicFramePr>
        <p:xfrm>
          <a:off x="6610350" y="5492005"/>
          <a:ext cx="292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5" name="Equation" r:id="rId40" imgW="393700" imgH="1130300" progId="Equation.3">
                  <p:embed/>
                </p:oleObj>
              </mc:Choice>
              <mc:Fallback>
                <p:oleObj name="Equation" r:id="rId40" imgW="393700" imgH="1130300" progId="Equation.3">
                  <p:embed/>
                  <p:pic>
                    <p:nvPicPr>
                      <p:cNvPr id="0" name="图片 23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5492005"/>
                        <a:ext cx="292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6" name="Object 28"/>
          <p:cNvGraphicFramePr>
            <a:graphicFrameLocks noChangeAspect="1"/>
          </p:cNvGraphicFramePr>
          <p:nvPr/>
        </p:nvGraphicFramePr>
        <p:xfrm>
          <a:off x="6937544" y="5589240"/>
          <a:ext cx="123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6" name="Equation" r:id="rId42" imgW="1638300" imgH="596900" progId="Equation.3">
                  <p:embed/>
                </p:oleObj>
              </mc:Choice>
              <mc:Fallback>
                <p:oleObj name="Equation" r:id="rId42" imgW="1638300" imgH="596900" progId="Equation.3">
                  <p:embed/>
                  <p:pic>
                    <p:nvPicPr>
                      <p:cNvPr id="0" name="图片 23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544" y="5589240"/>
                        <a:ext cx="1231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97" name="Group 29"/>
          <p:cNvGrpSpPr/>
          <p:nvPr/>
        </p:nvGrpSpPr>
        <p:grpSpPr bwMode="auto">
          <a:xfrm>
            <a:off x="7172325" y="2831355"/>
            <a:ext cx="447675" cy="1055688"/>
            <a:chOff x="4518" y="1647"/>
            <a:chExt cx="282" cy="665"/>
          </a:xfrm>
        </p:grpSpPr>
        <p:sp>
          <p:nvSpPr>
            <p:cNvPr id="32798" name="Line 30"/>
            <p:cNvSpPr>
              <a:spLocks noChangeShapeType="1"/>
            </p:cNvSpPr>
            <p:nvPr/>
          </p:nvSpPr>
          <p:spPr bwMode="auto">
            <a:xfrm flipV="1">
              <a:off x="4656" y="1647"/>
              <a:ext cx="0" cy="449"/>
            </a:xfrm>
            <a:prstGeom prst="line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2799" name="Object 31"/>
            <p:cNvGraphicFramePr>
              <a:graphicFrameLocks noChangeAspect="1"/>
            </p:cNvGraphicFramePr>
            <p:nvPr/>
          </p:nvGraphicFramePr>
          <p:xfrm>
            <a:off x="4518" y="2112"/>
            <a:ext cx="28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87" name="Equation" r:id="rId44" imgW="596900" imgH="419100" progId="Equation.3">
                    <p:embed/>
                  </p:oleObj>
                </mc:Choice>
                <mc:Fallback>
                  <p:oleObj name="Equation" r:id="rId44" imgW="596900" imgH="419100" progId="Equation.3">
                    <p:embed/>
                    <p:pic>
                      <p:nvPicPr>
                        <p:cNvPr id="0" name="图片 235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8" y="2112"/>
                          <a:ext cx="28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00" name="Group 32"/>
          <p:cNvGrpSpPr/>
          <p:nvPr/>
        </p:nvGrpSpPr>
        <p:grpSpPr bwMode="auto">
          <a:xfrm>
            <a:off x="6934200" y="2926605"/>
            <a:ext cx="304800" cy="609600"/>
            <a:chOff x="4032" y="1680"/>
            <a:chExt cx="192" cy="384"/>
          </a:xfrm>
        </p:grpSpPr>
        <p:sp>
          <p:nvSpPr>
            <p:cNvPr id="32801" name="Line 33"/>
            <p:cNvSpPr>
              <a:spLocks noChangeShapeType="1"/>
            </p:cNvSpPr>
            <p:nvPr/>
          </p:nvSpPr>
          <p:spPr bwMode="auto">
            <a:xfrm flipV="1">
              <a:off x="4032" y="1680"/>
              <a:ext cx="0" cy="38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2802" name="Object 34"/>
            <p:cNvGraphicFramePr>
              <a:graphicFrameLocks noChangeAspect="1"/>
            </p:cNvGraphicFramePr>
            <p:nvPr/>
          </p:nvGraphicFramePr>
          <p:xfrm>
            <a:off x="4072" y="1776"/>
            <a:ext cx="15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88" name="Equation" r:id="rId46" imgW="317500" imgH="419100" progId="Equation.3">
                    <p:embed/>
                  </p:oleObj>
                </mc:Choice>
                <mc:Fallback>
                  <p:oleObj name="Equation" r:id="rId46" imgW="317500" imgH="419100" progId="Equation.3">
                    <p:embed/>
                    <p:pic>
                      <p:nvPicPr>
                        <p:cNvPr id="0" name="图片 235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2" y="1776"/>
                          <a:ext cx="15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10" name="Object 42"/>
          <p:cNvGraphicFramePr>
            <a:graphicFrameLocks noChangeAspect="1"/>
          </p:cNvGraphicFramePr>
          <p:nvPr/>
        </p:nvGraphicFramePr>
        <p:xfrm>
          <a:off x="7431088" y="4620468"/>
          <a:ext cx="14843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9" name="Equation" r:id="rId48" imgW="1981200" imgH="1130300" progId="Equation.3">
                  <p:embed/>
                </p:oleObj>
              </mc:Choice>
              <mc:Fallback>
                <p:oleObj name="Equation" r:id="rId48" imgW="1981200" imgH="1130300" progId="Equation.3">
                  <p:embed/>
                  <p:pic>
                    <p:nvPicPr>
                      <p:cNvPr id="0" name="图片 23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088" y="4620468"/>
                        <a:ext cx="14843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2" grpId="0" build="p" autoUpdateAnimBg="0"/>
      <p:bldP spid="32783" grpId="0" autoUpdateAnimBg="0"/>
      <p:bldP spid="3278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/>
          <p:cNvGrpSpPr/>
          <p:nvPr/>
        </p:nvGrpSpPr>
        <p:grpSpPr bwMode="auto">
          <a:xfrm>
            <a:off x="5715000" y="937295"/>
            <a:ext cx="2882900" cy="1490662"/>
            <a:chOff x="3600" y="213"/>
            <a:chExt cx="1816" cy="939"/>
          </a:xfrm>
        </p:grpSpPr>
        <p:graphicFrame>
          <p:nvGraphicFramePr>
            <p:cNvPr id="33795" name="Object 3"/>
            <p:cNvGraphicFramePr>
              <a:graphicFrameLocks noChangeAspect="1"/>
            </p:cNvGraphicFramePr>
            <p:nvPr/>
          </p:nvGraphicFramePr>
          <p:xfrm>
            <a:off x="3769" y="478"/>
            <a:ext cx="1383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68" name="BMP 图像" r:id="rId4" imgW="2438400" imgH="866775" progId="Paint.Picture">
                    <p:embed/>
                  </p:oleObj>
                </mc:Choice>
                <mc:Fallback>
                  <p:oleObj name="BMP 图像" r:id="rId4" imgW="2438400" imgH="866775" progId="Paint.Picture">
                    <p:embed/>
                    <p:pic>
                      <p:nvPicPr>
                        <p:cNvPr id="0" name="图片 245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9" y="478"/>
                          <a:ext cx="1383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6" name="Object 4"/>
            <p:cNvGraphicFramePr>
              <a:graphicFrameLocks noChangeAspect="1"/>
            </p:cNvGraphicFramePr>
            <p:nvPr/>
          </p:nvGraphicFramePr>
          <p:xfrm>
            <a:off x="5293" y="979"/>
            <a:ext cx="12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69" name="Equation" r:id="rId6" imgW="304800" imgH="317500" progId="Equation.3">
                    <p:embed/>
                  </p:oleObj>
                </mc:Choice>
                <mc:Fallback>
                  <p:oleObj name="Equation" r:id="rId6" imgW="304800" imgH="317500" progId="Equation.3">
                    <p:embed/>
                    <p:pic>
                      <p:nvPicPr>
                        <p:cNvPr id="0" name="图片 245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3" y="979"/>
                          <a:ext cx="123" cy="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7" name="Object 5"/>
            <p:cNvGraphicFramePr>
              <a:graphicFrameLocks noChangeAspect="1"/>
            </p:cNvGraphicFramePr>
            <p:nvPr/>
          </p:nvGraphicFramePr>
          <p:xfrm>
            <a:off x="3600" y="213"/>
            <a:ext cx="13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70" name="Equation" r:id="rId8" imgW="317500" imgH="419100" progId="Equation.3">
                    <p:embed/>
                  </p:oleObj>
                </mc:Choice>
                <mc:Fallback>
                  <p:oleObj name="Equation" r:id="rId8" imgW="317500" imgH="419100" progId="Equation.3">
                    <p:embed/>
                    <p:pic>
                      <p:nvPicPr>
                        <p:cNvPr id="0" name="图片 245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13"/>
                          <a:ext cx="130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8" name="Object 6"/>
            <p:cNvGraphicFramePr>
              <a:graphicFrameLocks noChangeAspect="1"/>
            </p:cNvGraphicFramePr>
            <p:nvPr/>
          </p:nvGraphicFramePr>
          <p:xfrm>
            <a:off x="3641" y="966"/>
            <a:ext cx="116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71" name="Equation" r:id="rId10" imgW="292100" imgH="317500" progId="Equation.3">
                    <p:embed/>
                  </p:oleObj>
                </mc:Choice>
                <mc:Fallback>
                  <p:oleObj name="Equation" r:id="rId10" imgW="292100" imgH="317500" progId="Equation.3">
                    <p:embed/>
                    <p:pic>
                      <p:nvPicPr>
                        <p:cNvPr id="0" name="图片 245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" y="966"/>
                          <a:ext cx="116" cy="1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9" name="Object 7"/>
            <p:cNvGraphicFramePr>
              <a:graphicFrameLocks noChangeAspect="1"/>
            </p:cNvGraphicFramePr>
            <p:nvPr/>
          </p:nvGraphicFramePr>
          <p:xfrm>
            <a:off x="4903" y="941"/>
            <a:ext cx="34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72" name="Equation" r:id="rId12" imgW="850900" imgH="520700" progId="Equation.3">
                    <p:embed/>
                  </p:oleObj>
                </mc:Choice>
                <mc:Fallback>
                  <p:oleObj name="Equation" r:id="rId12" imgW="850900" imgH="520700" progId="Equation.3">
                    <p:embed/>
                    <p:pic>
                      <p:nvPicPr>
                        <p:cNvPr id="0" name="图片 245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3" y="941"/>
                          <a:ext cx="342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0" name="Line 8"/>
            <p:cNvSpPr>
              <a:spLocks noChangeShapeType="1"/>
            </p:cNvSpPr>
            <p:nvPr/>
          </p:nvSpPr>
          <p:spPr bwMode="auto">
            <a:xfrm>
              <a:off x="3690" y="939"/>
              <a:ext cx="16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801" name="Line 9"/>
            <p:cNvSpPr>
              <a:spLocks noChangeShapeType="1"/>
            </p:cNvSpPr>
            <p:nvPr/>
          </p:nvSpPr>
          <p:spPr bwMode="auto">
            <a:xfrm flipV="1">
              <a:off x="3776" y="240"/>
              <a:ext cx="0" cy="8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3802" name="Group 10"/>
          <p:cNvGrpSpPr/>
          <p:nvPr/>
        </p:nvGrpSpPr>
        <p:grpSpPr bwMode="auto">
          <a:xfrm>
            <a:off x="6867525" y="1386557"/>
            <a:ext cx="447675" cy="1055688"/>
            <a:chOff x="4518" y="1647"/>
            <a:chExt cx="282" cy="665"/>
          </a:xfrm>
        </p:grpSpPr>
        <p:sp>
          <p:nvSpPr>
            <p:cNvPr id="33803" name="Line 11"/>
            <p:cNvSpPr>
              <a:spLocks noChangeShapeType="1"/>
            </p:cNvSpPr>
            <p:nvPr/>
          </p:nvSpPr>
          <p:spPr bwMode="auto">
            <a:xfrm flipV="1">
              <a:off x="4656" y="1647"/>
              <a:ext cx="0" cy="44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3804" name="Object 12"/>
            <p:cNvGraphicFramePr>
              <a:graphicFrameLocks noChangeAspect="1"/>
            </p:cNvGraphicFramePr>
            <p:nvPr/>
          </p:nvGraphicFramePr>
          <p:xfrm>
            <a:off x="4518" y="2112"/>
            <a:ext cx="28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73" name="Equation" r:id="rId14" imgW="596900" imgH="419100" progId="Equation.3">
                    <p:embed/>
                  </p:oleObj>
                </mc:Choice>
                <mc:Fallback>
                  <p:oleObj name="Equation" r:id="rId14" imgW="596900" imgH="419100" progId="Equation.3">
                    <p:embed/>
                    <p:pic>
                      <p:nvPicPr>
                        <p:cNvPr id="0" name="图片 245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8" y="2112"/>
                          <a:ext cx="28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805" name="Rectangle 13"/>
              <p:cNvSpPr>
                <a:spLocks noGrp="1" noChangeArrowheads="1"/>
              </p:cNvSpPr>
              <p:nvPr>
                <p:ph type="title" idx="4294967295"/>
              </p:nvPr>
            </p:nvSpPr>
            <p:spPr bwMode="auto">
              <a:xfrm>
                <a:off x="599182" y="2064718"/>
                <a:ext cx="4260850" cy="53340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bg1"/>
                </a:solidFill>
                <a:miter lim="800000"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algn="l"/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绕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𝑦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旋转而成的体积为</a:t>
                </a:r>
              </a:p>
            </p:txBody>
          </p:sp>
        </mc:Choice>
        <mc:Fallback xmlns="">
          <p:sp>
            <p:nvSpPr>
              <p:cNvPr id="33805" name="Rectangle 1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 bwMode="auto">
              <a:xfrm>
                <a:off x="599182" y="2064718"/>
                <a:ext cx="4260850" cy="533400"/>
              </a:xfrm>
              <a:prstGeom prst="rect">
                <a:avLst/>
              </a:prstGeom>
              <a:blipFill rotWithShape="1">
                <a:blip r:embed="rId16"/>
                <a:stretch>
                  <a:fillRect l="-113" t="-896" r="-110" b="-890"/>
                </a:stretch>
              </a:blipFill>
              <a:ln>
                <a:solidFill>
                  <a:schemeClr val="bg1"/>
                </a:solidFill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812800" y="908720"/>
          <a:ext cx="2387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4" name="Equation" r:id="rId17" imgW="3187700" imgH="1333500" progId="Equation.3">
                  <p:embed/>
                </p:oleObj>
              </mc:Choice>
              <mc:Fallback>
                <p:oleObj name="Equation" r:id="rId17" imgW="3187700" imgH="1333500" progId="Equation.3">
                  <p:embed/>
                  <p:pic>
                    <p:nvPicPr>
                      <p:cNvPr id="0" name="图片 24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908720"/>
                        <a:ext cx="2387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3408363" y="1210345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5" name="Equation" r:id="rId19" imgW="1371600" imgH="546100" progId="Equation.3">
                  <p:embed/>
                </p:oleObj>
              </mc:Choice>
              <mc:Fallback>
                <p:oleObj name="Equation" r:id="rId19" imgW="1371600" imgH="546100" progId="Equation.3">
                  <p:embed/>
                  <p:pic>
                    <p:nvPicPr>
                      <p:cNvPr id="0" name="图片 24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1210345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8" name="Group 16"/>
          <p:cNvGrpSpPr/>
          <p:nvPr/>
        </p:nvGrpSpPr>
        <p:grpSpPr bwMode="auto">
          <a:xfrm>
            <a:off x="5527675" y="1210345"/>
            <a:ext cx="1558925" cy="317500"/>
            <a:chOff x="3482" y="376"/>
            <a:chExt cx="982" cy="200"/>
          </a:xfrm>
        </p:grpSpPr>
        <p:sp>
          <p:nvSpPr>
            <p:cNvPr id="33809" name="Line 17"/>
            <p:cNvSpPr>
              <a:spLocks noChangeShapeType="1"/>
            </p:cNvSpPr>
            <p:nvPr/>
          </p:nvSpPr>
          <p:spPr bwMode="auto">
            <a:xfrm flipH="1">
              <a:off x="3761" y="487"/>
              <a:ext cx="7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3810" name="Object 18"/>
            <p:cNvGraphicFramePr>
              <a:graphicFrameLocks noChangeAspect="1"/>
            </p:cNvGraphicFramePr>
            <p:nvPr/>
          </p:nvGraphicFramePr>
          <p:xfrm>
            <a:off x="3482" y="376"/>
            <a:ext cx="26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76" name="Equation" r:id="rId21" imgW="558800" imgH="419100" progId="Equation.3">
                    <p:embed/>
                  </p:oleObj>
                </mc:Choice>
                <mc:Fallback>
                  <p:oleObj name="Equation" r:id="rId21" imgW="558800" imgH="419100" progId="Equation.3">
                    <p:embed/>
                    <p:pic>
                      <p:nvPicPr>
                        <p:cNvPr id="0" name="图片 245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2" y="376"/>
                          <a:ext cx="26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11" name="Object 19"/>
          <p:cNvGraphicFramePr>
            <a:graphicFrameLocks noChangeAspect="1"/>
          </p:cNvGraphicFramePr>
          <p:nvPr/>
        </p:nvGraphicFramePr>
        <p:xfrm>
          <a:off x="876300" y="2661320"/>
          <a:ext cx="2933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7" name="Equation" r:id="rId23" imgW="3911600" imgH="1028700" progId="Equation.3">
                  <p:embed/>
                </p:oleObj>
              </mc:Choice>
              <mc:Fallback>
                <p:oleObj name="Equation" r:id="rId23" imgW="3911600" imgH="1028700" progId="Equation.3">
                  <p:embed/>
                  <p:pic>
                    <p:nvPicPr>
                      <p:cNvPr id="0" name="图片 24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661320"/>
                        <a:ext cx="2933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2" name="Object 20"/>
          <p:cNvGraphicFramePr>
            <a:graphicFrameLocks noChangeAspect="1"/>
          </p:cNvGraphicFramePr>
          <p:nvPr/>
        </p:nvGraphicFramePr>
        <p:xfrm>
          <a:off x="1366838" y="3512220"/>
          <a:ext cx="2882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8" name="Equation" r:id="rId25" imgW="3848100" imgH="1028700" progId="Equation.3">
                  <p:embed/>
                </p:oleObj>
              </mc:Choice>
              <mc:Fallback>
                <p:oleObj name="Equation" r:id="rId25" imgW="3848100" imgH="1028700" progId="Equation.3">
                  <p:embed/>
                  <p:pic>
                    <p:nvPicPr>
                      <p:cNvPr id="0" name="图片 67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512220"/>
                        <a:ext cx="2882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3" name="Object 21"/>
          <p:cNvGraphicFramePr>
            <a:graphicFrameLocks noChangeAspect="1"/>
          </p:cNvGraphicFramePr>
          <p:nvPr/>
        </p:nvGraphicFramePr>
        <p:xfrm>
          <a:off x="4254500" y="3715420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9" name="Equation" r:id="rId27" imgW="1841500" imgH="546100" progId="Equation.3">
                  <p:embed/>
                </p:oleObj>
              </mc:Choice>
              <mc:Fallback>
                <p:oleObj name="Equation" r:id="rId27" imgW="1841500" imgH="546100" progId="Equation.3">
                  <p:embed/>
                  <p:pic>
                    <p:nvPicPr>
                      <p:cNvPr id="0" name="图片 67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715420"/>
                        <a:ext cx="138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4" name="Object 22"/>
          <p:cNvGraphicFramePr>
            <a:graphicFrameLocks noChangeAspect="1"/>
          </p:cNvGraphicFramePr>
          <p:nvPr/>
        </p:nvGraphicFramePr>
        <p:xfrm>
          <a:off x="2057400" y="4044032"/>
          <a:ext cx="4445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0" name="Equation" r:id="rId29" imgW="609600" imgH="419100" progId="Equation.3">
                  <p:embed/>
                </p:oleObj>
              </mc:Choice>
              <mc:Fallback>
                <p:oleObj name="Equation" r:id="rId29" imgW="609600" imgH="419100" progId="Equation.3">
                  <p:embed/>
                  <p:pic>
                    <p:nvPicPr>
                      <p:cNvPr id="0" name="图片 67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44032"/>
                        <a:ext cx="4445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3810000" y="2661320"/>
          <a:ext cx="2400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1" name="Equation" r:id="rId31" imgW="3200400" imgH="1028700" progId="Equation.3">
                  <p:embed/>
                </p:oleObj>
              </mc:Choice>
              <mc:Fallback>
                <p:oleObj name="Equation" r:id="rId31" imgW="3200400" imgH="1028700" progId="Equation.3">
                  <p:embed/>
                  <p:pic>
                    <p:nvPicPr>
                      <p:cNvPr id="0" name="图片 67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61320"/>
                        <a:ext cx="2400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6" name="Object 24"/>
          <p:cNvGraphicFramePr>
            <a:graphicFrameLocks noChangeAspect="1"/>
          </p:cNvGraphicFramePr>
          <p:nvPr/>
        </p:nvGraphicFramePr>
        <p:xfrm>
          <a:off x="7451725" y="1007145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2" name="Equation" r:id="rId33" imgW="1892300" imgH="596900" progId="Equation.3">
                  <p:embed/>
                </p:oleObj>
              </mc:Choice>
              <mc:Fallback>
                <p:oleObj name="Equation" r:id="rId33" imgW="1892300" imgH="596900" progId="Equation.3">
                  <p:embed/>
                  <p:pic>
                    <p:nvPicPr>
                      <p:cNvPr id="0" name="图片 67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1007145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7" name="Object 25"/>
          <p:cNvGraphicFramePr>
            <a:graphicFrameLocks noChangeAspect="1"/>
          </p:cNvGraphicFramePr>
          <p:nvPr/>
        </p:nvGraphicFramePr>
        <p:xfrm>
          <a:off x="2147888" y="3561432"/>
          <a:ext cx="25717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3" name="Equation" r:id="rId35" imgW="355600" imgH="317500" progId="Equation.3">
                  <p:embed/>
                </p:oleObj>
              </mc:Choice>
              <mc:Fallback>
                <p:oleObj name="Equation" r:id="rId35" imgW="355600" imgH="317500" progId="Equation.3">
                  <p:embed/>
                  <p:pic>
                    <p:nvPicPr>
                      <p:cNvPr id="0" name="图片 67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3561432"/>
                        <a:ext cx="25717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8" name="Object 26"/>
          <p:cNvGraphicFramePr>
            <a:graphicFrameLocks noChangeAspect="1"/>
          </p:cNvGraphicFramePr>
          <p:nvPr/>
        </p:nvGraphicFramePr>
        <p:xfrm>
          <a:off x="3200400" y="4261520"/>
          <a:ext cx="2870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4" name="Equation" r:id="rId37" imgW="3822700" imgH="1028700" progId="Equation.3">
                  <p:embed/>
                </p:oleObj>
              </mc:Choice>
              <mc:Fallback>
                <p:oleObj name="Equation" r:id="rId37" imgW="3822700" imgH="1028700" progId="Equation.3">
                  <p:embed/>
                  <p:pic>
                    <p:nvPicPr>
                      <p:cNvPr id="0" name="图片 67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61520"/>
                        <a:ext cx="2870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9" name="Object 27"/>
          <p:cNvGraphicFramePr>
            <a:graphicFrameLocks noChangeAspect="1"/>
          </p:cNvGraphicFramePr>
          <p:nvPr/>
        </p:nvGraphicFramePr>
        <p:xfrm>
          <a:off x="6019800" y="4464720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5" name="Equation" r:id="rId39" imgW="1841500" imgH="546100" progId="Equation.3">
                  <p:embed/>
                </p:oleObj>
              </mc:Choice>
              <mc:Fallback>
                <p:oleObj name="Equation" r:id="rId39" imgW="1841500" imgH="546100" progId="Equation.3">
                  <p:embed/>
                  <p:pic>
                    <p:nvPicPr>
                      <p:cNvPr id="0" name="图片 67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464720"/>
                        <a:ext cx="138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0" name="Object 28"/>
          <p:cNvGraphicFramePr>
            <a:graphicFrameLocks noChangeAspect="1"/>
          </p:cNvGraphicFramePr>
          <p:nvPr/>
        </p:nvGraphicFramePr>
        <p:xfrm>
          <a:off x="3886200" y="4717132"/>
          <a:ext cx="20796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6" name="Equation" r:id="rId41" imgW="292100" imgH="419100" progId="Equation.3">
                  <p:embed/>
                </p:oleObj>
              </mc:Choice>
              <mc:Fallback>
                <p:oleObj name="Equation" r:id="rId41" imgW="292100" imgH="419100" progId="Equation.3">
                  <p:embed/>
                  <p:pic>
                    <p:nvPicPr>
                      <p:cNvPr id="0" name="图片 67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717132"/>
                        <a:ext cx="20796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1" name="Object 29"/>
          <p:cNvGraphicFramePr>
            <a:graphicFrameLocks noChangeAspect="1"/>
          </p:cNvGraphicFramePr>
          <p:nvPr/>
        </p:nvGraphicFramePr>
        <p:xfrm>
          <a:off x="3962400" y="4261520"/>
          <a:ext cx="25717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7" name="Equation" r:id="rId43" imgW="355600" imgH="317500" progId="Equation.3">
                  <p:embed/>
                </p:oleObj>
              </mc:Choice>
              <mc:Fallback>
                <p:oleObj name="Equation" r:id="rId43" imgW="355600" imgH="317500" progId="Equation.3">
                  <p:embed/>
                  <p:pic>
                    <p:nvPicPr>
                      <p:cNvPr id="0" name="图片 67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61520"/>
                        <a:ext cx="257175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2" name="Text Box 30"/>
          <p:cNvSpPr txBox="1">
            <a:spLocks noChangeArrowheads="1"/>
          </p:cNvSpPr>
          <p:nvPr/>
        </p:nvSpPr>
        <p:spPr bwMode="auto">
          <a:xfrm>
            <a:off x="6781800" y="3645570"/>
            <a:ext cx="1905000" cy="47625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上下限 </a:t>
            </a:r>
            <a:r>
              <a:rPr kumimoji="1" lang="en-US" altLang="zh-CN" sz="24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!</a:t>
            </a:r>
          </a:p>
        </p:txBody>
      </p:sp>
      <p:graphicFrame>
        <p:nvGraphicFramePr>
          <p:cNvPr id="33823" name="Object 31"/>
          <p:cNvGraphicFramePr>
            <a:graphicFrameLocks noChangeAspect="1"/>
          </p:cNvGraphicFramePr>
          <p:nvPr/>
        </p:nvGraphicFramePr>
        <p:xfrm>
          <a:off x="1366838" y="4985420"/>
          <a:ext cx="4165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8" name="Equation" r:id="rId45" imgW="5549900" imgH="1028700" progId="Equation.3">
                  <p:embed/>
                </p:oleObj>
              </mc:Choice>
              <mc:Fallback>
                <p:oleObj name="Equation" r:id="rId45" imgW="5549900" imgH="1028700" progId="Equation.3">
                  <p:embed/>
                  <p:pic>
                    <p:nvPicPr>
                      <p:cNvPr id="0" name="图片 67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4985420"/>
                        <a:ext cx="4165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4" name="Object 32"/>
          <p:cNvGraphicFramePr>
            <a:graphicFrameLocks noChangeAspect="1"/>
          </p:cNvGraphicFramePr>
          <p:nvPr/>
        </p:nvGraphicFramePr>
        <p:xfrm>
          <a:off x="1366838" y="5899820"/>
          <a:ext cx="1333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9" name="Equation" r:id="rId47" imgW="1778000" imgH="673100" progId="Equation.3">
                  <p:embed/>
                </p:oleObj>
              </mc:Choice>
              <mc:Fallback>
                <p:oleObj name="Equation" r:id="rId47" imgW="1778000" imgH="673100" progId="Equation.3">
                  <p:embed/>
                  <p:pic>
                    <p:nvPicPr>
                      <p:cNvPr id="0" name="图片 67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5899820"/>
                        <a:ext cx="1333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5" name="AutoShape 3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743200" y="5950620"/>
            <a:ext cx="457200" cy="4572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</a:t>
            </a:r>
          </a:p>
        </p:txBody>
      </p:sp>
      <p:grpSp>
        <p:nvGrpSpPr>
          <p:cNvPr id="33833" name="Group 41"/>
          <p:cNvGrpSpPr/>
          <p:nvPr/>
        </p:nvGrpSpPr>
        <p:grpSpPr bwMode="auto">
          <a:xfrm>
            <a:off x="6172200" y="1772320"/>
            <a:ext cx="1371600" cy="1130300"/>
            <a:chOff x="3888" y="720"/>
            <a:chExt cx="864" cy="712"/>
          </a:xfrm>
        </p:grpSpPr>
        <p:graphicFrame>
          <p:nvGraphicFramePr>
            <p:cNvPr id="33834" name="Object 42"/>
            <p:cNvGraphicFramePr>
              <a:graphicFrameLocks noChangeAspect="1"/>
            </p:cNvGraphicFramePr>
            <p:nvPr/>
          </p:nvGraphicFramePr>
          <p:xfrm>
            <a:off x="3888" y="1152"/>
            <a:ext cx="8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90" name="Equation" r:id="rId49" imgW="1828800" imgH="596900" progId="Equation.3">
                    <p:embed/>
                  </p:oleObj>
                </mc:Choice>
                <mc:Fallback>
                  <p:oleObj name="Equation" r:id="rId49" imgW="1828800" imgH="596900" progId="Equation.3">
                    <p:embed/>
                    <p:pic>
                      <p:nvPicPr>
                        <p:cNvPr id="0" name="图片 67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152"/>
                          <a:ext cx="8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5" name="Line 43"/>
            <p:cNvSpPr>
              <a:spLocks noChangeShapeType="1"/>
            </p:cNvSpPr>
            <p:nvPr/>
          </p:nvSpPr>
          <p:spPr bwMode="auto">
            <a:xfrm flipH="1" flipV="1">
              <a:off x="3984" y="720"/>
              <a:ext cx="144" cy="48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2" grpId="0" animBg="1" autoUpdateAnimBg="0"/>
      <p:bldP spid="33825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828800" y="438336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部积分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280721" y="4317083"/>
          <a:ext cx="1733497" cy="819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2" name="Equation" r:id="rId3" imgW="19812000" imgH="9448800" progId="Equation.DSMT4">
                  <p:embed/>
                </p:oleObj>
              </mc:Choice>
              <mc:Fallback>
                <p:oleObj name="Equation" r:id="rId3" imgW="19812000" imgH="9448800" progId="Equation.DSMT4">
                  <p:embed/>
                  <p:pic>
                    <p:nvPicPr>
                      <p:cNvPr id="0" name="图片 25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721" y="4317083"/>
                        <a:ext cx="1733497" cy="819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11560" y="908720"/>
            <a:ext cx="609600" cy="5334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注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1169988" y="840060"/>
          <a:ext cx="30972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3" name="Equation" r:id="rId5" imgW="4127500" imgH="1028700" progId="Equation.3">
                  <p:embed/>
                </p:oleObj>
              </mc:Choice>
              <mc:Fallback>
                <p:oleObj name="Equation" r:id="rId5" imgW="4127500" imgH="1028700" progId="Equation.3">
                  <p:embed/>
                  <p:pic>
                    <p:nvPicPr>
                      <p:cNvPr id="0" name="图片 25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840060"/>
                        <a:ext cx="30972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838200" y="1678260"/>
          <a:ext cx="50149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4" name="Equation" r:id="rId7" imgW="6692900" imgH="1028700" progId="Equation.3">
                  <p:embed/>
                </p:oleObj>
              </mc:Choice>
              <mc:Fallback>
                <p:oleObj name="Equation" r:id="rId7" imgW="6692900" imgH="1028700" progId="Equation.3">
                  <p:embed/>
                  <p:pic>
                    <p:nvPicPr>
                      <p:cNvPr id="0" name="图片 25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8260"/>
                        <a:ext cx="50149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5940152" y="1793007"/>
          <a:ext cx="2186425" cy="555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5" name="Equation" r:id="rId9" imgW="20116800" imgH="5181600" progId="Equation.DSMT4">
                  <p:embed/>
                </p:oleObj>
              </mc:Choice>
              <mc:Fallback>
                <p:oleObj name="Equation" r:id="rId9" imgW="20116800" imgH="5181600" progId="Equation.DSMT4">
                  <p:embed/>
                  <p:pic>
                    <p:nvPicPr>
                      <p:cNvPr id="0" name="图片 25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793007"/>
                        <a:ext cx="2186425" cy="555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838200" y="2491060"/>
          <a:ext cx="107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6" name="Equation" r:id="rId11" imgW="1435100" imgH="1104900" progId="Equation.3">
                  <p:embed/>
                </p:oleObj>
              </mc:Choice>
              <mc:Fallback>
                <p:oleObj name="Equation" r:id="rId11" imgW="1435100" imgH="1104900" progId="Equation.3">
                  <p:embed/>
                  <p:pic>
                    <p:nvPicPr>
                      <p:cNvPr id="0" name="图片 25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91060"/>
                        <a:ext cx="1079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1773238" y="2546623"/>
          <a:ext cx="33639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7" name="Equation" r:id="rId13" imgW="4483100" imgH="698500" progId="Equation.3">
                  <p:embed/>
                </p:oleObj>
              </mc:Choice>
              <mc:Fallback>
                <p:oleObj name="Equation" r:id="rId13" imgW="4483100" imgH="698500" progId="Equation.3">
                  <p:embed/>
                  <p:pic>
                    <p:nvPicPr>
                      <p:cNvPr id="0" name="图片 25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2546623"/>
                        <a:ext cx="33639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5214938" y="2546623"/>
          <a:ext cx="2425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8" name="Equation" r:id="rId15" imgW="3238500" imgH="698500" progId="Equation.3">
                  <p:embed/>
                </p:oleObj>
              </mc:Choice>
              <mc:Fallback>
                <p:oleObj name="Equation" r:id="rId15" imgW="3238500" imgH="698500" progId="Equation.3">
                  <p:embed/>
                  <p:pic>
                    <p:nvPicPr>
                      <p:cNvPr id="0" name="图片 25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2546623"/>
                        <a:ext cx="2425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6934200" y="3087960"/>
          <a:ext cx="177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9" name="Equation" r:id="rId17" imgW="2374900" imgH="673100" progId="Equation.3">
                  <p:embed/>
                </p:oleObj>
              </mc:Choice>
              <mc:Fallback>
                <p:oleObj name="Equation" r:id="rId17" imgW="2374900" imgH="673100" progId="Equation.3">
                  <p:embed/>
                  <p:pic>
                    <p:nvPicPr>
                      <p:cNvPr id="0" name="图片 25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087960"/>
                        <a:ext cx="1778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Line 12"/>
          <p:cNvSpPr>
            <a:spLocks noChangeShapeType="1"/>
          </p:cNvSpPr>
          <p:nvPr/>
        </p:nvSpPr>
        <p:spPr bwMode="auto">
          <a:xfrm>
            <a:off x="5641975" y="2554560"/>
            <a:ext cx="406400" cy="525463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853" name="Line 13"/>
          <p:cNvSpPr>
            <a:spLocks noChangeShapeType="1"/>
          </p:cNvSpPr>
          <p:nvPr/>
        </p:nvSpPr>
        <p:spPr bwMode="auto">
          <a:xfrm>
            <a:off x="7391400" y="3095898"/>
            <a:ext cx="406400" cy="525462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854" name="Line 14"/>
          <p:cNvSpPr>
            <a:spLocks noChangeShapeType="1"/>
          </p:cNvSpPr>
          <p:nvPr/>
        </p:nvSpPr>
        <p:spPr bwMode="auto">
          <a:xfrm>
            <a:off x="2060575" y="2581548"/>
            <a:ext cx="406400" cy="525462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855" name="Line 15"/>
          <p:cNvSpPr>
            <a:spLocks noChangeShapeType="1"/>
          </p:cNvSpPr>
          <p:nvPr/>
        </p:nvSpPr>
        <p:spPr bwMode="auto">
          <a:xfrm>
            <a:off x="3889375" y="2581548"/>
            <a:ext cx="406400" cy="525462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5940152" y="3773760"/>
            <a:ext cx="281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“偶倍奇零”</a:t>
            </a:r>
            <a:r>
              <a:rPr kumimoji="1"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844912" y="3590782"/>
          <a:ext cx="2871065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0" name="Equation" r:id="rId19" imgW="29260800" imgH="8534400" progId="Equation.DSMT4">
                  <p:embed/>
                </p:oleObj>
              </mc:Choice>
              <mc:Fallback>
                <p:oleObj name="Equation" r:id="rId19" imgW="29260800" imgH="8534400" progId="Equation.DSMT4">
                  <p:embed/>
                  <p:pic>
                    <p:nvPicPr>
                      <p:cNvPr id="0" name="图片 25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912" y="3590782"/>
                        <a:ext cx="2871065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3646488" y="3622948"/>
          <a:ext cx="23733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1" name="Equation" r:id="rId21" imgW="3162300" imgH="1028700" progId="Equation.3">
                  <p:embed/>
                </p:oleObj>
              </mc:Choice>
              <mc:Fallback>
                <p:oleObj name="Equation" r:id="rId21" imgW="3162300" imgH="1028700" progId="Equation.3">
                  <p:embed/>
                  <p:pic>
                    <p:nvPicPr>
                      <p:cNvPr id="0" name="图片 25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3622948"/>
                        <a:ext cx="23733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19"/>
          <p:cNvGraphicFramePr>
            <a:graphicFrameLocks noChangeAspect="1"/>
          </p:cNvGraphicFramePr>
          <p:nvPr/>
        </p:nvGraphicFramePr>
        <p:xfrm>
          <a:off x="914400" y="5188932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2" name="Equation" r:id="rId23" imgW="1524000" imgH="673100" progId="Equation.3">
                  <p:embed/>
                </p:oleObj>
              </mc:Choice>
              <mc:Fallback>
                <p:oleObj name="Equation" r:id="rId23" imgW="1524000" imgH="673100" progId="Equation.3">
                  <p:embed/>
                  <p:pic>
                    <p:nvPicPr>
                      <p:cNvPr id="0" name="图片 25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88932"/>
                        <a:ext cx="114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0" name="Line 20"/>
          <p:cNvSpPr>
            <a:spLocks noChangeShapeType="1"/>
          </p:cNvSpPr>
          <p:nvPr/>
        </p:nvSpPr>
        <p:spPr bwMode="auto">
          <a:xfrm>
            <a:off x="4343400" y="4383360"/>
            <a:ext cx="15240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5861" name="Object 21"/>
          <p:cNvGraphicFramePr>
            <a:graphicFrameLocks noChangeAspect="1"/>
          </p:cNvGraphicFramePr>
          <p:nvPr/>
        </p:nvGraphicFramePr>
        <p:xfrm>
          <a:off x="2122488" y="5011132"/>
          <a:ext cx="23733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3" name="Equation" r:id="rId25" imgW="3162300" imgH="1130300" progId="Equation.3">
                  <p:embed/>
                </p:oleObj>
              </mc:Choice>
              <mc:Fallback>
                <p:oleObj name="Equation" r:id="rId25" imgW="3162300" imgH="1130300" progId="Equation.3">
                  <p:embed/>
                  <p:pic>
                    <p:nvPicPr>
                      <p:cNvPr id="0" name="图片 25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5011132"/>
                        <a:ext cx="23733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2" name="Object 22"/>
          <p:cNvGraphicFramePr>
            <a:graphicFrameLocks noChangeAspect="1"/>
          </p:cNvGraphicFramePr>
          <p:nvPr/>
        </p:nvGraphicFramePr>
        <p:xfrm>
          <a:off x="4595540" y="5026372"/>
          <a:ext cx="27543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4" name="Equation" r:id="rId27" imgW="3670300" imgH="1130300" progId="Equation.3">
                  <p:embed/>
                </p:oleObj>
              </mc:Choice>
              <mc:Fallback>
                <p:oleObj name="Equation" r:id="rId27" imgW="3670300" imgH="1130300" progId="Equation.3">
                  <p:embed/>
                  <p:pic>
                    <p:nvPicPr>
                      <p:cNvPr id="0" name="图片 25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540" y="5026372"/>
                        <a:ext cx="27543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3" name="Object 23"/>
          <p:cNvGraphicFramePr>
            <a:graphicFrameLocks noChangeAspect="1"/>
          </p:cNvGraphicFramePr>
          <p:nvPr/>
        </p:nvGraphicFramePr>
        <p:xfrm>
          <a:off x="7370490" y="5204172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5" name="Equation" r:id="rId29" imgW="1473200" imgH="596900" progId="Equation.3">
                  <p:embed/>
                </p:oleObj>
              </mc:Choice>
              <mc:Fallback>
                <p:oleObj name="Equation" r:id="rId29" imgW="1473200" imgH="596900" progId="Equation.3">
                  <p:embed/>
                  <p:pic>
                    <p:nvPicPr>
                      <p:cNvPr id="0" name="图片 25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490" y="5204172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4" name="Line 24"/>
          <p:cNvSpPr>
            <a:spLocks noChangeShapeType="1"/>
          </p:cNvSpPr>
          <p:nvPr/>
        </p:nvSpPr>
        <p:spPr bwMode="auto">
          <a:xfrm>
            <a:off x="1828800" y="4383360"/>
            <a:ext cx="1752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utoUpdateAnimBg="0"/>
      <p:bldP spid="35852" grpId="0" animBg="1"/>
      <p:bldP spid="35853" grpId="0" animBg="1"/>
      <p:bldP spid="35854" grpId="0" animBg="1"/>
      <p:bldP spid="35855" grpId="0" animBg="1"/>
      <p:bldP spid="35856" grpId="0" autoUpdateAnimBg="0"/>
      <p:bldP spid="35860" grpId="0" animBg="1"/>
      <p:bldP spid="3586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/>
          <p:cNvGrpSpPr/>
          <p:nvPr/>
        </p:nvGrpSpPr>
        <p:grpSpPr bwMode="auto">
          <a:xfrm>
            <a:off x="1752600" y="1296988"/>
            <a:ext cx="5105400" cy="2070100"/>
            <a:chOff x="1104" y="672"/>
            <a:chExt cx="3216" cy="1304"/>
          </a:xfrm>
        </p:grpSpPr>
        <p:graphicFrame>
          <p:nvGraphicFramePr>
            <p:cNvPr id="36867" name="Object 3"/>
            <p:cNvGraphicFramePr>
              <a:graphicFrameLocks noChangeAspect="1"/>
            </p:cNvGraphicFramePr>
            <p:nvPr/>
          </p:nvGraphicFramePr>
          <p:xfrm>
            <a:off x="1104" y="672"/>
            <a:ext cx="3216" cy="1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68" name="BMP 图像" r:id="rId3" imgW="5105400" imgH="1933575" progId="Paint.Picture">
                    <p:embed/>
                  </p:oleObj>
                </mc:Choice>
                <mc:Fallback>
                  <p:oleObj name="BMP 图像" r:id="rId3" imgW="5105400" imgH="1933575" progId="Paint.Picture">
                    <p:embed/>
                    <p:pic>
                      <p:nvPicPr>
                        <p:cNvPr id="0" name="图片 263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672"/>
                          <a:ext cx="3216" cy="1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68" name="Object 4"/>
            <p:cNvGraphicFramePr>
              <a:graphicFrameLocks noChangeAspect="1"/>
            </p:cNvGraphicFramePr>
            <p:nvPr/>
          </p:nvGraphicFramePr>
          <p:xfrm>
            <a:off x="3552" y="1728"/>
            <a:ext cx="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69" name="Equation" r:id="rId5" imgW="850900" imgH="520700" progId="Equation.3">
                    <p:embed/>
                  </p:oleObj>
                </mc:Choice>
                <mc:Fallback>
                  <p:oleObj name="Equation" r:id="rId5" imgW="850900" imgH="520700" progId="Equation.3">
                    <p:embed/>
                    <p:pic>
                      <p:nvPicPr>
                        <p:cNvPr id="0" name="图片 263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728"/>
                          <a:ext cx="4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4970463" y="35194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柱壳体积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52128" y="875184"/>
            <a:ext cx="1371600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grpSp>
        <p:nvGrpSpPr>
          <p:cNvPr id="36871" name="Group 7"/>
          <p:cNvGrpSpPr/>
          <p:nvPr/>
        </p:nvGrpSpPr>
        <p:grpSpPr bwMode="auto">
          <a:xfrm>
            <a:off x="1828800" y="1844675"/>
            <a:ext cx="1801813" cy="1317625"/>
            <a:chOff x="2304" y="2112"/>
            <a:chExt cx="1135" cy="830"/>
          </a:xfrm>
        </p:grpSpPr>
        <p:grpSp>
          <p:nvGrpSpPr>
            <p:cNvPr id="36872" name="Group 8"/>
            <p:cNvGrpSpPr/>
            <p:nvPr/>
          </p:nvGrpSpPr>
          <p:grpSpPr bwMode="auto">
            <a:xfrm>
              <a:off x="2304" y="2688"/>
              <a:ext cx="1135" cy="254"/>
              <a:chOff x="2304" y="2688"/>
              <a:chExt cx="1135" cy="254"/>
            </a:xfrm>
          </p:grpSpPr>
          <p:sp>
            <p:nvSpPr>
              <p:cNvPr id="36873" name="Arc 9"/>
              <p:cNvSpPr/>
              <p:nvPr/>
            </p:nvSpPr>
            <p:spPr bwMode="auto">
              <a:xfrm>
                <a:off x="2305" y="2688"/>
                <a:ext cx="1134" cy="136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7 w 43200"/>
                  <a:gd name="T1" fmla="*/ 22152 h 22152"/>
                  <a:gd name="T2" fmla="*/ 43200 w 43200"/>
                  <a:gd name="T3" fmla="*/ 21590 h 22152"/>
                  <a:gd name="T4" fmla="*/ 21600 w 43200"/>
                  <a:gd name="T5" fmla="*/ 21600 h 22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2152" fill="none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</a:path>
                  <a:path w="43200" h="22152" stroke="0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2">
                    <a:lumMod val="75000"/>
                  </a:schemeClr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874" name="Arc 10"/>
              <p:cNvSpPr/>
              <p:nvPr/>
            </p:nvSpPr>
            <p:spPr bwMode="auto">
              <a:xfrm rot="10800000">
                <a:off x="2304" y="2806"/>
                <a:ext cx="1134" cy="136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7 w 43200"/>
                  <a:gd name="T1" fmla="*/ 22152 h 22152"/>
                  <a:gd name="T2" fmla="*/ 43200 w 43200"/>
                  <a:gd name="T3" fmla="*/ 21590 h 22152"/>
                  <a:gd name="T4" fmla="*/ 21600 w 43200"/>
                  <a:gd name="T5" fmla="*/ 21600 h 22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2152" fill="none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</a:path>
                  <a:path w="43200" h="22152" stroke="0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2">
                    <a:lumMod val="75000"/>
                  </a:schemeClr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6875" name="Group 11"/>
            <p:cNvGrpSpPr/>
            <p:nvPr/>
          </p:nvGrpSpPr>
          <p:grpSpPr bwMode="auto">
            <a:xfrm>
              <a:off x="2304" y="2112"/>
              <a:ext cx="1135" cy="254"/>
              <a:chOff x="2304" y="2688"/>
              <a:chExt cx="1135" cy="254"/>
            </a:xfrm>
          </p:grpSpPr>
          <p:sp>
            <p:nvSpPr>
              <p:cNvPr id="36876" name="Arc 12"/>
              <p:cNvSpPr/>
              <p:nvPr/>
            </p:nvSpPr>
            <p:spPr bwMode="auto">
              <a:xfrm>
                <a:off x="2305" y="2688"/>
                <a:ext cx="1134" cy="136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7 w 43200"/>
                  <a:gd name="T1" fmla="*/ 22152 h 22152"/>
                  <a:gd name="T2" fmla="*/ 43200 w 43200"/>
                  <a:gd name="T3" fmla="*/ 21590 h 22152"/>
                  <a:gd name="T4" fmla="*/ 21600 w 43200"/>
                  <a:gd name="T5" fmla="*/ 21600 h 22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2152" fill="none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</a:path>
                  <a:path w="43200" h="22152" stroke="0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2">
                    <a:lumMod val="75000"/>
                  </a:schemeClr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877" name="Arc 13"/>
              <p:cNvSpPr/>
              <p:nvPr/>
            </p:nvSpPr>
            <p:spPr bwMode="auto">
              <a:xfrm rot="10800000">
                <a:off x="2304" y="2806"/>
                <a:ext cx="1134" cy="136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7 w 43200"/>
                  <a:gd name="T1" fmla="*/ 22152 h 22152"/>
                  <a:gd name="T2" fmla="*/ 43200 w 43200"/>
                  <a:gd name="T3" fmla="*/ 21590 h 22152"/>
                  <a:gd name="T4" fmla="*/ 21600 w 43200"/>
                  <a:gd name="T5" fmla="*/ 21600 h 22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2152" fill="none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</a:path>
                  <a:path w="43200" h="22152" stroke="0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2">
                    <a:lumMod val="75000"/>
                  </a:schemeClr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6878" name="Line 14"/>
            <p:cNvSpPr>
              <a:spLocks noChangeShapeType="1"/>
            </p:cNvSpPr>
            <p:nvPr/>
          </p:nvSpPr>
          <p:spPr bwMode="auto">
            <a:xfrm>
              <a:off x="2304" y="2256"/>
              <a:ext cx="0" cy="576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879" name="Line 15"/>
            <p:cNvSpPr>
              <a:spLocks noChangeShapeType="1"/>
            </p:cNvSpPr>
            <p:nvPr/>
          </p:nvSpPr>
          <p:spPr bwMode="auto">
            <a:xfrm>
              <a:off x="3439" y="2256"/>
              <a:ext cx="0" cy="576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6880" name="Group 16"/>
          <p:cNvGrpSpPr/>
          <p:nvPr/>
        </p:nvGrpSpPr>
        <p:grpSpPr bwMode="auto">
          <a:xfrm>
            <a:off x="2165350" y="2073275"/>
            <a:ext cx="1187450" cy="1001713"/>
            <a:chOff x="2516" y="2256"/>
            <a:chExt cx="748" cy="631"/>
          </a:xfrm>
        </p:grpSpPr>
        <p:grpSp>
          <p:nvGrpSpPr>
            <p:cNvPr id="36881" name="Group 17"/>
            <p:cNvGrpSpPr/>
            <p:nvPr/>
          </p:nvGrpSpPr>
          <p:grpSpPr bwMode="auto">
            <a:xfrm>
              <a:off x="2516" y="2724"/>
              <a:ext cx="748" cy="163"/>
              <a:chOff x="2304" y="2688"/>
              <a:chExt cx="1135" cy="254"/>
            </a:xfrm>
          </p:grpSpPr>
          <p:sp>
            <p:nvSpPr>
              <p:cNvPr id="36882" name="Arc 18"/>
              <p:cNvSpPr/>
              <p:nvPr/>
            </p:nvSpPr>
            <p:spPr bwMode="auto">
              <a:xfrm>
                <a:off x="2305" y="2688"/>
                <a:ext cx="1134" cy="136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7 w 43200"/>
                  <a:gd name="T1" fmla="*/ 22152 h 22152"/>
                  <a:gd name="T2" fmla="*/ 43200 w 43200"/>
                  <a:gd name="T3" fmla="*/ 21590 h 22152"/>
                  <a:gd name="T4" fmla="*/ 21600 w 43200"/>
                  <a:gd name="T5" fmla="*/ 21600 h 22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2152" fill="none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</a:path>
                  <a:path w="43200" h="22152" stroke="0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883" name="Arc 19"/>
              <p:cNvSpPr/>
              <p:nvPr/>
            </p:nvSpPr>
            <p:spPr bwMode="auto">
              <a:xfrm rot="10800000">
                <a:off x="2304" y="2806"/>
                <a:ext cx="1134" cy="136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7 w 43200"/>
                  <a:gd name="T1" fmla="*/ 22152 h 22152"/>
                  <a:gd name="T2" fmla="*/ 43200 w 43200"/>
                  <a:gd name="T3" fmla="*/ 21590 h 22152"/>
                  <a:gd name="T4" fmla="*/ 21600 w 43200"/>
                  <a:gd name="T5" fmla="*/ 21600 h 22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2152" fill="none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</a:path>
                  <a:path w="43200" h="22152" stroke="0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6884" name="Line 20"/>
            <p:cNvSpPr>
              <a:spLocks noChangeShapeType="1"/>
            </p:cNvSpPr>
            <p:nvPr/>
          </p:nvSpPr>
          <p:spPr bwMode="auto">
            <a:xfrm>
              <a:off x="3264" y="2352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6885" name="Group 21"/>
            <p:cNvGrpSpPr/>
            <p:nvPr/>
          </p:nvGrpSpPr>
          <p:grpSpPr bwMode="auto">
            <a:xfrm>
              <a:off x="2516" y="2256"/>
              <a:ext cx="748" cy="163"/>
              <a:chOff x="2304" y="2688"/>
              <a:chExt cx="1135" cy="254"/>
            </a:xfrm>
          </p:grpSpPr>
          <p:sp>
            <p:nvSpPr>
              <p:cNvPr id="36886" name="Arc 22"/>
              <p:cNvSpPr/>
              <p:nvPr/>
            </p:nvSpPr>
            <p:spPr bwMode="auto">
              <a:xfrm>
                <a:off x="2305" y="2688"/>
                <a:ext cx="1134" cy="136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7 w 43200"/>
                  <a:gd name="T1" fmla="*/ 22152 h 22152"/>
                  <a:gd name="T2" fmla="*/ 43200 w 43200"/>
                  <a:gd name="T3" fmla="*/ 21590 h 22152"/>
                  <a:gd name="T4" fmla="*/ 21600 w 43200"/>
                  <a:gd name="T5" fmla="*/ 21600 h 22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2152" fill="none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</a:path>
                  <a:path w="43200" h="22152" stroke="0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887" name="Arc 23"/>
              <p:cNvSpPr/>
              <p:nvPr/>
            </p:nvSpPr>
            <p:spPr bwMode="auto">
              <a:xfrm rot="10800000">
                <a:off x="2304" y="2806"/>
                <a:ext cx="1134" cy="136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7 w 43200"/>
                  <a:gd name="T1" fmla="*/ 22152 h 22152"/>
                  <a:gd name="T2" fmla="*/ 43200 w 43200"/>
                  <a:gd name="T3" fmla="*/ 21590 h 22152"/>
                  <a:gd name="T4" fmla="*/ 21600 w 43200"/>
                  <a:gd name="T5" fmla="*/ 21600 h 22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2152" fill="none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</a:path>
                  <a:path w="43200" h="22152" stroke="0" extrusionOk="0">
                    <a:moveTo>
                      <a:pt x="7" y="22151"/>
                    </a:moveTo>
                    <a:cubicBezTo>
                      <a:pt x="2" y="21968"/>
                      <a:pt x="0" y="21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5" y="-1"/>
                      <a:pt x="43194" y="9664"/>
                      <a:pt x="43199" y="2159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6888" name="Line 24"/>
            <p:cNvSpPr>
              <a:spLocks noChangeShapeType="1"/>
            </p:cNvSpPr>
            <p:nvPr/>
          </p:nvSpPr>
          <p:spPr bwMode="auto">
            <a:xfrm>
              <a:off x="2518" y="2325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36889" name="Object 25"/>
          <p:cNvGraphicFramePr>
            <a:graphicFrameLocks noChangeAspect="1"/>
          </p:cNvGraphicFramePr>
          <p:nvPr/>
        </p:nvGraphicFramePr>
        <p:xfrm>
          <a:off x="3276600" y="311308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0" name="Equation" r:id="rId7" imgW="304800" imgH="317500" progId="Equation.3">
                  <p:embed/>
                </p:oleObj>
              </mc:Choice>
              <mc:Fallback>
                <p:oleObj name="Equation" r:id="rId7" imgW="304800" imgH="317500" progId="Equation.3">
                  <p:embed/>
                  <p:pic>
                    <p:nvPicPr>
                      <p:cNvPr id="0" name="图片 26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13088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0" name="Object 26"/>
          <p:cNvGraphicFramePr>
            <a:graphicFrameLocks noChangeAspect="1"/>
          </p:cNvGraphicFramePr>
          <p:nvPr/>
        </p:nvGraphicFramePr>
        <p:xfrm>
          <a:off x="3543300" y="3027363"/>
          <a:ext cx="990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1" name="Equation" r:id="rId9" imgW="1320800" imgH="444500" progId="Equation.3">
                  <p:embed/>
                </p:oleObj>
              </mc:Choice>
              <mc:Fallback>
                <p:oleObj name="Equation" r:id="rId9" imgW="1320800" imgH="444500" progId="Equation.3">
                  <p:embed/>
                  <p:pic>
                    <p:nvPicPr>
                      <p:cNvPr id="0" name="图片 26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027363"/>
                        <a:ext cx="990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1" name="Object 27"/>
          <p:cNvGraphicFramePr>
            <a:graphicFrameLocks noChangeAspect="1"/>
          </p:cNvGraphicFramePr>
          <p:nvPr/>
        </p:nvGraphicFramePr>
        <p:xfrm>
          <a:off x="3352800" y="2351088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2" name="Equation" r:id="rId11" imgW="317500" imgH="419100" progId="Equation.3">
                  <p:embed/>
                </p:oleObj>
              </mc:Choice>
              <mc:Fallback>
                <p:oleObj name="Equation" r:id="rId11" imgW="317500" imgH="419100" progId="Equation.3">
                  <p:embed/>
                  <p:pic>
                    <p:nvPicPr>
                      <p:cNvPr id="0" name="图片 26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351088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2" name="Line 28"/>
          <p:cNvSpPr>
            <a:spLocks noChangeShapeType="1"/>
          </p:cNvSpPr>
          <p:nvPr/>
        </p:nvSpPr>
        <p:spPr bwMode="auto">
          <a:xfrm>
            <a:off x="3352800" y="2225675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6893" name="Object 29"/>
          <p:cNvGraphicFramePr>
            <a:graphicFrameLocks noChangeAspect="1"/>
          </p:cNvGraphicFramePr>
          <p:nvPr/>
        </p:nvGraphicFramePr>
        <p:xfrm>
          <a:off x="1872678" y="867354"/>
          <a:ext cx="3353945" cy="59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3" name="Equation" r:id="rId13" imgW="34137600" imgH="6096000" progId="Equation.DSMT4">
                  <p:embed/>
                </p:oleObj>
              </mc:Choice>
              <mc:Fallback>
                <p:oleObj name="Equation" r:id="rId13" imgW="34137600" imgH="6096000" progId="Equation.DSMT4">
                  <p:embed/>
                  <p:pic>
                    <p:nvPicPr>
                      <p:cNvPr id="0" name="图片 26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78" y="867354"/>
                        <a:ext cx="3353945" cy="598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4" name="Object 30"/>
          <p:cNvGraphicFramePr>
            <a:graphicFrameLocks noChangeAspect="1"/>
          </p:cNvGraphicFramePr>
          <p:nvPr/>
        </p:nvGraphicFramePr>
        <p:xfrm>
          <a:off x="3072130" y="3614103"/>
          <a:ext cx="1145540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4" name="Equation" r:id="rId15" imgW="1384300" imgH="520700" progId="Equation.3">
                  <p:embed/>
                </p:oleObj>
              </mc:Choice>
              <mc:Fallback>
                <p:oleObj name="Equation" r:id="rId15" imgW="1384300" imgH="520700" progId="Equation.3">
                  <p:embed/>
                  <p:pic>
                    <p:nvPicPr>
                      <p:cNvPr id="0" name="图片 26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130" y="3614103"/>
                        <a:ext cx="1145540" cy="433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5" name="Text Box 31"/>
          <p:cNvSpPr txBox="1">
            <a:spLocks noChangeArrowheads="1"/>
          </p:cNvSpPr>
          <p:nvPr/>
        </p:nvSpPr>
        <p:spPr bwMode="auto">
          <a:xfrm>
            <a:off x="1524000" y="34940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柱面面积</a:t>
            </a:r>
          </a:p>
        </p:txBody>
      </p:sp>
      <p:graphicFrame>
        <p:nvGraphicFramePr>
          <p:cNvPr id="36896" name="Object 32"/>
          <p:cNvGraphicFramePr>
            <a:graphicFrameLocks noChangeAspect="1"/>
          </p:cNvGraphicFramePr>
          <p:nvPr/>
        </p:nvGraphicFramePr>
        <p:xfrm>
          <a:off x="6559947" y="3611801"/>
          <a:ext cx="1527969" cy="44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5" name="Equation" r:id="rId17" imgW="1828800" imgH="546100" progId="Equation.3">
                  <p:embed/>
                </p:oleObj>
              </mc:Choice>
              <mc:Fallback>
                <p:oleObj name="Equation" r:id="rId17" imgW="1828800" imgH="546100" progId="Equation.3">
                  <p:embed/>
                  <p:pic>
                    <p:nvPicPr>
                      <p:cNvPr id="0" name="图片 26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947" y="3611801"/>
                        <a:ext cx="1527969" cy="44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7" name="Line 33"/>
          <p:cNvSpPr>
            <a:spLocks noChangeShapeType="1"/>
          </p:cNvSpPr>
          <p:nvPr/>
        </p:nvSpPr>
        <p:spPr bwMode="auto">
          <a:xfrm flipV="1">
            <a:off x="3633788" y="2058988"/>
            <a:ext cx="0" cy="914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6898" name="Object 34"/>
          <p:cNvGraphicFramePr>
            <a:graphicFrameLocks noChangeAspect="1"/>
          </p:cNvGraphicFramePr>
          <p:nvPr/>
        </p:nvGraphicFramePr>
        <p:xfrm>
          <a:off x="5410200" y="1373188"/>
          <a:ext cx="238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6" name="Equation" r:id="rId19" imgW="3187700" imgH="1206500" progId="Equation.3">
                  <p:embed/>
                </p:oleObj>
              </mc:Choice>
              <mc:Fallback>
                <p:oleObj name="Equation" r:id="rId19" imgW="3187700" imgH="1206500" progId="Equation.3">
                  <p:embed/>
                  <p:pic>
                    <p:nvPicPr>
                      <p:cNvPr id="0" name="图片 26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373188"/>
                        <a:ext cx="2387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6" name="Object 42"/>
          <p:cNvGraphicFramePr>
            <a:graphicFrameLocks noChangeAspect="1"/>
          </p:cNvGraphicFramePr>
          <p:nvPr/>
        </p:nvGraphicFramePr>
        <p:xfrm>
          <a:off x="1375664" y="4187445"/>
          <a:ext cx="3196336" cy="93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7" name="Equation" r:id="rId21" imgW="3517900" imgH="1028700" progId="Equation.3">
                  <p:embed/>
                </p:oleObj>
              </mc:Choice>
              <mc:Fallback>
                <p:oleObj name="Equation" r:id="rId21" imgW="3517900" imgH="1028700" progId="Equation.3">
                  <p:embed/>
                  <p:pic>
                    <p:nvPicPr>
                      <p:cNvPr id="0" name="图片 26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664" y="4187445"/>
                        <a:ext cx="3196336" cy="93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7" name="Object 43"/>
          <p:cNvGraphicFramePr>
            <a:graphicFrameLocks noChangeAspect="1"/>
          </p:cNvGraphicFramePr>
          <p:nvPr/>
        </p:nvGraphicFramePr>
        <p:xfrm>
          <a:off x="1968500" y="5246688"/>
          <a:ext cx="1231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8" name="Equation" r:id="rId23" imgW="1638300" imgH="1028700" progId="Equation.3">
                  <p:embed/>
                </p:oleObj>
              </mc:Choice>
              <mc:Fallback>
                <p:oleObj name="Equation" r:id="rId23" imgW="1638300" imgH="1028700" progId="Equation.3">
                  <p:embed/>
                  <p:pic>
                    <p:nvPicPr>
                      <p:cNvPr id="0" name="图片 26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5246688"/>
                        <a:ext cx="1231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8" name="Object 44"/>
          <p:cNvGraphicFramePr>
            <a:graphicFrameLocks noChangeAspect="1"/>
          </p:cNvGraphicFramePr>
          <p:nvPr/>
        </p:nvGraphicFramePr>
        <p:xfrm>
          <a:off x="3289300" y="5480050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9" name="Equation" r:id="rId25" imgW="2222500" imgH="546100" progId="Equation.3">
                  <p:embed/>
                </p:oleObj>
              </mc:Choice>
              <mc:Fallback>
                <p:oleObj name="Equation" r:id="rId25" imgW="2222500" imgH="546100" progId="Equation.3">
                  <p:embed/>
                  <p:pic>
                    <p:nvPicPr>
                      <p:cNvPr id="0" name="图片 26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480050"/>
                        <a:ext cx="166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9" name="Object 45"/>
          <p:cNvGraphicFramePr>
            <a:graphicFrameLocks noChangeAspect="1"/>
          </p:cNvGraphicFramePr>
          <p:nvPr/>
        </p:nvGraphicFramePr>
        <p:xfrm>
          <a:off x="5016500" y="5464175"/>
          <a:ext cx="176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0" name="Equation" r:id="rId27" imgW="2349500" imgH="546100" progId="Equation.3">
                  <p:embed/>
                </p:oleObj>
              </mc:Choice>
              <mc:Fallback>
                <p:oleObj name="Equation" r:id="rId27" imgW="2349500" imgH="546100" progId="Equation.3">
                  <p:embed/>
                  <p:pic>
                    <p:nvPicPr>
                      <p:cNvPr id="0" name="图片 26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464175"/>
                        <a:ext cx="1765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0" name="Object 46"/>
          <p:cNvGraphicFramePr>
            <a:graphicFrameLocks noChangeAspect="1"/>
          </p:cNvGraphicFramePr>
          <p:nvPr/>
        </p:nvGraphicFramePr>
        <p:xfrm>
          <a:off x="5257800" y="5338763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1" name="Equation" r:id="rId29" imgW="292100" imgH="406400" progId="Equation.3">
                  <p:embed/>
                </p:oleObj>
              </mc:Choice>
              <mc:Fallback>
                <p:oleObj name="Equation" r:id="rId29" imgW="292100" imgH="406400" progId="Equation.3">
                  <p:embed/>
                  <p:pic>
                    <p:nvPicPr>
                      <p:cNvPr id="0" name="图片 26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38763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1" name="Object 47"/>
          <p:cNvGraphicFramePr>
            <a:graphicFrameLocks noChangeAspect="1"/>
          </p:cNvGraphicFramePr>
          <p:nvPr/>
        </p:nvGraphicFramePr>
        <p:xfrm>
          <a:off x="6718300" y="5338763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2" name="Equation" r:id="rId31" imgW="292100" imgH="406400" progId="Equation.3">
                  <p:embed/>
                </p:oleObj>
              </mc:Choice>
              <mc:Fallback>
                <p:oleObj name="Equation" r:id="rId31" imgW="292100" imgH="406400" progId="Equation.3">
                  <p:embed/>
                  <p:pic>
                    <p:nvPicPr>
                      <p:cNvPr id="0" name="图片 26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5338763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2" name="Object 48"/>
          <p:cNvGraphicFramePr>
            <a:graphicFrameLocks noChangeAspect="1"/>
          </p:cNvGraphicFramePr>
          <p:nvPr/>
        </p:nvGraphicFramePr>
        <p:xfrm>
          <a:off x="6921500" y="5462588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3" name="Equation" r:id="rId33" imgW="520700" imgH="546100" progId="Equation.3">
                  <p:embed/>
                </p:oleObj>
              </mc:Choice>
              <mc:Fallback>
                <p:oleObj name="Equation" r:id="rId33" imgW="520700" imgH="546100" progId="Equation.3">
                  <p:embed/>
                  <p:pic>
                    <p:nvPicPr>
                      <p:cNvPr id="0" name="图片 26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5462588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3" name="Object 49"/>
          <p:cNvGraphicFramePr>
            <a:graphicFrameLocks noChangeAspect="1"/>
          </p:cNvGraphicFramePr>
          <p:nvPr/>
        </p:nvGraphicFramePr>
        <p:xfrm>
          <a:off x="2914650" y="5719763"/>
          <a:ext cx="1936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4" name="Equation" r:id="rId35" imgW="292100" imgH="419100" progId="Equation.3">
                  <p:embed/>
                </p:oleObj>
              </mc:Choice>
              <mc:Fallback>
                <p:oleObj name="Equation" r:id="rId35" imgW="292100" imgH="419100" progId="Equation.3">
                  <p:embed/>
                  <p:pic>
                    <p:nvPicPr>
                      <p:cNvPr id="0" name="图片 26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719763"/>
                        <a:ext cx="19367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4" name="Object 50"/>
          <p:cNvGraphicFramePr>
            <a:graphicFrameLocks noChangeAspect="1"/>
          </p:cNvGraphicFramePr>
          <p:nvPr/>
        </p:nvGraphicFramePr>
        <p:xfrm>
          <a:off x="2901950" y="5224463"/>
          <a:ext cx="41116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5" name="Equation" r:id="rId37" imgW="609600" imgH="419100" progId="Equation.3">
                  <p:embed/>
                </p:oleObj>
              </mc:Choice>
              <mc:Fallback>
                <p:oleObj name="Equation" r:id="rId37" imgW="609600" imgH="419100" progId="Equation.3">
                  <p:embed/>
                  <p:pic>
                    <p:nvPicPr>
                      <p:cNvPr id="0" name="图片 26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5224463"/>
                        <a:ext cx="411163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autoUpdateAnimBg="0"/>
      <p:bldP spid="36892" grpId="0" animBg="1"/>
      <p:bldP spid="36895" grpId="0" autoUpdateAnimBg="0"/>
      <p:bldP spid="3689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5334000" y="5408712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偶函数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797064" y="985714"/>
          <a:ext cx="109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2" name="Equation" r:id="rId3" imgW="1460500" imgH="660400" progId="Equation.3">
                  <p:embed/>
                </p:oleObj>
              </mc:Choice>
              <mc:Fallback>
                <p:oleObj name="Equation" r:id="rId3" imgW="1460500" imgH="660400" progId="Equation.3">
                  <p:embed/>
                  <p:pic>
                    <p:nvPicPr>
                      <p:cNvPr id="0" name="图片 26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64" y="985714"/>
                        <a:ext cx="109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999704" y="836712"/>
          <a:ext cx="5308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3" name="Equation" r:id="rId5" imgW="7073900" imgH="1028700" progId="Equation.3">
                  <p:embed/>
                </p:oleObj>
              </mc:Choice>
              <mc:Fallback>
                <p:oleObj name="Equation" r:id="rId5" imgW="7073900" imgH="1028700" progId="Equation.3">
                  <p:embed/>
                  <p:pic>
                    <p:nvPicPr>
                      <p:cNvPr id="0" name="图片 269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704" y="836712"/>
                        <a:ext cx="5308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219200" y="1586012"/>
          <a:ext cx="43529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4" name="Equation" r:id="rId7" imgW="5803900" imgH="1130300" progId="Equation.3">
                  <p:embed/>
                </p:oleObj>
              </mc:Choice>
              <mc:Fallback>
                <p:oleObj name="Equation" r:id="rId7" imgW="5803900" imgH="1130300" progId="Equation.3">
                  <p:embed/>
                  <p:pic>
                    <p:nvPicPr>
                      <p:cNvPr id="0" name="图片 269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86012"/>
                        <a:ext cx="43529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909332" y="2423513"/>
          <a:ext cx="1197837" cy="84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5" name="Equation" r:id="rId9" imgW="13411200" imgH="9448800" progId="Equation.DSMT4">
                  <p:embed/>
                </p:oleObj>
              </mc:Choice>
              <mc:Fallback>
                <p:oleObj name="Equation" r:id="rId9" imgW="13411200" imgH="9448800" progId="Equation.DSMT4">
                  <p:embed/>
                  <p:pic>
                    <p:nvPicPr>
                      <p:cNvPr id="0" name="图片 269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332" y="2423513"/>
                        <a:ext cx="1197837" cy="847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219200" y="3338612"/>
          <a:ext cx="49736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6" name="Equation" r:id="rId11" imgW="6642100" imgH="1028700" progId="Equation.3">
                  <p:embed/>
                </p:oleObj>
              </mc:Choice>
              <mc:Fallback>
                <p:oleObj name="Equation" r:id="rId11" imgW="6642100" imgH="1028700" progId="Equation.3">
                  <p:embed/>
                  <p:pic>
                    <p:nvPicPr>
                      <p:cNvPr id="0" name="图片 269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38612"/>
                        <a:ext cx="49736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2039881" y="4039588"/>
          <a:ext cx="1660639" cy="84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7" name="Equation" r:id="rId13" imgW="18592800" imgH="9448800" progId="Equation.DSMT4">
                  <p:embed/>
                </p:oleObj>
              </mc:Choice>
              <mc:Fallback>
                <p:oleObj name="Equation" r:id="rId13" imgW="18592800" imgH="9448800" progId="Equation.DSMT4">
                  <p:embed/>
                  <p:pic>
                    <p:nvPicPr>
                      <p:cNvPr id="0" name="图片 269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881" y="4039588"/>
                        <a:ext cx="1660639" cy="847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1219200" y="4799112"/>
          <a:ext cx="5588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8" name="Equation" r:id="rId15" imgW="7454900" imgH="1231900" progId="Equation.3">
                  <p:embed/>
                </p:oleObj>
              </mc:Choice>
              <mc:Fallback>
                <p:oleObj name="Equation" r:id="rId15" imgW="7454900" imgH="1231900" progId="Equation.3">
                  <p:embed/>
                  <p:pic>
                    <p:nvPicPr>
                      <p:cNvPr id="0" name="图片 26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99112"/>
                        <a:ext cx="5588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Line 10"/>
          <p:cNvSpPr>
            <a:spLocks noChangeShapeType="1"/>
          </p:cNvSpPr>
          <p:nvPr/>
        </p:nvSpPr>
        <p:spPr bwMode="auto">
          <a:xfrm>
            <a:off x="5410200" y="5408712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>
            <a:off x="3810000" y="5408712"/>
            <a:ext cx="3810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3733800" y="5713512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函数</a:t>
            </a:r>
          </a:p>
        </p:txBody>
      </p:sp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6883400" y="4951512"/>
          <a:ext cx="134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9" name="Equation" r:id="rId17" imgW="1790700" imgH="673100" progId="Equation.3">
                  <p:embed/>
                </p:oleObj>
              </mc:Choice>
              <mc:Fallback>
                <p:oleObj name="Equation" r:id="rId17" imgW="1790700" imgH="673100" progId="Equation.3">
                  <p:embed/>
                  <p:pic>
                    <p:nvPicPr>
                      <p:cNvPr id="0" name="图片 26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4951512"/>
                        <a:ext cx="1346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Line 14"/>
          <p:cNvSpPr>
            <a:spLocks noChangeShapeType="1"/>
          </p:cNvSpPr>
          <p:nvPr/>
        </p:nvSpPr>
        <p:spPr bwMode="auto">
          <a:xfrm flipH="1" flipV="1">
            <a:off x="3505200" y="5484912"/>
            <a:ext cx="2286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903" name="Line 15"/>
          <p:cNvSpPr>
            <a:spLocks noChangeShapeType="1"/>
          </p:cNvSpPr>
          <p:nvPr/>
        </p:nvSpPr>
        <p:spPr bwMode="auto">
          <a:xfrm flipV="1">
            <a:off x="4800600" y="5484912"/>
            <a:ext cx="2286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911" name="Line 23"/>
          <p:cNvSpPr>
            <a:spLocks noChangeShapeType="1"/>
          </p:cNvSpPr>
          <p:nvPr/>
        </p:nvSpPr>
        <p:spPr bwMode="auto">
          <a:xfrm>
            <a:off x="1751013" y="2360712"/>
            <a:ext cx="1587" cy="99060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912" name="Line 24"/>
          <p:cNvSpPr>
            <a:spLocks noChangeShapeType="1"/>
          </p:cNvSpPr>
          <p:nvPr/>
        </p:nvSpPr>
        <p:spPr bwMode="auto">
          <a:xfrm flipH="1">
            <a:off x="1752600" y="4037112"/>
            <a:ext cx="0" cy="91440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913" name="Line 25"/>
          <p:cNvSpPr>
            <a:spLocks noChangeShapeType="1"/>
          </p:cNvSpPr>
          <p:nvPr/>
        </p:nvSpPr>
        <p:spPr bwMode="auto">
          <a:xfrm>
            <a:off x="3200400" y="5408712"/>
            <a:ext cx="381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914" name="Line 26"/>
          <p:cNvSpPr>
            <a:spLocks noChangeShapeType="1"/>
          </p:cNvSpPr>
          <p:nvPr/>
        </p:nvSpPr>
        <p:spPr bwMode="auto">
          <a:xfrm>
            <a:off x="4495800" y="5408712"/>
            <a:ext cx="685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build="p" autoUpdateAnimBg="0" advAuto="0"/>
      <p:bldP spid="37898" grpId="0" animBg="1"/>
      <p:bldP spid="37899" grpId="0" animBg="1"/>
      <p:bldP spid="37900" grpId="0" autoUpdateAnimBg="0"/>
      <p:bldP spid="37902" grpId="0" animBg="1"/>
      <p:bldP spid="37903" grpId="0" animBg="1"/>
      <p:bldP spid="37911" grpId="0" animBg="1"/>
      <p:bldP spid="37912" grpId="0" animBg="1"/>
      <p:bldP spid="37913" grpId="0" animBg="1"/>
      <p:bldP spid="379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892487" y="1037758"/>
            <a:ext cx="5823568" cy="4987717"/>
            <a:chOff x="839069" y="990475"/>
            <a:chExt cx="5823568" cy="4987717"/>
          </a:xfrm>
        </p:grpSpPr>
        <p:sp>
          <p:nvSpPr>
            <p:cNvPr id="3" name="Line 4"/>
            <p:cNvSpPr>
              <a:spLocks noChangeShapeType="1"/>
            </p:cNvSpPr>
            <p:nvPr/>
          </p:nvSpPr>
          <p:spPr bwMode="auto">
            <a:xfrm>
              <a:off x="1268110" y="4676007"/>
              <a:ext cx="50435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Line 5"/>
            <p:cNvSpPr>
              <a:spLocks noChangeShapeType="1"/>
            </p:cNvSpPr>
            <p:nvPr/>
          </p:nvSpPr>
          <p:spPr bwMode="auto">
            <a:xfrm flipV="1">
              <a:off x="1422096" y="2299351"/>
              <a:ext cx="0" cy="2567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" name="Rectangle 14"/>
            <p:cNvSpPr>
              <a:spLocks noChangeArrowheads="1"/>
            </p:cNvSpPr>
            <p:nvPr/>
          </p:nvSpPr>
          <p:spPr bwMode="auto">
            <a:xfrm>
              <a:off x="3839859" y="1918518"/>
              <a:ext cx="636588" cy="2752725"/>
            </a:xfrm>
            <a:prstGeom prst="rect">
              <a:avLst/>
            </a:prstGeom>
            <a:solidFill>
              <a:schemeClr val="accent1">
                <a:alpha val="46001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6" name="Rectangle 15"/>
            <p:cNvSpPr>
              <a:spLocks noChangeArrowheads="1"/>
            </p:cNvSpPr>
            <p:nvPr/>
          </p:nvSpPr>
          <p:spPr bwMode="auto">
            <a:xfrm>
              <a:off x="1812621" y="3806223"/>
              <a:ext cx="746125" cy="866775"/>
            </a:xfrm>
            <a:prstGeom prst="rect">
              <a:avLst/>
            </a:prstGeom>
            <a:solidFill>
              <a:srgbClr val="33CCCC">
                <a:alpha val="22000"/>
              </a:srgbClr>
            </a:solidFill>
            <a:ln w="9525">
              <a:solidFill>
                <a:schemeClr val="tx1"/>
              </a:solidFill>
              <a:miter lim="800000"/>
            </a:ln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7" name="Rectangle 16"/>
            <p:cNvSpPr>
              <a:spLocks noChangeArrowheads="1"/>
            </p:cNvSpPr>
            <p:nvPr/>
          </p:nvSpPr>
          <p:spPr bwMode="auto">
            <a:xfrm>
              <a:off x="2561921" y="3270901"/>
              <a:ext cx="636588" cy="1398588"/>
            </a:xfrm>
            <a:prstGeom prst="rect">
              <a:avLst/>
            </a:prstGeom>
            <a:solidFill>
              <a:srgbClr val="CC99FF">
                <a:alpha val="45000"/>
              </a:srgbClr>
            </a:solidFill>
            <a:ln w="9525">
              <a:solidFill>
                <a:schemeClr val="tx1"/>
              </a:solidFill>
              <a:miter lim="800000"/>
            </a:ln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8" name="Rectangle 17"/>
            <p:cNvSpPr>
              <a:spLocks noChangeArrowheads="1"/>
            </p:cNvSpPr>
            <p:nvPr/>
          </p:nvSpPr>
          <p:spPr bwMode="auto">
            <a:xfrm>
              <a:off x="3209621" y="2478739"/>
              <a:ext cx="636588" cy="2190750"/>
            </a:xfrm>
            <a:prstGeom prst="rect">
              <a:avLst/>
            </a:prstGeom>
            <a:solidFill>
              <a:srgbClr val="99CC00">
                <a:alpha val="34000"/>
              </a:srgbClr>
            </a:solidFill>
            <a:ln w="9525">
              <a:solidFill>
                <a:schemeClr val="tx1"/>
              </a:solidFill>
              <a:miter lim="800000"/>
            </a:ln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9" name="Rectangle 18"/>
            <p:cNvSpPr>
              <a:spLocks noChangeArrowheads="1"/>
            </p:cNvSpPr>
            <p:nvPr/>
          </p:nvSpPr>
          <p:spPr bwMode="auto">
            <a:xfrm>
              <a:off x="4476446" y="1989956"/>
              <a:ext cx="423863" cy="2678113"/>
            </a:xfrm>
            <a:prstGeom prst="rect">
              <a:avLst/>
            </a:prstGeom>
            <a:solidFill>
              <a:srgbClr val="3366FF">
                <a:alpha val="53999"/>
              </a:srgbClr>
            </a:solidFill>
            <a:ln w="9525">
              <a:solidFill>
                <a:schemeClr val="tx1"/>
              </a:solidFill>
              <a:miter lim="800000"/>
            </a:ln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10" name="Rectangle 19"/>
            <p:cNvSpPr>
              <a:spLocks noChangeArrowheads="1"/>
            </p:cNvSpPr>
            <p:nvPr/>
          </p:nvSpPr>
          <p:spPr bwMode="auto">
            <a:xfrm>
              <a:off x="4909834" y="2350318"/>
              <a:ext cx="476250" cy="2316163"/>
            </a:xfrm>
            <a:prstGeom prst="rect">
              <a:avLst/>
            </a:prstGeom>
            <a:solidFill>
              <a:srgbClr val="00FF00">
                <a:alpha val="38000"/>
              </a:srgbClr>
            </a:solidFill>
            <a:ln w="9525">
              <a:solidFill>
                <a:schemeClr val="tx1"/>
              </a:solidFill>
              <a:miter lim="800000"/>
            </a:ln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11" name="Line 20"/>
            <p:cNvSpPr>
              <a:spLocks noChangeShapeType="1"/>
            </p:cNvSpPr>
            <p:nvPr/>
          </p:nvSpPr>
          <p:spPr bwMode="auto">
            <a:xfrm>
              <a:off x="2067875" y="3822265"/>
              <a:ext cx="3175" cy="863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Line 21"/>
            <p:cNvSpPr>
              <a:spLocks noChangeShapeType="1"/>
            </p:cNvSpPr>
            <p:nvPr/>
          </p:nvSpPr>
          <p:spPr bwMode="auto">
            <a:xfrm>
              <a:off x="2717162" y="3286943"/>
              <a:ext cx="0" cy="13668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Line 22"/>
            <p:cNvSpPr>
              <a:spLocks noChangeShapeType="1"/>
            </p:cNvSpPr>
            <p:nvPr/>
          </p:nvSpPr>
          <p:spPr bwMode="auto">
            <a:xfrm>
              <a:off x="3468384" y="2478739"/>
              <a:ext cx="0" cy="2159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Line 23"/>
            <p:cNvSpPr>
              <a:spLocks noChangeShapeType="1"/>
            </p:cNvSpPr>
            <p:nvPr/>
          </p:nvSpPr>
          <p:spPr bwMode="auto">
            <a:xfrm>
              <a:off x="4333571" y="1902476"/>
              <a:ext cx="0" cy="2735263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Line 24"/>
            <p:cNvSpPr>
              <a:spLocks noChangeShapeType="1"/>
            </p:cNvSpPr>
            <p:nvPr/>
          </p:nvSpPr>
          <p:spPr bwMode="auto">
            <a:xfrm>
              <a:off x="4779659" y="2016776"/>
              <a:ext cx="0" cy="26368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Line 25"/>
            <p:cNvSpPr>
              <a:spLocks noChangeShapeType="1"/>
            </p:cNvSpPr>
            <p:nvPr/>
          </p:nvSpPr>
          <p:spPr bwMode="auto">
            <a:xfrm>
              <a:off x="5157818" y="2350318"/>
              <a:ext cx="1588" cy="23034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" name="对象 16"/>
                <p:cNvGraphicFramePr>
                  <a:graphicFrameLocks noChangeAspect="1"/>
                </p:cNvGraphicFramePr>
                <p:nvPr/>
              </p:nvGraphicFramePr>
              <p:xfrm>
                <a:off x="1946764" y="1710556"/>
                <a:ext cx="1604963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7385" name="Equation" r:id="rId3" imgW="14020800" imgH="4876800" progId="Equation.DSMT4">
                        <p:embed/>
                      </p:oleObj>
                    </mc:Choice>
                    <mc:Fallback>
                      <p:oleObj name="Equation" r:id="rId3" imgW="14020800" imgH="4876800" progId="Equation.DSMT4">
                        <p:embed/>
                        <p:pic>
                          <p:nvPicPr>
                            <p:cNvPr id="0" name="图片 5737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46764" y="1710556"/>
                              <a:ext cx="1604963" cy="558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" name="对象 16"/>
                <p:cNvGraphicFramePr>
                  <a:graphicFrameLocks noChangeAspect="1"/>
                </p:cNvGraphicFramePr>
                <p:nvPr/>
              </p:nvGraphicFramePr>
              <p:xfrm>
                <a:off x="1946764" y="1710556"/>
                <a:ext cx="1604963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7383" name="Equation" r:id="rId5" imgW="14020800" imgH="4876800" progId="Equation.DSMT4">
                        <p:embed/>
                      </p:oleObj>
                    </mc:Choice>
                    <mc:Fallback>
                      <p:oleObj name="Equation" r:id="rId5" imgW="14020800" imgH="4876800" progId="Equation.DSMT4">
                        <p:embed/>
                        <p:pic>
                          <p:nvPicPr>
                            <p:cNvPr id="0" name="图片 5737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46764" y="1710556"/>
                              <a:ext cx="1604963" cy="558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18" name="直接连接符 17"/>
            <p:cNvCxnSpPr/>
            <p:nvPr/>
          </p:nvCxnSpPr>
          <p:spPr bwMode="auto">
            <a:xfrm>
              <a:off x="1828663" y="3806223"/>
              <a:ext cx="0" cy="86502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7030A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 bwMode="auto">
            <a:xfrm>
              <a:off x="5375574" y="2478739"/>
              <a:ext cx="0" cy="219250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7030A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9693" y="1661017"/>
              <a:ext cx="3671887" cy="2166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1055093" y="4586271"/>
              <a:ext cx="6986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+mn-ea"/>
                  <a:ea typeface="+mn-ea"/>
                </a:rPr>
                <a:t>O</a:t>
              </a:r>
              <a:endParaRPr lang="zh-CN" altLang="en-US" sz="2400" i="1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1080216" y="2000734"/>
                  <a:ext cx="42296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/>
                            <a:ea typeface="+mn-ea"/>
                          </a:rPr>
                          <m:t>𝑦</m:t>
                        </m:r>
                      </m:oMath>
                    </m:oMathPara>
                  </a14:m>
                  <a:endParaRPr lang="zh-CN" altLang="en-US" sz="24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0216" y="2000734"/>
                  <a:ext cx="422968" cy="461665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6239669" y="4430718"/>
                  <a:ext cx="42296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/>
                            <a:ea typeface="+mn-ea"/>
                          </a:rPr>
                          <m:t>𝑥</m:t>
                        </m:r>
                      </m:oMath>
                    </m:oMathPara>
                  </a14:m>
                  <a:endParaRPr lang="zh-CN" altLang="en-US" sz="24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39669" y="4430718"/>
                  <a:ext cx="422968" cy="461665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1343125" y="4611035"/>
                  <a:ext cx="158133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/>
                            <a:ea typeface="+mn-ea"/>
                          </a:rPr>
                          <m:t>=</m:t>
                        </m:r>
                        <m:r>
                          <a:rPr lang="en-US" altLang="zh-CN" sz="2400" i="1">
                            <a:latin typeface="Cambria Math" panose="02040503050406030204"/>
                          </a:rPr>
                          <m:t>𝑎</m:t>
                        </m:r>
                      </m:oMath>
                    </m:oMathPara>
                  </a14:m>
                  <a:endParaRPr lang="zh-CN" altLang="en-US" sz="24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3125" y="4611035"/>
                  <a:ext cx="1581330" cy="461665"/>
                </a:xfrm>
                <a:prstGeom prst="rect">
                  <a:avLst/>
                </a:prstGeom>
                <a:blipFill rotWithShape="1">
                  <a:blip r:embed="rId1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5103584" y="4666802"/>
                  <a:ext cx="120809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/>
                            <a:ea typeface="+mn-ea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  <a:ea typeface="+mn-ea"/>
                          </a:rPr>
                          <m:t>𝑏</m:t>
                        </m:r>
                      </m:oMath>
                    </m:oMathPara>
                  </a14:m>
                  <a:endParaRPr lang="zh-CN" altLang="en-US" sz="24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03584" y="4666802"/>
                  <a:ext cx="1208093" cy="461665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3794243" y="4621342"/>
                  <a:ext cx="158133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zh-CN" altLang="en-US" sz="24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94243" y="4621342"/>
                  <a:ext cx="1581330" cy="461665"/>
                </a:xfrm>
                <a:prstGeom prst="rect">
                  <a:avLst/>
                </a:prstGeom>
                <a:blipFill rotWithShape="1">
                  <a:blip r:embed="rId1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3290187" y="4634917"/>
                  <a:ext cx="158133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𝑘</m:t>
                            </m:r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CN" altLang="en-US" sz="24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0187" y="4634917"/>
                  <a:ext cx="1581330" cy="461665"/>
                </a:xfrm>
                <a:prstGeom prst="rect">
                  <a:avLst/>
                </a:prstGeom>
                <a:blipFill rotWithShape="1">
                  <a:blip r:embed="rId1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3897712" y="990476"/>
                  <a:ext cx="158133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𝑓</m:t>
                            </m:r>
                            <m:r>
                              <a:rPr lang="en-US" altLang="zh-CN" sz="2800" b="0" i="1" smtClean="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(</m:t>
                            </m:r>
                            <m:r>
                              <a:rPr lang="en-US" altLang="zh-CN" sz="2800" b="0" i="1" smtClean="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b="0" i="1" smtClean="0">
                            <a:solidFill>
                              <a:srgbClr val="0000CC"/>
                            </a:solidFill>
                            <a:latin typeface="Cambria Math" panose="02040503050406030204"/>
                            <a:ea typeface="+mn-ea"/>
                          </a:rPr>
                          <m:t>)</m:t>
                        </m:r>
                      </m:oMath>
                    </m:oMathPara>
                  </a14:m>
                  <a:endParaRPr lang="zh-CN" altLang="en-US" sz="2800" i="1" dirty="0">
                    <a:solidFill>
                      <a:srgbClr val="0000CC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7712" y="990476"/>
                  <a:ext cx="1581330" cy="523220"/>
                </a:xfrm>
                <a:prstGeom prst="rect">
                  <a:avLst/>
                </a:prstGeom>
                <a:blipFill rotWithShape="1">
                  <a:blip r:embed="rId1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" name="直接箭头连接符 28"/>
            <p:cNvCxnSpPr>
              <a:stCxn id="28" idx="2"/>
            </p:cNvCxnSpPr>
            <p:nvPr/>
          </p:nvCxnSpPr>
          <p:spPr bwMode="auto">
            <a:xfrm flipH="1">
              <a:off x="4333571" y="1513696"/>
              <a:ext cx="354806" cy="40482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2185683" y="5454972"/>
              <a:ext cx="29622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曲边梯形面积</a:t>
              </a:r>
              <a:endPara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839069" y="990475"/>
              <a:ext cx="5760640" cy="4320000"/>
            </a:xfrm>
            <a:prstGeom prst="roundRect">
              <a:avLst>
                <a:gd name="adj" fmla="val 3777"/>
              </a:avLst>
            </a:prstGeom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30000"/>
                </a:lnSpc>
              </a:pPr>
              <a:endPara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/>
          <p:cNvGrpSpPr/>
          <p:nvPr/>
        </p:nvGrpSpPr>
        <p:grpSpPr bwMode="auto">
          <a:xfrm>
            <a:off x="6964363" y="3126060"/>
            <a:ext cx="1819275" cy="2019300"/>
            <a:chOff x="4257" y="1310"/>
            <a:chExt cx="1146" cy="1272"/>
          </a:xfrm>
        </p:grpSpPr>
        <p:graphicFrame>
          <p:nvGraphicFramePr>
            <p:cNvPr id="39939" name="Object 3"/>
            <p:cNvGraphicFramePr>
              <a:graphicFrameLocks noChangeAspect="1"/>
            </p:cNvGraphicFramePr>
            <p:nvPr/>
          </p:nvGraphicFramePr>
          <p:xfrm>
            <a:off x="4257" y="1310"/>
            <a:ext cx="1146" cy="1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96" name="BMP 图像" r:id="rId3" imgW="1819275" imgH="2019300" progId="Paint.Picture">
                    <p:embed/>
                  </p:oleObj>
                </mc:Choice>
                <mc:Fallback>
                  <p:oleObj name="BMP 图像" r:id="rId3" imgW="1819275" imgH="2019300" progId="Paint.Picture">
                    <p:embed/>
                    <p:pic>
                      <p:nvPicPr>
                        <p:cNvPr id="0" name="图片 29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" y="1310"/>
                          <a:ext cx="1146" cy="1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0" name="Object 4"/>
            <p:cNvGraphicFramePr>
              <a:graphicFrameLocks noChangeAspect="1"/>
            </p:cNvGraphicFramePr>
            <p:nvPr/>
          </p:nvGraphicFramePr>
          <p:xfrm>
            <a:off x="4838" y="1957"/>
            <a:ext cx="177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97" name="Equation" r:id="rId5" imgW="3657600" imgH="3352800" progId="Equation.DSMT4">
                    <p:embed/>
                  </p:oleObj>
                </mc:Choice>
                <mc:Fallback>
                  <p:oleObj name="Equation" r:id="rId5" imgW="3657600" imgH="3352800" progId="Equation.DSMT4">
                    <p:embed/>
                    <p:pic>
                      <p:nvPicPr>
                        <p:cNvPr id="0" name="图片 29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" y="1957"/>
                          <a:ext cx="177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1" name="Arc 5"/>
            <p:cNvSpPr/>
            <p:nvPr/>
          </p:nvSpPr>
          <p:spPr bwMode="auto">
            <a:xfrm>
              <a:off x="4650" y="2093"/>
              <a:ext cx="186" cy="163"/>
            </a:xfrm>
            <a:custGeom>
              <a:avLst/>
              <a:gdLst>
                <a:gd name="G0" fmla="+- 0 0 0"/>
                <a:gd name="G1" fmla="+- 17541 0 0"/>
                <a:gd name="G2" fmla="+- 21600 0 0"/>
                <a:gd name="T0" fmla="*/ 12604 w 19886"/>
                <a:gd name="T1" fmla="*/ 0 h 17541"/>
                <a:gd name="T2" fmla="*/ 19886 w 19886"/>
                <a:gd name="T3" fmla="*/ 9109 h 17541"/>
                <a:gd name="T4" fmla="*/ 0 w 19886"/>
                <a:gd name="T5" fmla="*/ 17541 h 17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886" h="17541" fill="none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</a:path>
                <a:path w="19886" h="17541" stroke="0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  <a:lnTo>
                    <a:pt x="0" y="17541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942" name="Rectangle 6"/>
              <p:cNvSpPr>
                <a:spLocks noGrp="1" noChangeArrowheads="1"/>
              </p:cNvSpPr>
              <p:nvPr>
                <p:ph type="title" idx="4294967295"/>
              </p:nvPr>
            </p:nvSpPr>
            <p:spPr bwMode="auto">
              <a:xfrm>
                <a:off x="550366" y="816247"/>
                <a:ext cx="7766050" cy="609600"/>
              </a:xfrm>
              <a:prstGeom prst="rect">
                <a:avLst/>
              </a:prstGeom>
              <a:noFill/>
            </p:spPr>
            <p:txBody>
              <a:bodyPr vert="horz" wrap="square" lIns="91440" tIns="45720" rIns="91440" bIns="45720" numCol="1" anchor="t" anchorCtr="0" compatLnSpc="1"/>
              <a:lstStyle/>
              <a:p>
                <a:pPr algn="l"/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.</a:t>
                </a:r>
                <a:r>
                  <a:rPr lang="en-US" altLang="zh-CN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平面经过半径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𝑅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圆柱体的底圆中心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endParaRPr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9942" name="Rectangle 6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 bwMode="auto">
              <a:xfrm>
                <a:off x="550366" y="816247"/>
                <a:ext cx="7766050" cy="609600"/>
              </a:xfrm>
              <a:prstGeom prst="rect">
                <a:avLst/>
              </a:prstGeom>
              <a:blipFill rotWithShape="1">
                <a:blip r:embed="rId7"/>
                <a:stretch>
                  <a:fillRect l="-6" t="-45" r="6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8077200" y="830535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并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520080" y="1440135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底面成 </a:t>
            </a:r>
            <a:r>
              <a:rPr kumimoji="1" lang="zh-CN" altLang="en-US" sz="2800" b="0" i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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pSp>
        <p:nvGrpSpPr>
          <p:cNvPr id="39945" name="Group 9"/>
          <p:cNvGrpSpPr/>
          <p:nvPr/>
        </p:nvGrpSpPr>
        <p:grpSpPr bwMode="auto">
          <a:xfrm>
            <a:off x="7835907" y="4269075"/>
            <a:ext cx="561976" cy="447677"/>
            <a:chOff x="4806" y="2030"/>
            <a:chExt cx="354" cy="282"/>
          </a:xfrm>
        </p:grpSpPr>
        <p:graphicFrame>
          <p:nvGraphicFramePr>
            <p:cNvPr id="39946" name="Object 10"/>
            <p:cNvGraphicFramePr>
              <a:graphicFrameLocks noChangeAspect="1"/>
            </p:cNvGraphicFramePr>
            <p:nvPr/>
          </p:nvGraphicFramePr>
          <p:xfrm>
            <a:off x="4982" y="2030"/>
            <a:ext cx="178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98" name="Equation" r:id="rId8" imgW="3657600" imgH="3352800" progId="Equation.DSMT4">
                    <p:embed/>
                  </p:oleObj>
                </mc:Choice>
                <mc:Fallback>
                  <p:oleObj name="Equation" r:id="rId8" imgW="3657600" imgH="3352800" progId="Equation.DSMT4">
                    <p:embed/>
                    <p:pic>
                      <p:nvPicPr>
                        <p:cNvPr id="0" name="图片 29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2" y="2030"/>
                          <a:ext cx="178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7" name="Arc 11"/>
            <p:cNvSpPr/>
            <p:nvPr/>
          </p:nvSpPr>
          <p:spPr bwMode="auto">
            <a:xfrm>
              <a:off x="4806" y="2149"/>
              <a:ext cx="186" cy="163"/>
            </a:xfrm>
            <a:custGeom>
              <a:avLst/>
              <a:gdLst>
                <a:gd name="G0" fmla="+- 0 0 0"/>
                <a:gd name="G1" fmla="+- 17541 0 0"/>
                <a:gd name="G2" fmla="+- 21600 0 0"/>
                <a:gd name="T0" fmla="*/ 12604 w 19886"/>
                <a:gd name="T1" fmla="*/ 0 h 17541"/>
                <a:gd name="T2" fmla="*/ 19886 w 19886"/>
                <a:gd name="T3" fmla="*/ 9109 h 17541"/>
                <a:gd name="T4" fmla="*/ 0 w 19886"/>
                <a:gd name="T5" fmla="*/ 17541 h 17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886" h="17541" fill="none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</a:path>
                <a:path w="19886" h="17541" stroke="0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  <a:lnTo>
                    <a:pt x="0" y="17541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2133600" y="2568847"/>
          <a:ext cx="1876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9" name="Equation" r:id="rId10" imgW="2501900" imgH="673100" progId="Equation.3">
                  <p:embed/>
                </p:oleObj>
              </mc:Choice>
              <mc:Fallback>
                <p:oleObj name="Equation" r:id="rId10" imgW="2501900" imgH="673100" progId="Equation.3">
                  <p:embed/>
                  <p:pic>
                    <p:nvPicPr>
                      <p:cNvPr id="0" name="图片 29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68847"/>
                        <a:ext cx="18764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533400" y="2049735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图所示取坐标系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4114800" y="2035447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圆的方程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51" name="Text Box 15"/>
              <p:cNvSpPr txBox="1">
                <a:spLocks noChangeArrowheads="1"/>
              </p:cNvSpPr>
              <p:nvPr/>
            </p:nvSpPr>
            <p:spPr bwMode="auto">
              <a:xfrm>
                <a:off x="152400" y="3102247"/>
                <a:ext cx="53340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垂直于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 的截面是直角三角形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39951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3102247"/>
                <a:ext cx="5334000" cy="519113"/>
              </a:xfrm>
              <a:prstGeom prst="rect">
                <a:avLst/>
              </a:prstGeom>
              <a:blipFill rotWithShape="1">
                <a:blip r:embed="rId12"/>
                <a:stretch>
                  <a:fillRect t="-52" b="1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952" name="Text Box 16"/>
          <p:cNvSpPr txBox="1">
            <a:spLocks noChangeArrowheads="1"/>
          </p:cNvSpPr>
          <p:nvPr/>
        </p:nvSpPr>
        <p:spPr bwMode="auto">
          <a:xfrm>
            <a:off x="5334000" y="3126060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其面积为</a:t>
            </a:r>
          </a:p>
        </p:txBody>
      </p:sp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1003300" y="3635647"/>
          <a:ext cx="349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0" name="Equation" r:id="rId13" imgW="4660900" imgH="1130300" progId="Equation.3">
                  <p:embed/>
                </p:oleObj>
              </mc:Choice>
              <mc:Fallback>
                <p:oleObj name="Equation" r:id="rId13" imgW="4660900" imgH="1130300" progId="Equation.3">
                  <p:embed/>
                  <p:pic>
                    <p:nvPicPr>
                      <p:cNvPr id="0" name="图片 29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635647"/>
                        <a:ext cx="349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4737100" y="3864247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1" name="Equation" r:id="rId15" imgW="2527300" imgH="546100" progId="Equation.3">
                  <p:embed/>
                </p:oleObj>
              </mc:Choice>
              <mc:Fallback>
                <p:oleObj name="Equation" r:id="rId15" imgW="2527300" imgH="546100" progId="Equation.3">
                  <p:embed/>
                  <p:pic>
                    <p:nvPicPr>
                      <p:cNvPr id="0" name="图片 29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864247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1384300" y="4931047"/>
          <a:ext cx="417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2" name="Equation" r:id="rId17" imgW="5575300" imgH="1130300" progId="Equation.3">
                  <p:embed/>
                </p:oleObj>
              </mc:Choice>
              <mc:Fallback>
                <p:oleObj name="Equation" r:id="rId17" imgW="5575300" imgH="1130300" progId="Equation.3">
                  <p:embed/>
                  <p:pic>
                    <p:nvPicPr>
                      <p:cNvPr id="0" name="图片 29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931047"/>
                        <a:ext cx="417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1752600" y="5756547"/>
          <a:ext cx="312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3" name="Equation" r:id="rId19" imgW="4165600" imgH="1130300" progId="Equation.3">
                  <p:embed/>
                </p:oleObj>
              </mc:Choice>
              <mc:Fallback>
                <p:oleObj name="Equation" r:id="rId19" imgW="4165600" imgH="1130300" progId="Equation.3">
                  <p:embed/>
                  <p:pic>
                    <p:nvPicPr>
                      <p:cNvPr id="0" name="图片 29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56547"/>
                        <a:ext cx="3124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4876800" y="5845447"/>
          <a:ext cx="2952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" name="Equation" r:id="rId21" imgW="444500" imgH="1219200" progId="Equation.3">
                  <p:embed/>
                </p:oleObj>
              </mc:Choice>
              <mc:Fallback>
                <p:oleObj name="Equation" r:id="rId21" imgW="444500" imgH="1219200" progId="Equation.3">
                  <p:embed/>
                  <p:pic>
                    <p:nvPicPr>
                      <p:cNvPr id="0" name="图片 29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845447"/>
                        <a:ext cx="2952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5168900" y="5756547"/>
          <a:ext cx="1765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5" name="Equation" r:id="rId23" imgW="2349500" imgH="1130300" progId="Equation.3">
                  <p:embed/>
                </p:oleObj>
              </mc:Choice>
              <mc:Fallback>
                <p:oleObj name="Equation" r:id="rId23" imgW="2349500" imgH="1130300" progId="Equation.3">
                  <p:embed/>
                  <p:pic>
                    <p:nvPicPr>
                      <p:cNvPr id="0" name="图片 29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5756547"/>
                        <a:ext cx="1765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9" name="Text Box 23"/>
          <p:cNvSpPr txBox="1">
            <a:spLocks noChangeArrowheads="1"/>
          </p:cNvSpPr>
          <p:nvPr/>
        </p:nvSpPr>
        <p:spPr bwMode="auto">
          <a:xfrm>
            <a:off x="152400" y="4473847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利用对称性</a:t>
            </a:r>
          </a:p>
        </p:txBody>
      </p:sp>
      <p:sp>
        <p:nvSpPr>
          <p:cNvPr id="39960" name="Text Box 24"/>
          <p:cNvSpPr txBox="1">
            <a:spLocks noChangeArrowheads="1"/>
          </p:cNvSpPr>
          <p:nvPr/>
        </p:nvSpPr>
        <p:spPr bwMode="auto">
          <a:xfrm>
            <a:off x="2895600" y="1440135"/>
            <a:ext cx="601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该平面截圆柱体所得</a:t>
            </a:r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立体体积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pSp>
        <p:nvGrpSpPr>
          <p:cNvPr id="39968" name="Group 32"/>
          <p:cNvGrpSpPr/>
          <p:nvPr/>
        </p:nvGrpSpPr>
        <p:grpSpPr bwMode="auto">
          <a:xfrm>
            <a:off x="7827963" y="3551510"/>
            <a:ext cx="820737" cy="1181100"/>
            <a:chOff x="1894" y="1248"/>
            <a:chExt cx="1034" cy="1488"/>
          </a:xfrm>
        </p:grpSpPr>
        <p:sp>
          <p:nvSpPr>
            <p:cNvPr id="39969" name="Line 33"/>
            <p:cNvSpPr>
              <a:spLocks noChangeShapeType="1"/>
            </p:cNvSpPr>
            <p:nvPr/>
          </p:nvSpPr>
          <p:spPr bwMode="auto">
            <a:xfrm flipV="1">
              <a:off x="1894" y="1248"/>
              <a:ext cx="1034" cy="147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970" name="Line 34"/>
            <p:cNvSpPr>
              <a:spLocks noChangeShapeType="1"/>
            </p:cNvSpPr>
            <p:nvPr/>
          </p:nvSpPr>
          <p:spPr bwMode="auto">
            <a:xfrm>
              <a:off x="2921" y="1299"/>
              <a:ext cx="0" cy="97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971" name="Line 35"/>
            <p:cNvSpPr>
              <a:spLocks noChangeShapeType="1"/>
            </p:cNvSpPr>
            <p:nvPr/>
          </p:nvSpPr>
          <p:spPr bwMode="auto">
            <a:xfrm flipV="1">
              <a:off x="1915" y="2275"/>
              <a:ext cx="1013" cy="46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lg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9972" name="Group 36"/>
          <p:cNvGrpSpPr/>
          <p:nvPr/>
        </p:nvGrpSpPr>
        <p:grpSpPr bwMode="auto">
          <a:xfrm>
            <a:off x="6700838" y="3719785"/>
            <a:ext cx="2308225" cy="1993900"/>
            <a:chOff x="4225" y="2112"/>
            <a:chExt cx="1454" cy="1256"/>
          </a:xfrm>
        </p:grpSpPr>
        <p:grpSp>
          <p:nvGrpSpPr>
            <p:cNvPr id="39973" name="Group 37"/>
            <p:cNvGrpSpPr/>
            <p:nvPr/>
          </p:nvGrpSpPr>
          <p:grpSpPr bwMode="auto">
            <a:xfrm>
              <a:off x="4225" y="2198"/>
              <a:ext cx="1454" cy="1007"/>
              <a:chOff x="4080" y="1776"/>
              <a:chExt cx="1454" cy="1007"/>
            </a:xfrm>
          </p:grpSpPr>
          <p:graphicFrame>
            <p:nvGraphicFramePr>
              <p:cNvPr id="39974" name="Object 38"/>
              <p:cNvGraphicFramePr>
                <a:graphicFrameLocks noChangeAspect="1"/>
              </p:cNvGraphicFramePr>
              <p:nvPr/>
            </p:nvGraphicFramePr>
            <p:xfrm>
              <a:off x="4483" y="2208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406" name="Equation" r:id="rId25" imgW="165100" imgH="190500" progId="Equation.3">
                      <p:embed/>
                    </p:oleObj>
                  </mc:Choice>
                  <mc:Fallback>
                    <p:oleObj name="Equation" r:id="rId25" imgW="165100" imgH="190500" progId="Equation.3">
                      <p:embed/>
                      <p:pic>
                        <p:nvPicPr>
                          <p:cNvPr id="0" name="图片 293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3" y="2208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75" name="Object 39"/>
              <p:cNvGraphicFramePr>
                <a:graphicFrameLocks noChangeAspect="1"/>
              </p:cNvGraphicFramePr>
              <p:nvPr/>
            </p:nvGraphicFramePr>
            <p:xfrm>
              <a:off x="4859" y="2505"/>
              <a:ext cx="229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407" name="Equation" r:id="rId27" imgW="203200" imgH="215900" progId="Equation.3">
                      <p:embed/>
                    </p:oleObj>
                  </mc:Choice>
                  <mc:Fallback>
                    <p:oleObj name="Equation" r:id="rId27" imgW="203200" imgH="215900" progId="Equation.3">
                      <p:embed/>
                      <p:pic>
                        <p:nvPicPr>
                          <p:cNvPr id="0" name="图片 293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9" y="2505"/>
                            <a:ext cx="229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76" name="Line 40"/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1292" cy="1007"/>
              </a:xfrm>
              <a:prstGeom prst="line">
                <a:avLst/>
              </a:prstGeom>
              <a:noFill/>
              <a:ln w="28575">
                <a:solidFill>
                  <a:srgbClr val="00B0F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9977" name="Line 41"/>
              <p:cNvSpPr>
                <a:spLocks noChangeShapeType="1"/>
              </p:cNvSpPr>
              <p:nvPr/>
            </p:nvSpPr>
            <p:spPr bwMode="auto">
              <a:xfrm flipV="1">
                <a:off x="4670" y="1858"/>
                <a:ext cx="864" cy="384"/>
              </a:xfrm>
              <a:prstGeom prst="line">
                <a:avLst/>
              </a:prstGeom>
              <a:noFill/>
              <a:ln w="19050">
                <a:solidFill>
                  <a:srgbClr val="00B0F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39978" name="Object 42"/>
            <p:cNvGraphicFramePr>
              <a:graphicFrameLocks noChangeAspect="1"/>
            </p:cNvGraphicFramePr>
            <p:nvPr/>
          </p:nvGraphicFramePr>
          <p:xfrm>
            <a:off x="5328" y="321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08" name="Equation" r:id="rId29" imgW="304800" imgH="317500" progId="Equation.3">
                    <p:embed/>
                  </p:oleObj>
                </mc:Choice>
                <mc:Fallback>
                  <p:oleObj name="Equation" r:id="rId29" imgW="304800" imgH="317500" progId="Equation.3">
                    <p:embed/>
                    <p:pic>
                      <p:nvPicPr>
                        <p:cNvPr id="0" name="图片 293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21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9" name="Object 43"/>
            <p:cNvGraphicFramePr>
              <a:graphicFrameLocks noChangeAspect="1"/>
            </p:cNvGraphicFramePr>
            <p:nvPr/>
          </p:nvGraphicFramePr>
          <p:xfrm>
            <a:off x="5520" y="211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09" name="Equation" r:id="rId31" imgW="317500" imgH="419100" progId="Equation.3">
                    <p:embed/>
                  </p:oleObj>
                </mc:Choice>
                <mc:Fallback>
                  <p:oleObj name="Equation" r:id="rId31" imgW="317500" imgH="419100" progId="Equation.3">
                    <p:embed/>
                    <p:pic>
                      <p:nvPicPr>
                        <p:cNvPr id="0" name="图片 293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0" y="211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80" name="Object 44"/>
          <p:cNvGraphicFramePr>
            <a:graphicFrameLocks noChangeAspect="1"/>
          </p:cNvGraphicFramePr>
          <p:nvPr/>
        </p:nvGraphicFramePr>
        <p:xfrm>
          <a:off x="7627938" y="4778647"/>
          <a:ext cx="21907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0" name="Equation" r:id="rId33" imgW="304800" imgH="317500" progId="Equation.3">
                  <p:embed/>
                </p:oleObj>
              </mc:Choice>
              <mc:Fallback>
                <p:oleObj name="Equation" r:id="rId33" imgW="304800" imgH="317500" progId="Equation.3">
                  <p:embed/>
                  <p:pic>
                    <p:nvPicPr>
                      <p:cNvPr id="0" name="图片 29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4778647"/>
                        <a:ext cx="219075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3" grpId="0" build="p" autoUpdateAnimBg="0"/>
      <p:bldP spid="39944" grpId="0" build="p" autoUpdateAnimBg="0" advAuto="0"/>
      <p:bldP spid="39949" grpId="0" autoUpdateAnimBg="0"/>
      <p:bldP spid="39950" grpId="0" autoUpdateAnimBg="0"/>
      <p:bldP spid="39951" grpId="0" autoUpdateAnimBg="0"/>
      <p:bldP spid="39952" grpId="0" autoUpdateAnimBg="0"/>
      <p:bldP spid="39959" grpId="0" autoUpdateAnimBg="0"/>
      <p:bldP spid="39960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/>
          <p:nvPr/>
        </p:nvGrpSpPr>
        <p:grpSpPr bwMode="auto">
          <a:xfrm>
            <a:off x="6346825" y="1666974"/>
            <a:ext cx="1819275" cy="2019300"/>
            <a:chOff x="4257" y="1310"/>
            <a:chExt cx="1146" cy="1272"/>
          </a:xfrm>
        </p:grpSpPr>
        <p:graphicFrame>
          <p:nvGraphicFramePr>
            <p:cNvPr id="40963" name="Object 3"/>
            <p:cNvGraphicFramePr>
              <a:graphicFrameLocks noChangeAspect="1"/>
            </p:cNvGraphicFramePr>
            <p:nvPr/>
          </p:nvGraphicFramePr>
          <p:xfrm>
            <a:off x="4257" y="1310"/>
            <a:ext cx="1146" cy="1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4" name="BMP 图像" r:id="rId3" imgW="1819275" imgH="2019300" progId="Paint.Picture">
                    <p:embed/>
                  </p:oleObj>
                </mc:Choice>
                <mc:Fallback>
                  <p:oleObj name="BMP 图像" r:id="rId3" imgW="1819275" imgH="2019300" progId="Paint.Picture">
                    <p:embed/>
                    <p:pic>
                      <p:nvPicPr>
                        <p:cNvPr id="0" name="图片 30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" y="1310"/>
                          <a:ext cx="1146" cy="1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4" name="Object 4"/>
            <p:cNvGraphicFramePr>
              <a:graphicFrameLocks noChangeAspect="1"/>
            </p:cNvGraphicFramePr>
            <p:nvPr/>
          </p:nvGraphicFramePr>
          <p:xfrm>
            <a:off x="4860" y="1977"/>
            <a:ext cx="134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5" name="Equation" r:id="rId5" imgW="3657600" imgH="3352800" progId="Equation.DSMT4">
                    <p:embed/>
                  </p:oleObj>
                </mc:Choice>
                <mc:Fallback>
                  <p:oleObj name="Equation" r:id="rId5" imgW="3657600" imgH="3352800" progId="Equation.DSMT4">
                    <p:embed/>
                    <p:pic>
                      <p:nvPicPr>
                        <p:cNvPr id="0" name="图片 30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" y="1977"/>
                          <a:ext cx="134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5" name="Arc 5"/>
            <p:cNvSpPr/>
            <p:nvPr/>
          </p:nvSpPr>
          <p:spPr bwMode="auto">
            <a:xfrm>
              <a:off x="4650" y="2093"/>
              <a:ext cx="186" cy="163"/>
            </a:xfrm>
            <a:custGeom>
              <a:avLst/>
              <a:gdLst>
                <a:gd name="G0" fmla="+- 0 0 0"/>
                <a:gd name="G1" fmla="+- 17541 0 0"/>
                <a:gd name="G2" fmla="+- 21600 0 0"/>
                <a:gd name="T0" fmla="*/ 12604 w 19886"/>
                <a:gd name="T1" fmla="*/ 0 h 17541"/>
                <a:gd name="T2" fmla="*/ 19886 w 19886"/>
                <a:gd name="T3" fmla="*/ 9109 h 17541"/>
                <a:gd name="T4" fmla="*/ 0 w 19886"/>
                <a:gd name="T5" fmla="*/ 17541 h 17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886" h="17541" fill="none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</a:path>
                <a:path w="19886" h="17541" stroke="0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  <a:lnTo>
                    <a:pt x="0" y="17541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0966" name="Group 6"/>
          <p:cNvGrpSpPr/>
          <p:nvPr/>
        </p:nvGrpSpPr>
        <p:grpSpPr bwMode="auto">
          <a:xfrm>
            <a:off x="6096000" y="2260699"/>
            <a:ext cx="2308225" cy="1993900"/>
            <a:chOff x="4225" y="2112"/>
            <a:chExt cx="1454" cy="1256"/>
          </a:xfrm>
        </p:grpSpPr>
        <p:grpSp>
          <p:nvGrpSpPr>
            <p:cNvPr id="40967" name="Group 7"/>
            <p:cNvGrpSpPr/>
            <p:nvPr/>
          </p:nvGrpSpPr>
          <p:grpSpPr bwMode="auto">
            <a:xfrm>
              <a:off x="4225" y="2198"/>
              <a:ext cx="1454" cy="1007"/>
              <a:chOff x="4080" y="1776"/>
              <a:chExt cx="1454" cy="1007"/>
            </a:xfrm>
          </p:grpSpPr>
          <p:graphicFrame>
            <p:nvGraphicFramePr>
              <p:cNvPr id="40968" name="Object 8"/>
              <p:cNvGraphicFramePr>
                <a:graphicFrameLocks noChangeAspect="1"/>
              </p:cNvGraphicFramePr>
              <p:nvPr/>
            </p:nvGraphicFramePr>
            <p:xfrm>
              <a:off x="4483" y="2208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26" name="Equation" r:id="rId7" imgW="165100" imgH="190500" progId="Equation.3">
                      <p:embed/>
                    </p:oleObj>
                  </mc:Choice>
                  <mc:Fallback>
                    <p:oleObj name="Equation" r:id="rId7" imgW="165100" imgH="190500" progId="Equation.3">
                      <p:embed/>
                      <p:pic>
                        <p:nvPicPr>
                          <p:cNvPr id="0" name="图片 302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3" y="2208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69" name="Object 9"/>
              <p:cNvGraphicFramePr>
                <a:graphicFrameLocks noChangeAspect="1"/>
              </p:cNvGraphicFramePr>
              <p:nvPr/>
            </p:nvGraphicFramePr>
            <p:xfrm>
              <a:off x="4859" y="2505"/>
              <a:ext cx="229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27" name="Equation" r:id="rId9" imgW="203200" imgH="215900" progId="Equation.3">
                      <p:embed/>
                    </p:oleObj>
                  </mc:Choice>
                  <mc:Fallback>
                    <p:oleObj name="Equation" r:id="rId9" imgW="203200" imgH="215900" progId="Equation.3">
                      <p:embed/>
                      <p:pic>
                        <p:nvPicPr>
                          <p:cNvPr id="0" name="图片 302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9" y="2505"/>
                            <a:ext cx="229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970" name="Line 10"/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1292" cy="1007"/>
              </a:xfrm>
              <a:prstGeom prst="line">
                <a:avLst/>
              </a:prstGeom>
              <a:noFill/>
              <a:ln w="28575">
                <a:solidFill>
                  <a:srgbClr val="00B0F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971" name="Line 11"/>
              <p:cNvSpPr>
                <a:spLocks noChangeShapeType="1"/>
              </p:cNvSpPr>
              <p:nvPr/>
            </p:nvSpPr>
            <p:spPr bwMode="auto">
              <a:xfrm flipV="1">
                <a:off x="4670" y="1858"/>
                <a:ext cx="864" cy="384"/>
              </a:xfrm>
              <a:prstGeom prst="line">
                <a:avLst/>
              </a:prstGeom>
              <a:noFill/>
              <a:ln w="28575">
                <a:solidFill>
                  <a:srgbClr val="00B0F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40972" name="Object 12"/>
            <p:cNvGraphicFramePr>
              <a:graphicFrameLocks noChangeAspect="1"/>
            </p:cNvGraphicFramePr>
            <p:nvPr/>
          </p:nvGraphicFramePr>
          <p:xfrm>
            <a:off x="5328" y="321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8" name="Equation" r:id="rId11" imgW="304800" imgH="317500" progId="Equation.3">
                    <p:embed/>
                  </p:oleObj>
                </mc:Choice>
                <mc:Fallback>
                  <p:oleObj name="Equation" r:id="rId11" imgW="304800" imgH="317500" progId="Equation.3">
                    <p:embed/>
                    <p:pic>
                      <p:nvPicPr>
                        <p:cNvPr id="0" name="图片 30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21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3" name="Object 13"/>
            <p:cNvGraphicFramePr>
              <a:graphicFrameLocks noChangeAspect="1"/>
            </p:cNvGraphicFramePr>
            <p:nvPr/>
          </p:nvGraphicFramePr>
          <p:xfrm>
            <a:off x="5520" y="211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9" name="Equation" r:id="rId13" imgW="317500" imgH="419100" progId="Equation.3">
                    <p:embed/>
                  </p:oleObj>
                </mc:Choice>
                <mc:Fallback>
                  <p:oleObj name="Equation" r:id="rId13" imgW="317500" imgH="419100" progId="Equation.3">
                    <p:embed/>
                    <p:pic>
                      <p:nvPicPr>
                        <p:cNvPr id="0" name="图片 30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0" y="211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974" name="Rectangle 14"/>
              <p:cNvSpPr>
                <a:spLocks noGrp="1" noChangeArrowheads="1"/>
              </p:cNvSpPr>
              <p:nvPr>
                <p:ph type="title" idx="4294967295"/>
              </p:nvPr>
            </p:nvSpPr>
            <p:spPr bwMode="auto">
              <a:xfrm>
                <a:off x="550912" y="904974"/>
                <a:ext cx="5029200" cy="609600"/>
              </a:xfrm>
              <a:prstGeom prst="rect">
                <a:avLst/>
              </a:prstGeom>
              <a:noFill/>
            </p:spPr>
            <p:txBody>
              <a:bodyPr vert="horz" wrap="square" lIns="91440" tIns="45720" rIns="91440" bIns="45720" numCol="1" anchor="t" anchorCtr="0" compatLnSpc="1"/>
              <a:lstStyle/>
              <a:p>
                <a:pPr algn="l"/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思考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否选择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𝑦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作积分变量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?</a:t>
                </a:r>
              </a:p>
            </p:txBody>
          </p:sp>
        </mc:Choice>
        <mc:Fallback xmlns="">
          <p:sp>
            <p:nvSpPr>
              <p:cNvPr id="40974" name="Rectangle 14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 bwMode="auto">
              <a:xfrm>
                <a:off x="550912" y="904974"/>
                <a:ext cx="5029200" cy="609600"/>
              </a:xfrm>
              <a:prstGeom prst="rect">
                <a:avLst/>
              </a:prstGeom>
              <a:blipFill rotWithShape="1">
                <a:blip r:embed="rId15"/>
                <a:stretch>
                  <a:fillRect l="-7" t="-16" r="7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75" name="Text Box 15"/>
          <p:cNvSpPr txBox="1">
            <a:spLocks noChangeArrowheads="1"/>
          </p:cNvSpPr>
          <p:nvPr/>
        </p:nvSpPr>
        <p:spPr bwMode="auto">
          <a:xfrm>
            <a:off x="1447800" y="1605061"/>
            <a:ext cx="4491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此时截面面积函数是什么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</p:txBody>
      </p:sp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1447800" y="2290861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如何用定积分表示体积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</p:txBody>
      </p:sp>
      <p:graphicFrame>
        <p:nvGraphicFramePr>
          <p:cNvPr id="40977" name="Object 17"/>
          <p:cNvGraphicFramePr>
            <a:graphicFrameLocks noChangeAspect="1"/>
          </p:cNvGraphicFramePr>
          <p:nvPr/>
        </p:nvGraphicFramePr>
        <p:xfrm>
          <a:off x="7942263" y="3406874"/>
          <a:ext cx="8080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0" name="Equation" r:id="rId16" imgW="1104900" imgH="546100" progId="Equation.3">
                  <p:embed/>
                </p:oleObj>
              </mc:Choice>
              <mc:Fallback>
                <p:oleObj name="Equation" r:id="rId16" imgW="1104900" imgH="546100" progId="Equation.3">
                  <p:embed/>
                  <p:pic>
                    <p:nvPicPr>
                      <p:cNvPr id="0" name="图片 30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263" y="3406874"/>
                        <a:ext cx="8080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Object 18"/>
          <p:cNvGraphicFramePr>
            <a:graphicFrameLocks noChangeAspect="1"/>
          </p:cNvGraphicFramePr>
          <p:nvPr/>
        </p:nvGraphicFramePr>
        <p:xfrm>
          <a:off x="1524000" y="3476724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1" name="Equation" r:id="rId18" imgW="1384300" imgH="546100" progId="Equation.3">
                  <p:embed/>
                </p:oleObj>
              </mc:Choice>
              <mc:Fallback>
                <p:oleObj name="Equation" r:id="rId18" imgW="1384300" imgH="546100" progId="Equation.3">
                  <p:embed/>
                  <p:pic>
                    <p:nvPicPr>
                      <p:cNvPr id="0" name="图片 30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76724"/>
                        <a:ext cx="104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9" name="Freeform 19"/>
          <p:cNvSpPr/>
          <p:nvPr/>
        </p:nvSpPr>
        <p:spPr bwMode="auto">
          <a:xfrm>
            <a:off x="6769100" y="2200374"/>
            <a:ext cx="1143000" cy="1219200"/>
          </a:xfrm>
          <a:custGeom>
            <a:avLst/>
            <a:gdLst>
              <a:gd name="T0" fmla="*/ 0 w 720"/>
              <a:gd name="T1" fmla="*/ 0 h 768"/>
              <a:gd name="T2" fmla="*/ 0 w 720"/>
              <a:gd name="T3" fmla="*/ 240 h 768"/>
              <a:gd name="T4" fmla="*/ 720 w 720"/>
              <a:gd name="T5" fmla="*/ 768 h 768"/>
              <a:gd name="T6" fmla="*/ 720 w 720"/>
              <a:gd name="T7" fmla="*/ 576 h 768"/>
              <a:gd name="T8" fmla="*/ 0 w 720"/>
              <a:gd name="T9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0" h="768">
                <a:moveTo>
                  <a:pt x="0" y="0"/>
                </a:moveTo>
                <a:lnTo>
                  <a:pt x="0" y="240"/>
                </a:lnTo>
                <a:lnTo>
                  <a:pt x="720" y="768"/>
                </a:lnTo>
                <a:lnTo>
                  <a:pt x="720" y="576"/>
                </a:lnTo>
                <a:lnTo>
                  <a:pt x="0" y="0"/>
                </a:lnTo>
                <a:close/>
              </a:path>
            </a:pathLst>
          </a:custGeom>
          <a:solidFill>
            <a:srgbClr val="B2B2B2">
              <a:alpha val="50000"/>
            </a:srgbClr>
          </a:solidFill>
          <a:ln w="19050">
            <a:solidFill>
              <a:srgbClr val="FFFF00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980" name="Text Box 20"/>
          <p:cNvSpPr txBox="1">
            <a:spLocks noChangeArrowheads="1"/>
          </p:cNvSpPr>
          <p:nvPr/>
        </p:nvSpPr>
        <p:spPr bwMode="auto">
          <a:xfrm>
            <a:off x="539750" y="2809974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40981" name="Object 21"/>
          <p:cNvGraphicFramePr>
            <a:graphicFrameLocks noChangeAspect="1"/>
          </p:cNvGraphicFramePr>
          <p:nvPr/>
        </p:nvGraphicFramePr>
        <p:xfrm>
          <a:off x="2578100" y="3495774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2" name="Equation" r:id="rId20" imgW="2146300" imgH="520700" progId="Equation.3">
                  <p:embed/>
                </p:oleObj>
              </mc:Choice>
              <mc:Fallback>
                <p:oleObj name="Equation" r:id="rId20" imgW="2146300" imgH="520700" progId="Equation.3">
                  <p:embed/>
                  <p:pic>
                    <p:nvPicPr>
                      <p:cNvPr id="0" name="图片 30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495774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2" name="Object 22"/>
          <p:cNvGraphicFramePr>
            <a:graphicFrameLocks noChangeAspect="1"/>
          </p:cNvGraphicFramePr>
          <p:nvPr/>
        </p:nvGraphicFramePr>
        <p:xfrm>
          <a:off x="2286000" y="4029174"/>
          <a:ext cx="3098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3" name="Equation" r:id="rId22" imgW="4127500" imgH="723900" progId="Equation.3">
                  <p:embed/>
                </p:oleObj>
              </mc:Choice>
              <mc:Fallback>
                <p:oleObj name="Equation" r:id="rId22" imgW="4127500" imgH="723900" progId="Equation.3">
                  <p:embed/>
                  <p:pic>
                    <p:nvPicPr>
                      <p:cNvPr id="0" name="图片 30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29174"/>
                        <a:ext cx="3098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3" name="Object 23"/>
          <p:cNvGraphicFramePr>
            <a:graphicFrameLocks noChangeAspect="1"/>
          </p:cNvGraphicFramePr>
          <p:nvPr/>
        </p:nvGraphicFramePr>
        <p:xfrm>
          <a:off x="1638300" y="4888011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4" name="Equation" r:id="rId24" imgW="762000" imgH="419100" progId="Equation.3">
                  <p:embed/>
                </p:oleObj>
              </mc:Choice>
              <mc:Fallback>
                <p:oleObj name="Equation" r:id="rId24" imgW="762000" imgH="419100" progId="Equation.3">
                  <p:embed/>
                  <p:pic>
                    <p:nvPicPr>
                      <p:cNvPr id="0" name="图片 30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888011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4" name="Object 24"/>
          <p:cNvGraphicFramePr>
            <a:graphicFrameLocks noChangeAspect="1"/>
          </p:cNvGraphicFramePr>
          <p:nvPr/>
        </p:nvGraphicFramePr>
        <p:xfrm>
          <a:off x="2298700" y="4670524"/>
          <a:ext cx="1663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5" name="Equation" r:id="rId26" imgW="2222500" imgH="1028700" progId="Equation.3">
                  <p:embed/>
                </p:oleObj>
              </mc:Choice>
              <mc:Fallback>
                <p:oleObj name="Equation" r:id="rId26" imgW="2222500" imgH="1028700" progId="Equation.3">
                  <p:embed/>
                  <p:pic>
                    <p:nvPicPr>
                      <p:cNvPr id="0" name="图片 30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670524"/>
                        <a:ext cx="1663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5" name="Object 25"/>
          <p:cNvGraphicFramePr>
            <a:graphicFrameLocks noChangeAspect="1"/>
          </p:cNvGraphicFramePr>
          <p:nvPr/>
        </p:nvGraphicFramePr>
        <p:xfrm>
          <a:off x="3810000" y="4714974"/>
          <a:ext cx="2108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6" name="Equation" r:id="rId28" imgW="2806700" imgH="723900" progId="Equation.3">
                  <p:embed/>
                </p:oleObj>
              </mc:Choice>
              <mc:Fallback>
                <p:oleObj name="Equation" r:id="rId28" imgW="2806700" imgH="723900" progId="Equation.3">
                  <p:embed/>
                  <p:pic>
                    <p:nvPicPr>
                      <p:cNvPr id="0" name="图片 30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14974"/>
                        <a:ext cx="2108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5" grpId="0" autoUpdateAnimBg="0"/>
      <p:bldP spid="40976" grpId="0" autoUpdateAnimBg="0"/>
      <p:bldP spid="40979" grpId="0" animBg="1"/>
      <p:bldP spid="4098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"/>
          <p:cNvGrpSpPr/>
          <p:nvPr/>
        </p:nvGrpSpPr>
        <p:grpSpPr bwMode="auto">
          <a:xfrm>
            <a:off x="5957888" y="1578332"/>
            <a:ext cx="2928937" cy="2628900"/>
            <a:chOff x="3753" y="720"/>
            <a:chExt cx="1845" cy="1656"/>
          </a:xfrm>
        </p:grpSpPr>
        <p:graphicFrame>
          <p:nvGraphicFramePr>
            <p:cNvPr id="41987" name="Object 3"/>
            <p:cNvGraphicFramePr>
              <a:graphicFrameLocks noChangeAspect="1"/>
            </p:cNvGraphicFramePr>
            <p:nvPr/>
          </p:nvGraphicFramePr>
          <p:xfrm>
            <a:off x="3876" y="720"/>
            <a:ext cx="1722" cy="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6" name="BMP 图像" r:id="rId4" imgW="2733675" imgH="2143125" progId="Paint.Picture">
                    <p:embed/>
                  </p:oleObj>
                </mc:Choice>
                <mc:Fallback>
                  <p:oleObj name="BMP 图像" r:id="rId4" imgW="2733675" imgH="2143125" progId="Paint.Picture">
                    <p:embed/>
                    <p:pic>
                      <p:nvPicPr>
                        <p:cNvPr id="0" name="图片 315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6" y="720"/>
                          <a:ext cx="1722" cy="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88" name="Line 4"/>
            <p:cNvSpPr>
              <a:spLocks noChangeShapeType="1"/>
            </p:cNvSpPr>
            <p:nvPr/>
          </p:nvSpPr>
          <p:spPr bwMode="auto">
            <a:xfrm flipV="1">
              <a:off x="4765" y="912"/>
              <a:ext cx="0" cy="48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lgDash"/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41989" name="Group 5"/>
            <p:cNvGrpSpPr/>
            <p:nvPr/>
          </p:nvGrpSpPr>
          <p:grpSpPr bwMode="auto">
            <a:xfrm>
              <a:off x="3753" y="1405"/>
              <a:ext cx="999" cy="621"/>
              <a:chOff x="3753" y="1405"/>
              <a:chExt cx="999" cy="621"/>
            </a:xfrm>
          </p:grpSpPr>
          <p:sp>
            <p:nvSpPr>
              <p:cNvPr id="41990" name="Line 6"/>
              <p:cNvSpPr>
                <a:spLocks noChangeShapeType="1"/>
              </p:cNvSpPr>
              <p:nvPr/>
            </p:nvSpPr>
            <p:spPr bwMode="auto">
              <a:xfrm flipH="1">
                <a:off x="3984" y="1405"/>
                <a:ext cx="768" cy="48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991" name="Line 7"/>
              <p:cNvSpPr>
                <a:spLocks noChangeShapeType="1"/>
              </p:cNvSpPr>
              <p:nvPr/>
            </p:nvSpPr>
            <p:spPr bwMode="auto">
              <a:xfrm flipH="1">
                <a:off x="3753" y="1881"/>
                <a:ext cx="231" cy="145"/>
              </a:xfrm>
              <a:prstGeom prst="line">
                <a:avLst/>
              </a:prstGeom>
              <a:noFill/>
              <a:ln w="28575">
                <a:solidFill>
                  <a:srgbClr val="00B0F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41992" name="Object 8"/>
            <p:cNvGraphicFramePr>
              <a:graphicFrameLocks noChangeAspect="1"/>
            </p:cNvGraphicFramePr>
            <p:nvPr/>
          </p:nvGraphicFramePr>
          <p:xfrm>
            <a:off x="3936" y="191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7" name="Equation" r:id="rId6" imgW="304800" imgH="317500" progId="Equation.3">
                    <p:embed/>
                  </p:oleObj>
                </mc:Choice>
                <mc:Fallback>
                  <p:oleObj name="Equation" r:id="rId6" imgW="304800" imgH="317500" progId="Equation.3">
                    <p:embed/>
                    <p:pic>
                      <p:nvPicPr>
                        <p:cNvPr id="0" name="图片 3155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91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3" name="Object 9"/>
            <p:cNvGraphicFramePr>
              <a:graphicFrameLocks noChangeAspect="1"/>
            </p:cNvGraphicFramePr>
            <p:nvPr/>
          </p:nvGraphicFramePr>
          <p:xfrm>
            <a:off x="5048" y="1872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8" name="Equation" r:id="rId8" imgW="292100" imgH="444500" progId="Equation.3">
                    <p:embed/>
                  </p:oleObj>
                </mc:Choice>
                <mc:Fallback>
                  <p:oleObj name="Equation" r:id="rId8" imgW="292100" imgH="444500" progId="Equation.3">
                    <p:embed/>
                    <p:pic>
                      <p:nvPicPr>
                        <p:cNvPr id="0" name="图片 3155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8" y="1872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4" name="Object 10"/>
            <p:cNvGraphicFramePr>
              <a:graphicFrameLocks noChangeAspect="1"/>
            </p:cNvGraphicFramePr>
            <p:nvPr/>
          </p:nvGraphicFramePr>
          <p:xfrm>
            <a:off x="4800" y="81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9" name="Equation" r:id="rId10" imgW="292100" imgH="292100" progId="Equation.3">
                    <p:embed/>
                  </p:oleObj>
                </mc:Choice>
                <mc:Fallback>
                  <p:oleObj name="Equation" r:id="rId10" imgW="292100" imgH="292100" progId="Equation.3">
                    <p:embed/>
                    <p:pic>
                      <p:nvPicPr>
                        <p:cNvPr id="0" name="图片 3156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biLevel thresh="50000"/>
                          <a:grayscl/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816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995" name="Group 11"/>
            <p:cNvGrpSpPr/>
            <p:nvPr/>
          </p:nvGrpSpPr>
          <p:grpSpPr bwMode="auto">
            <a:xfrm>
              <a:off x="4765" y="1392"/>
              <a:ext cx="672" cy="912"/>
              <a:chOff x="4752" y="1392"/>
              <a:chExt cx="672" cy="912"/>
            </a:xfrm>
          </p:grpSpPr>
          <p:sp>
            <p:nvSpPr>
              <p:cNvPr id="41996" name="Line 12"/>
              <p:cNvSpPr>
                <a:spLocks noChangeShapeType="1"/>
              </p:cNvSpPr>
              <p:nvPr/>
            </p:nvSpPr>
            <p:spPr bwMode="auto">
              <a:xfrm>
                <a:off x="4752" y="1392"/>
                <a:ext cx="367" cy="49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997" name="Line 13"/>
              <p:cNvSpPr>
                <a:spLocks noChangeShapeType="1"/>
              </p:cNvSpPr>
              <p:nvPr/>
            </p:nvSpPr>
            <p:spPr bwMode="auto">
              <a:xfrm>
                <a:off x="5098" y="1862"/>
                <a:ext cx="326" cy="442"/>
              </a:xfrm>
              <a:prstGeom prst="line">
                <a:avLst/>
              </a:prstGeom>
              <a:noFill/>
              <a:ln w="28575">
                <a:solidFill>
                  <a:srgbClr val="00B0F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41998" name="Object 14"/>
            <p:cNvGraphicFramePr>
              <a:graphicFrameLocks noChangeAspect="1"/>
            </p:cNvGraphicFramePr>
            <p:nvPr/>
          </p:nvGraphicFramePr>
          <p:xfrm>
            <a:off x="3792" y="20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0" name="Equation" r:id="rId12" imgW="304800" imgH="317500" progId="Equation.3">
                    <p:embed/>
                  </p:oleObj>
                </mc:Choice>
                <mc:Fallback>
                  <p:oleObj name="Equation" r:id="rId12" imgW="304800" imgH="317500" progId="Equation.3">
                    <p:embed/>
                    <p:pic>
                      <p:nvPicPr>
                        <p:cNvPr id="0" name="图片 315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0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9" name="Object 15"/>
            <p:cNvGraphicFramePr>
              <a:graphicFrameLocks noChangeAspect="1"/>
            </p:cNvGraphicFramePr>
            <p:nvPr/>
          </p:nvGraphicFramePr>
          <p:xfrm>
            <a:off x="5228" y="217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1" name="Equation" r:id="rId14" imgW="317500" imgH="419100" progId="Equation.3">
                    <p:embed/>
                  </p:oleObj>
                </mc:Choice>
                <mc:Fallback>
                  <p:oleObj name="Equation" r:id="rId14" imgW="317500" imgH="419100" progId="Equation.3">
                    <p:embed/>
                    <p:pic>
                      <p:nvPicPr>
                        <p:cNvPr id="0" name="图片 315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8" y="217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0" name="Object 16"/>
            <p:cNvGraphicFramePr>
              <a:graphicFrameLocks noChangeAspect="1"/>
            </p:cNvGraphicFramePr>
            <p:nvPr/>
          </p:nvGraphicFramePr>
          <p:xfrm>
            <a:off x="4800" y="1056"/>
            <a:ext cx="1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2" name="Equation" r:id="rId16" imgW="266700" imgH="317500" progId="Equation.3">
                    <p:embed/>
                  </p:oleObj>
                </mc:Choice>
                <mc:Fallback>
                  <p:oleObj name="Equation" r:id="rId16" imgW="266700" imgH="317500" progId="Equation.3">
                    <p:embed/>
                    <p:pic>
                      <p:nvPicPr>
                        <p:cNvPr id="0" name="图片 3156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056"/>
                          <a:ext cx="12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1" name="Object 17"/>
            <p:cNvGraphicFramePr>
              <a:graphicFrameLocks noChangeAspect="1"/>
            </p:cNvGraphicFramePr>
            <p:nvPr/>
          </p:nvGraphicFramePr>
          <p:xfrm>
            <a:off x="4808" y="1269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3" name="Equation" r:id="rId18" imgW="292100" imgH="317500" progId="Equation.3">
                    <p:embed/>
                  </p:oleObj>
                </mc:Choice>
                <mc:Fallback>
                  <p:oleObj name="Equation" r:id="rId18" imgW="292100" imgH="317500" progId="Equation.3">
                    <p:embed/>
                    <p:pic>
                      <p:nvPicPr>
                        <p:cNvPr id="0" name="图片 3156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8" y="1269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1219200" y="2111732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垂直 </a:t>
            </a:r>
            <a:r>
              <a:rPr kumimoji="1" lang="en-US" altLang="zh-CN" sz="2800" b="0" i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轴的截面是椭圆</a:t>
            </a:r>
          </a:p>
        </p:txBody>
      </p:sp>
      <p:graphicFrame>
        <p:nvGraphicFramePr>
          <p:cNvPr id="42003" name="Object 19"/>
          <p:cNvGraphicFramePr>
            <a:graphicFrameLocks noChangeAspect="1"/>
          </p:cNvGraphicFramePr>
          <p:nvPr/>
        </p:nvGraphicFramePr>
        <p:xfrm>
          <a:off x="1676400" y="2707044"/>
          <a:ext cx="3695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4" name="Equation" r:id="rId20" imgW="4927600" imgH="1676400" progId="Equation.3">
                  <p:embed/>
                </p:oleObj>
              </mc:Choice>
              <mc:Fallback>
                <p:oleObj name="Equation" r:id="rId20" imgW="4927600" imgH="1676400" progId="Equation.3">
                  <p:embed/>
                  <p:pic>
                    <p:nvPicPr>
                      <p:cNvPr id="0" name="图片 31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07044"/>
                        <a:ext cx="36957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4" name="Rectangle 20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33978" y="1017588"/>
            <a:ext cx="3270250" cy="6858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由曲面</a:t>
            </a:r>
          </a:p>
        </p:txBody>
      </p:sp>
      <p:graphicFrame>
        <p:nvGraphicFramePr>
          <p:cNvPr id="42005" name="Object 21"/>
          <p:cNvGraphicFramePr>
            <a:graphicFrameLocks noChangeAspect="1"/>
          </p:cNvGraphicFramePr>
          <p:nvPr/>
        </p:nvGraphicFramePr>
        <p:xfrm>
          <a:off x="3357508" y="765532"/>
          <a:ext cx="2425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" name="Equation" r:id="rId22" imgW="3238500" imgH="1282700" progId="Equation.3">
                  <p:embed/>
                </p:oleObj>
              </mc:Choice>
              <mc:Fallback>
                <p:oleObj name="Equation" r:id="rId22" imgW="3238500" imgH="1282700" progId="Equation.3">
                  <p:embed/>
                  <p:pic>
                    <p:nvPicPr>
                      <p:cNvPr id="0" name="图片 31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08" y="765532"/>
                        <a:ext cx="2425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6" name="Text Box 22"/>
          <p:cNvSpPr txBox="1">
            <a:spLocks noChangeArrowheads="1"/>
          </p:cNvSpPr>
          <p:nvPr/>
        </p:nvSpPr>
        <p:spPr bwMode="auto">
          <a:xfrm>
            <a:off x="5783208" y="1013182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所围立体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椭球体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42007" name="Text Box 23"/>
          <p:cNvSpPr txBox="1">
            <a:spLocks noChangeArrowheads="1"/>
          </p:cNvSpPr>
          <p:nvPr/>
        </p:nvSpPr>
        <p:spPr bwMode="auto">
          <a:xfrm>
            <a:off x="615950" y="2111732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42008" name="Text Box 24"/>
          <p:cNvSpPr txBox="1">
            <a:spLocks noChangeArrowheads="1"/>
          </p:cNvSpPr>
          <p:nvPr/>
        </p:nvSpPr>
        <p:spPr bwMode="auto">
          <a:xfrm>
            <a:off x="228600" y="4027844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它的面积为</a:t>
            </a:r>
          </a:p>
        </p:txBody>
      </p:sp>
      <p:graphicFrame>
        <p:nvGraphicFramePr>
          <p:cNvPr id="42009" name="Object 25"/>
          <p:cNvGraphicFramePr>
            <a:graphicFrameLocks noChangeAspect="1"/>
          </p:cNvGraphicFramePr>
          <p:nvPr/>
        </p:nvGraphicFramePr>
        <p:xfrm>
          <a:off x="2171700" y="4002444"/>
          <a:ext cx="2705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6" name="Equation" r:id="rId24" imgW="3606800" imgH="952500" progId="Equation.3">
                  <p:embed/>
                </p:oleObj>
              </mc:Choice>
              <mc:Fallback>
                <p:oleObj name="Equation" r:id="rId24" imgW="3606800" imgH="952500" progId="Equation.3">
                  <p:embed/>
                  <p:pic>
                    <p:nvPicPr>
                      <p:cNvPr id="0" name="图片 31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002444"/>
                        <a:ext cx="2705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228600" y="4640619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因此椭球体体积为</a:t>
            </a:r>
          </a:p>
        </p:txBody>
      </p:sp>
      <p:graphicFrame>
        <p:nvGraphicFramePr>
          <p:cNvPr id="42011" name="Object 27"/>
          <p:cNvGraphicFramePr>
            <a:graphicFrameLocks noChangeAspect="1"/>
          </p:cNvGraphicFramePr>
          <p:nvPr/>
        </p:nvGraphicFramePr>
        <p:xfrm>
          <a:off x="2305050" y="5307369"/>
          <a:ext cx="2146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7" name="Equation" r:id="rId26" imgW="2857500" imgH="952500" progId="Equation.3">
                  <p:embed/>
                </p:oleObj>
              </mc:Choice>
              <mc:Fallback>
                <p:oleObj name="Equation" r:id="rId26" imgW="2857500" imgH="952500" progId="Equation.3">
                  <p:embed/>
                  <p:pic>
                    <p:nvPicPr>
                      <p:cNvPr id="0" name="图片 31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307369"/>
                        <a:ext cx="2146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2" name="Object 28"/>
          <p:cNvGraphicFramePr>
            <a:graphicFrameLocks noChangeAspect="1"/>
          </p:cNvGraphicFramePr>
          <p:nvPr/>
        </p:nvGraphicFramePr>
        <p:xfrm>
          <a:off x="4483100" y="5464532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8" name="Equation" r:id="rId28" imgW="1435100" imgH="546100" progId="Equation.3">
                  <p:embed/>
                </p:oleObj>
              </mc:Choice>
              <mc:Fallback>
                <p:oleObj name="Equation" r:id="rId28" imgW="1435100" imgH="546100" progId="Equation.3">
                  <p:embed/>
                  <p:pic>
                    <p:nvPicPr>
                      <p:cNvPr id="0" name="图片 31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5464532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3" name="Object 29"/>
          <p:cNvGraphicFramePr>
            <a:graphicFrameLocks noChangeAspect="1"/>
          </p:cNvGraphicFramePr>
          <p:nvPr/>
        </p:nvGraphicFramePr>
        <p:xfrm>
          <a:off x="7086600" y="5281969"/>
          <a:ext cx="22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9" name="Equation" r:id="rId30" imgW="304800" imgH="1054100" progId="Equation.3">
                  <p:embed/>
                </p:oleObj>
              </mc:Choice>
              <mc:Fallback>
                <p:oleObj name="Equation" r:id="rId30" imgW="304800" imgH="1054100" progId="Equation.3">
                  <p:embed/>
                  <p:pic>
                    <p:nvPicPr>
                      <p:cNvPr id="0" name="图片 31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281969"/>
                        <a:ext cx="228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4" name="Object 30"/>
          <p:cNvGraphicFramePr>
            <a:graphicFrameLocks noChangeAspect="1"/>
          </p:cNvGraphicFramePr>
          <p:nvPr/>
        </p:nvGraphicFramePr>
        <p:xfrm>
          <a:off x="7340600" y="5299432"/>
          <a:ext cx="1320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0" name="Equation" r:id="rId32" imgW="1765300" imgH="1130300" progId="Equation.3">
                  <p:embed/>
                </p:oleObj>
              </mc:Choice>
              <mc:Fallback>
                <p:oleObj name="Equation" r:id="rId32" imgW="1765300" imgH="1130300" progId="Equation.3">
                  <p:embed/>
                  <p:pic>
                    <p:nvPicPr>
                      <p:cNvPr id="0" name="图片 31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5299432"/>
                        <a:ext cx="1320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2015" name="Text Box 31"/>
              <p:cNvSpPr txBox="1">
                <a:spLocks noChangeArrowheads="1"/>
              </p:cNvSpPr>
              <p:nvPr/>
            </p:nvSpPr>
            <p:spPr bwMode="auto">
              <a:xfrm>
                <a:off x="304800" y="6074132"/>
                <a:ext cx="620141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特别当</a:t>
                </a:r>
                <a:r>
                  <a:rPr kumimoji="1" lang="zh-CN" altLang="en-US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= 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= 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𝑐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就是球体体积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42015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6074132"/>
                <a:ext cx="6201416" cy="523220"/>
              </a:xfrm>
              <a:prstGeom prst="rect">
                <a:avLst/>
              </a:prstGeom>
              <a:blipFill rotWithShape="1">
                <a:blip r:embed="rId34"/>
                <a:stretch>
                  <a:fillRect t="-68" b="6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016" name="Object 32"/>
          <p:cNvGraphicFramePr>
            <a:graphicFrameLocks noChangeAspect="1"/>
          </p:cNvGraphicFramePr>
          <p:nvPr/>
        </p:nvGraphicFramePr>
        <p:xfrm>
          <a:off x="4965700" y="4154844"/>
          <a:ext cx="181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" name="Equation" r:id="rId35" imgW="2425700" imgH="546100" progId="Equation.3">
                  <p:embed/>
                </p:oleObj>
              </mc:Choice>
              <mc:Fallback>
                <p:oleObj name="Equation" r:id="rId35" imgW="2425700" imgH="546100" progId="Equation.3">
                  <p:embed/>
                  <p:pic>
                    <p:nvPicPr>
                      <p:cNvPr id="0" name="图片 31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4154844"/>
                        <a:ext cx="181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7" name="Object 33"/>
          <p:cNvGraphicFramePr>
            <a:graphicFrameLocks noChangeAspect="1"/>
          </p:cNvGraphicFramePr>
          <p:nvPr/>
        </p:nvGraphicFramePr>
        <p:xfrm>
          <a:off x="1141413" y="5247044"/>
          <a:ext cx="1219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" name="Equation" r:id="rId37" imgW="1625600" imgH="1028700" progId="Equation.3">
                  <p:embed/>
                </p:oleObj>
              </mc:Choice>
              <mc:Fallback>
                <p:oleObj name="Equation" r:id="rId37" imgW="1625600" imgH="1028700" progId="Equation.3">
                  <p:embed/>
                  <p:pic>
                    <p:nvPicPr>
                      <p:cNvPr id="0" name="图片 31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5247044"/>
                        <a:ext cx="1219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18" name="Group 34"/>
          <p:cNvGrpSpPr/>
          <p:nvPr/>
        </p:nvGrpSpPr>
        <p:grpSpPr bwMode="auto">
          <a:xfrm>
            <a:off x="6858000" y="2072044"/>
            <a:ext cx="379413" cy="1716088"/>
            <a:chOff x="4320" y="1031"/>
            <a:chExt cx="239" cy="1081"/>
          </a:xfrm>
        </p:grpSpPr>
        <p:sp>
          <p:nvSpPr>
            <p:cNvPr id="42019" name="Line 35"/>
            <p:cNvSpPr>
              <a:spLocks noChangeShapeType="1"/>
            </p:cNvSpPr>
            <p:nvPr/>
          </p:nvSpPr>
          <p:spPr bwMode="auto">
            <a:xfrm>
              <a:off x="4465" y="1550"/>
              <a:ext cx="34" cy="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42020" name="Group 36"/>
            <p:cNvGrpSpPr/>
            <p:nvPr/>
          </p:nvGrpSpPr>
          <p:grpSpPr bwMode="auto">
            <a:xfrm>
              <a:off x="4320" y="1031"/>
              <a:ext cx="239" cy="1081"/>
              <a:chOff x="4320" y="1031"/>
              <a:chExt cx="239" cy="1081"/>
            </a:xfrm>
          </p:grpSpPr>
          <p:graphicFrame>
            <p:nvGraphicFramePr>
              <p:cNvPr id="42021" name="Object 37"/>
              <p:cNvGraphicFramePr>
                <a:graphicFrameLocks noChangeAspect="1"/>
              </p:cNvGraphicFramePr>
              <p:nvPr/>
            </p:nvGraphicFramePr>
            <p:xfrm>
              <a:off x="4320" y="1368"/>
              <a:ext cx="214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53" name="Equation" r:id="rId39" imgW="165100" imgH="190500" progId="Equation.3">
                      <p:embed/>
                    </p:oleObj>
                  </mc:Choice>
                  <mc:Fallback>
                    <p:oleObj name="Equation" r:id="rId39" imgW="165100" imgH="190500" progId="Equation.3">
                      <p:embed/>
                      <p:pic>
                        <p:nvPicPr>
                          <p:cNvPr id="0" name="图片 315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368"/>
                            <a:ext cx="214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22" name="Arc 38"/>
              <p:cNvSpPr/>
              <p:nvPr/>
            </p:nvSpPr>
            <p:spPr bwMode="auto">
              <a:xfrm rot="-2186452">
                <a:off x="4390" y="1092"/>
                <a:ext cx="116" cy="1020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7960 w 27960"/>
                  <a:gd name="T1" fmla="*/ 42242 h 43200"/>
                  <a:gd name="T2" fmla="*/ 22972 w 27960"/>
                  <a:gd name="T3" fmla="*/ 44 h 43200"/>
                  <a:gd name="T4" fmla="*/ 21600 w 2796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960" h="43200" fill="none" extrusionOk="0">
                    <a:moveTo>
                      <a:pt x="27960" y="42242"/>
                    </a:moveTo>
                    <a:cubicBezTo>
                      <a:pt x="25899" y="42877"/>
                      <a:pt x="23755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057" y="-1"/>
                      <a:pt x="22515" y="14"/>
                      <a:pt x="22972" y="43"/>
                    </a:cubicBezTo>
                  </a:path>
                  <a:path w="27960" h="43200" stroke="0" extrusionOk="0">
                    <a:moveTo>
                      <a:pt x="27960" y="42242"/>
                    </a:moveTo>
                    <a:cubicBezTo>
                      <a:pt x="25899" y="42877"/>
                      <a:pt x="23755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057" y="-1"/>
                      <a:pt x="22515" y="14"/>
                      <a:pt x="22972" y="43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kumimoji="1" lang="zh-CN" altLang="zh-CN" sz="3200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023" name="Arc 39"/>
              <p:cNvSpPr/>
              <p:nvPr/>
            </p:nvSpPr>
            <p:spPr bwMode="auto">
              <a:xfrm rot="8640000">
                <a:off x="4469" y="1031"/>
                <a:ext cx="90" cy="1020"/>
              </a:xfrm>
              <a:custGeom>
                <a:avLst/>
                <a:gdLst>
                  <a:gd name="G0" fmla="+- 21600 0 0"/>
                  <a:gd name="G1" fmla="+- 21547 0 0"/>
                  <a:gd name="G2" fmla="+- 21600 0 0"/>
                  <a:gd name="T0" fmla="*/ 20773 w 21600"/>
                  <a:gd name="T1" fmla="*/ 43131 h 43131"/>
                  <a:gd name="T2" fmla="*/ 20092 w 21600"/>
                  <a:gd name="T3" fmla="*/ 0 h 43131"/>
                  <a:gd name="T4" fmla="*/ 21600 w 21600"/>
                  <a:gd name="T5" fmla="*/ 21547 h 43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31" fill="none" extrusionOk="0">
                    <a:moveTo>
                      <a:pt x="20772" y="43131"/>
                    </a:moveTo>
                    <a:cubicBezTo>
                      <a:pt x="9173" y="42686"/>
                      <a:pt x="0" y="33154"/>
                      <a:pt x="0" y="21547"/>
                    </a:cubicBezTo>
                    <a:cubicBezTo>
                      <a:pt x="-1" y="10202"/>
                      <a:pt x="8775" y="791"/>
                      <a:pt x="20091" y="-1"/>
                    </a:cubicBezTo>
                  </a:path>
                  <a:path w="21600" h="43131" stroke="0" extrusionOk="0">
                    <a:moveTo>
                      <a:pt x="20772" y="43131"/>
                    </a:moveTo>
                    <a:cubicBezTo>
                      <a:pt x="9173" y="42686"/>
                      <a:pt x="0" y="33154"/>
                      <a:pt x="0" y="21547"/>
                    </a:cubicBezTo>
                    <a:cubicBezTo>
                      <a:pt x="-1" y="10202"/>
                      <a:pt x="8775" y="791"/>
                      <a:pt x="20091" y="-1"/>
                    </a:cubicBezTo>
                    <a:lnTo>
                      <a:pt x="21600" y="21547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aphicFrame>
        <p:nvGraphicFramePr>
          <p:cNvPr id="42024" name="Object 40"/>
          <p:cNvGraphicFramePr>
            <a:graphicFrameLocks noChangeAspect="1"/>
          </p:cNvGraphicFramePr>
          <p:nvPr/>
        </p:nvGraphicFramePr>
        <p:xfrm>
          <a:off x="5562600" y="5159732"/>
          <a:ext cx="14874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4" name="Equation" r:id="rId41" imgW="1993900" imgH="1282700" progId="Equation.3">
                  <p:embed/>
                </p:oleObj>
              </mc:Choice>
              <mc:Fallback>
                <p:oleObj name="Equation" r:id="rId41" imgW="1993900" imgH="1282700" progId="Equation.3">
                  <p:embed/>
                  <p:pic>
                    <p:nvPicPr>
                      <p:cNvPr id="0" name="图片 31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159732"/>
                        <a:ext cx="14874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32" name="Text Box 48"/>
          <p:cNvSpPr txBox="1">
            <a:spLocks noChangeArrowheads="1"/>
          </p:cNvSpPr>
          <p:nvPr/>
        </p:nvSpPr>
        <p:spPr bwMode="auto">
          <a:xfrm>
            <a:off x="471220" y="1592619"/>
            <a:ext cx="13644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体积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2" grpId="0" autoUpdateAnimBg="0"/>
      <p:bldP spid="42007" grpId="0" autoUpdateAnimBg="0"/>
      <p:bldP spid="42008" grpId="0" autoUpdateAnimBg="0"/>
      <p:bldP spid="42010" grpId="0" autoUpdateAnimBg="0"/>
      <p:bldP spid="4201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Group 2"/>
          <p:cNvGrpSpPr/>
          <p:nvPr/>
        </p:nvGrpSpPr>
        <p:grpSpPr bwMode="auto">
          <a:xfrm>
            <a:off x="6743700" y="2157561"/>
            <a:ext cx="2171700" cy="2122488"/>
            <a:chOff x="4248" y="1048"/>
            <a:chExt cx="1368" cy="1337"/>
          </a:xfrm>
        </p:grpSpPr>
        <p:grpSp>
          <p:nvGrpSpPr>
            <p:cNvPr id="44035" name="Group 3"/>
            <p:cNvGrpSpPr/>
            <p:nvPr/>
          </p:nvGrpSpPr>
          <p:grpSpPr bwMode="auto">
            <a:xfrm>
              <a:off x="4248" y="1048"/>
              <a:ext cx="1368" cy="1337"/>
              <a:chOff x="4248" y="1048"/>
              <a:chExt cx="1368" cy="1337"/>
            </a:xfrm>
          </p:grpSpPr>
          <p:graphicFrame>
            <p:nvGraphicFramePr>
              <p:cNvPr id="44036" name="Object 4"/>
              <p:cNvGraphicFramePr>
                <a:graphicFrameLocks noChangeAspect="1"/>
              </p:cNvGraphicFramePr>
              <p:nvPr/>
            </p:nvGraphicFramePr>
            <p:xfrm>
              <a:off x="4248" y="1088"/>
              <a:ext cx="1368" cy="1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68" name="BMP 图像" r:id="rId4" imgW="2171700" imgH="1876425" progId="Paint.Picture">
                      <p:embed/>
                    </p:oleObj>
                  </mc:Choice>
                  <mc:Fallback>
                    <p:oleObj name="BMP 图像" r:id="rId4" imgW="2171700" imgH="1876425" progId="Paint.Picture">
                      <p:embed/>
                      <p:pic>
                        <p:nvPicPr>
                          <p:cNvPr id="0" name="图片 655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8" y="1088"/>
                            <a:ext cx="1368" cy="1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37" name="Object 5"/>
              <p:cNvGraphicFramePr>
                <a:graphicFrameLocks noChangeAspect="1"/>
              </p:cNvGraphicFramePr>
              <p:nvPr/>
            </p:nvGraphicFramePr>
            <p:xfrm>
              <a:off x="4664" y="2200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69" name="Equation" r:id="rId6" imgW="292100" imgH="317500" progId="Equation.3">
                      <p:embed/>
                    </p:oleObj>
                  </mc:Choice>
                  <mc:Fallback>
                    <p:oleObj name="Equation" r:id="rId6" imgW="292100" imgH="317500" progId="Equation.3">
                      <p:embed/>
                      <p:pic>
                        <p:nvPicPr>
                          <p:cNvPr id="0" name="图片 655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4" y="2200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38" name="Object 6"/>
              <p:cNvGraphicFramePr>
                <a:graphicFrameLocks noChangeAspect="1"/>
              </p:cNvGraphicFramePr>
              <p:nvPr/>
            </p:nvGraphicFramePr>
            <p:xfrm>
              <a:off x="5472" y="2216"/>
              <a:ext cx="140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70" name="Equation" r:id="rId8" imgW="304800" imgH="317500" progId="Equation.3">
                      <p:embed/>
                    </p:oleObj>
                  </mc:Choice>
                  <mc:Fallback>
                    <p:oleObj name="Equation" r:id="rId8" imgW="304800" imgH="317500" progId="Equation.3">
                      <p:embed/>
                      <p:pic>
                        <p:nvPicPr>
                          <p:cNvPr id="0" name="图片 655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2" y="2216"/>
                            <a:ext cx="140" cy="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39" name="Object 7"/>
              <p:cNvGraphicFramePr>
                <a:graphicFrameLocks noChangeAspect="1"/>
              </p:cNvGraphicFramePr>
              <p:nvPr/>
            </p:nvGraphicFramePr>
            <p:xfrm>
              <a:off x="5078" y="2204"/>
              <a:ext cx="91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71" name="Equation" r:id="rId10" imgW="203200" imgH="406400" progId="Equation.3">
                      <p:embed/>
                    </p:oleObj>
                  </mc:Choice>
                  <mc:Fallback>
                    <p:oleObj name="Equation" r:id="rId10" imgW="203200" imgH="406400" progId="Equation.3">
                      <p:embed/>
                      <p:pic>
                        <p:nvPicPr>
                          <p:cNvPr id="0" name="图片 655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8" y="2204"/>
                            <a:ext cx="91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0" name="Object 8"/>
              <p:cNvGraphicFramePr>
                <a:graphicFrameLocks noChangeAspect="1"/>
              </p:cNvGraphicFramePr>
              <p:nvPr/>
            </p:nvGraphicFramePr>
            <p:xfrm>
              <a:off x="5327" y="2204"/>
              <a:ext cx="129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72" name="Equation" r:id="rId12" imgW="292100" imgH="406400" progId="Equation.3">
                      <p:embed/>
                    </p:oleObj>
                  </mc:Choice>
                  <mc:Fallback>
                    <p:oleObj name="Equation" r:id="rId12" imgW="292100" imgH="406400" progId="Equation.3">
                      <p:embed/>
                      <p:pic>
                        <p:nvPicPr>
                          <p:cNvPr id="0" name="图片 655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" y="2204"/>
                            <a:ext cx="129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1" name="Object 9"/>
              <p:cNvGraphicFramePr>
                <a:graphicFrameLocks noChangeAspect="1"/>
              </p:cNvGraphicFramePr>
              <p:nvPr/>
            </p:nvGraphicFramePr>
            <p:xfrm>
              <a:off x="4648" y="1048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73" name="Equation" r:id="rId14" imgW="317500" imgH="419100" progId="Equation.3">
                      <p:embed/>
                    </p:oleObj>
                  </mc:Choice>
                  <mc:Fallback>
                    <p:oleObj name="Equation" r:id="rId14" imgW="317500" imgH="419100" progId="Equation.3">
                      <p:embed/>
                      <p:pic>
                        <p:nvPicPr>
                          <p:cNvPr id="0" name="图片 655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8" y="1048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2" name="Object 10"/>
              <p:cNvGraphicFramePr>
                <a:graphicFrameLocks noChangeAspect="1"/>
              </p:cNvGraphicFramePr>
              <p:nvPr/>
            </p:nvGraphicFramePr>
            <p:xfrm>
              <a:off x="5008" y="1108"/>
              <a:ext cx="171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74" name="Equation" r:id="rId16" imgW="368300" imgH="406400" progId="Equation.3">
                      <p:embed/>
                    </p:oleObj>
                  </mc:Choice>
                  <mc:Fallback>
                    <p:oleObj name="Equation" r:id="rId16" imgW="368300" imgH="406400" progId="Equation.3">
                      <p:embed/>
                      <p:pic>
                        <p:nvPicPr>
                          <p:cNvPr id="0" name="图片 65575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8" y="1108"/>
                            <a:ext cx="171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3" name="Object 11"/>
              <p:cNvGraphicFramePr>
                <a:graphicFrameLocks noChangeAspect="1"/>
              </p:cNvGraphicFramePr>
              <p:nvPr/>
            </p:nvGraphicFramePr>
            <p:xfrm>
              <a:off x="5432" y="1954"/>
              <a:ext cx="178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75" name="Equation" r:id="rId18" imgW="393700" imgH="419100" progId="Equation.3">
                      <p:embed/>
                    </p:oleObj>
                  </mc:Choice>
                  <mc:Fallback>
                    <p:oleObj name="Equation" r:id="rId18" imgW="393700" imgH="419100" progId="Equation.3">
                      <p:embed/>
                      <p:pic>
                        <p:nvPicPr>
                          <p:cNvPr id="0" name="图片 65576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2" y="1954"/>
                            <a:ext cx="178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4044" name="Object 12"/>
            <p:cNvGraphicFramePr>
              <a:graphicFrameLocks noChangeAspect="1"/>
            </p:cNvGraphicFramePr>
            <p:nvPr/>
          </p:nvGraphicFramePr>
          <p:xfrm>
            <a:off x="4704" y="1267"/>
            <a:ext cx="116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76" name="Equation" r:id="rId20" imgW="254000" imgH="419100" progId="Equation.3">
                    <p:embed/>
                  </p:oleObj>
                </mc:Choice>
                <mc:Fallback>
                  <p:oleObj name="Equation" r:id="rId20" imgW="254000" imgH="419100" progId="Equation.3">
                    <p:embed/>
                    <p:pic>
                      <p:nvPicPr>
                        <p:cNvPr id="0" name="图片 6557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267"/>
                          <a:ext cx="116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5" name="Object 13"/>
            <p:cNvGraphicFramePr>
              <a:graphicFrameLocks noChangeAspect="1"/>
            </p:cNvGraphicFramePr>
            <p:nvPr/>
          </p:nvGraphicFramePr>
          <p:xfrm>
            <a:off x="4656" y="1632"/>
            <a:ext cx="17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77" name="Equation" r:id="rId22" imgW="368300" imgH="406400" progId="Equation.3">
                    <p:embed/>
                  </p:oleObj>
                </mc:Choice>
                <mc:Fallback>
                  <p:oleObj name="Equation" r:id="rId22" imgW="368300" imgH="406400" progId="Equation.3">
                    <p:embed/>
                    <p:pic>
                      <p:nvPicPr>
                        <p:cNvPr id="0" name="图片 6557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632"/>
                          <a:ext cx="17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46" name="Rectangle 1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9436" y="865336"/>
            <a:ext cx="2338388" cy="6096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.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曲线</a:t>
            </a:r>
          </a:p>
        </p:txBody>
      </p:sp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2667000" y="798661"/>
          <a:ext cx="215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8" name="Equation" r:id="rId24" imgW="2882900" imgH="711200" progId="Equation.3">
                  <p:embed/>
                </p:oleObj>
              </mc:Choice>
              <mc:Fallback>
                <p:oleObj name="Equation" r:id="rId24" imgW="2882900" imgH="711200" progId="Equation.3">
                  <p:embed/>
                  <p:pic>
                    <p:nvPicPr>
                      <p:cNvPr id="0" name="图片 65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798661"/>
                        <a:ext cx="215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4048" name="Text Box 16"/>
              <p:cNvSpPr txBox="1">
                <a:spLocks noChangeArrowheads="1"/>
              </p:cNvSpPr>
              <p:nvPr/>
            </p:nvSpPr>
            <p:spPr bwMode="auto">
              <a:xfrm>
                <a:off x="4876800" y="849461"/>
                <a:ext cx="38862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围成的封闭图形</a:t>
                </a:r>
              </a:p>
            </p:txBody>
          </p:sp>
        </mc:Choice>
        <mc:Fallback xmlns="">
          <p:sp>
            <p:nvSpPr>
              <p:cNvPr id="4404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6800" y="849461"/>
                <a:ext cx="3886200" cy="519113"/>
              </a:xfrm>
              <a:prstGeom prst="rect">
                <a:avLst/>
              </a:prstGeom>
              <a:blipFill rotWithShape="1">
                <a:blip r:embed="rId26"/>
                <a:stretch>
                  <a:fillRect t="-90" b="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049" name="Text Box 17"/>
              <p:cNvSpPr txBox="1">
                <a:spLocks noChangeArrowheads="1"/>
              </p:cNvSpPr>
              <p:nvPr/>
            </p:nvSpPr>
            <p:spPr bwMode="auto">
              <a:xfrm>
                <a:off x="1381472" y="1408261"/>
                <a:ext cx="56388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绕直线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𝑦</m:t>
                    </m:r>
                    <m:r>
                      <a:rPr kumimoji="1" lang="zh-CN" altLang="en-US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＝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3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旋转得的旋转体体积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44049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1472" y="1408261"/>
                <a:ext cx="5638800" cy="519113"/>
              </a:xfrm>
              <a:prstGeom prst="rect">
                <a:avLst/>
              </a:prstGeom>
              <a:blipFill rotWithShape="1">
                <a:blip r:embed="rId27"/>
                <a:stretch>
                  <a:fillRect l="-6" t="-90" r="6" b="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539750" y="1955949"/>
            <a:ext cx="288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对称性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endParaRPr kumimoji="1" lang="en-US" altLang="zh-CN" sz="2800" b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1379538" y="2548086"/>
          <a:ext cx="965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9" name="Equation" r:id="rId28" imgW="1282700" imgH="1206500" progId="Equation.3">
                  <p:embed/>
                </p:oleObj>
              </mc:Choice>
              <mc:Fallback>
                <p:oleObj name="Equation" r:id="rId28" imgW="1282700" imgH="1206500" progId="Equation.3">
                  <p:embed/>
                  <p:pic>
                    <p:nvPicPr>
                      <p:cNvPr id="0" name="图片 65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2548086"/>
                        <a:ext cx="965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3806825" y="2627461"/>
          <a:ext cx="1244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0" name="Equation" r:id="rId30" imgW="1663700" imgH="419100" progId="Equation.3">
                  <p:embed/>
                </p:oleObj>
              </mc:Choice>
              <mc:Fallback>
                <p:oleObj name="Equation" r:id="rId30" imgW="1663700" imgH="419100" progId="Equation.3">
                  <p:embed/>
                  <p:pic>
                    <p:nvPicPr>
                      <p:cNvPr id="0" name="图片 65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2627461"/>
                        <a:ext cx="1244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2293938" y="2489349"/>
          <a:ext cx="105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1" name="Equation" r:id="rId32" imgW="1409700" imgH="673100" progId="Equation.3">
                  <p:embed/>
                </p:oleObj>
              </mc:Choice>
              <mc:Fallback>
                <p:oleObj name="Equation" r:id="rId32" imgW="1409700" imgH="673100" progId="Equation.3">
                  <p:embed/>
                  <p:pic>
                    <p:nvPicPr>
                      <p:cNvPr id="0" name="图片 65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2489349"/>
                        <a:ext cx="1054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23"/>
          <p:cNvGraphicFramePr>
            <a:graphicFrameLocks noChangeAspect="1"/>
          </p:cNvGraphicFramePr>
          <p:nvPr/>
        </p:nvGraphicFramePr>
        <p:xfrm>
          <a:off x="3876675" y="3148161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2" name="Equation" r:id="rId34" imgW="1676400" imgH="419100" progId="Equation.3">
                  <p:embed/>
                </p:oleObj>
              </mc:Choice>
              <mc:Fallback>
                <p:oleObj name="Equation" r:id="rId34" imgW="1676400" imgH="419100" progId="Equation.3">
                  <p:embed/>
                  <p:pic>
                    <p:nvPicPr>
                      <p:cNvPr id="0" name="图片 65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3148161"/>
                        <a:ext cx="1257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6" name="Object 24"/>
          <p:cNvGraphicFramePr>
            <a:graphicFrameLocks noChangeAspect="1"/>
          </p:cNvGraphicFramePr>
          <p:nvPr/>
        </p:nvGraphicFramePr>
        <p:xfrm>
          <a:off x="2286000" y="3008461"/>
          <a:ext cx="105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3" name="Equation" r:id="rId36" imgW="1409700" imgH="673100" progId="Equation.3">
                  <p:embed/>
                </p:oleObj>
              </mc:Choice>
              <mc:Fallback>
                <p:oleObj name="Equation" r:id="rId36" imgW="1409700" imgH="673100" progId="Equation.3">
                  <p:embed/>
                  <p:pic>
                    <p:nvPicPr>
                      <p:cNvPr id="0" name="图片 65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08461"/>
                        <a:ext cx="1054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7" name="Text Box 25"/>
          <p:cNvSpPr txBox="1">
            <a:spLocks noChangeArrowheads="1"/>
          </p:cNvSpPr>
          <p:nvPr/>
        </p:nvSpPr>
        <p:spPr bwMode="auto">
          <a:xfrm>
            <a:off x="152400" y="3541861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旋转体体积为</a:t>
            </a:r>
          </a:p>
        </p:txBody>
      </p:sp>
      <p:graphicFrame>
        <p:nvGraphicFramePr>
          <p:cNvPr id="44058" name="Object 26"/>
          <p:cNvGraphicFramePr>
            <a:graphicFrameLocks noChangeAspect="1"/>
          </p:cNvGraphicFramePr>
          <p:nvPr/>
        </p:nvGraphicFramePr>
        <p:xfrm>
          <a:off x="1443038" y="4253061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4" name="Equation" r:id="rId38" imgW="762000" imgH="419100" progId="Equation.3">
                  <p:embed/>
                </p:oleObj>
              </mc:Choice>
              <mc:Fallback>
                <p:oleObj name="Equation" r:id="rId38" imgW="762000" imgH="419100" progId="Equation.3">
                  <p:embed/>
                  <p:pic>
                    <p:nvPicPr>
                      <p:cNvPr id="0" name="图片 65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4253061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9" name="Object 27"/>
          <p:cNvGraphicFramePr>
            <a:graphicFrameLocks noChangeAspect="1"/>
          </p:cNvGraphicFramePr>
          <p:nvPr/>
        </p:nvGraphicFramePr>
        <p:xfrm>
          <a:off x="2057400" y="4151461"/>
          <a:ext cx="11763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5" name="Equation" r:id="rId40" imgW="1562100" imgH="571500" progId="Equation.3">
                  <p:embed/>
                </p:oleObj>
              </mc:Choice>
              <mc:Fallback>
                <p:oleObj name="Equation" r:id="rId40" imgW="1562100" imgH="571500" progId="Equation.3">
                  <p:embed/>
                  <p:pic>
                    <p:nvPicPr>
                      <p:cNvPr id="0" name="图片 65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51461"/>
                        <a:ext cx="11763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0" name="Object 28"/>
          <p:cNvGraphicFramePr>
            <a:graphicFrameLocks noChangeAspect="1"/>
          </p:cNvGraphicFramePr>
          <p:nvPr/>
        </p:nvGraphicFramePr>
        <p:xfrm>
          <a:off x="3238500" y="4062561"/>
          <a:ext cx="3619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6" name="Equation" r:id="rId42" imgW="4826000" imgH="1028700" progId="Equation.3">
                  <p:embed/>
                </p:oleObj>
              </mc:Choice>
              <mc:Fallback>
                <p:oleObj name="Equation" r:id="rId42" imgW="4826000" imgH="1028700" progId="Equation.3">
                  <p:embed/>
                  <p:pic>
                    <p:nvPicPr>
                      <p:cNvPr id="0" name="图片 65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062561"/>
                        <a:ext cx="3619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1" name="Object 29"/>
          <p:cNvGraphicFramePr>
            <a:graphicFrameLocks noChangeAspect="1"/>
          </p:cNvGraphicFramePr>
          <p:nvPr/>
        </p:nvGraphicFramePr>
        <p:xfrm>
          <a:off x="1447800" y="5675461"/>
          <a:ext cx="3829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7" name="Equation" r:id="rId44" imgW="5092700" imgH="1028700" progId="Equation.3">
                  <p:embed/>
                </p:oleObj>
              </mc:Choice>
              <mc:Fallback>
                <p:oleObj name="Equation" r:id="rId44" imgW="5092700" imgH="1028700" progId="Equation.3">
                  <p:embed/>
                  <p:pic>
                    <p:nvPicPr>
                      <p:cNvPr id="0" name="图片 65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675461"/>
                        <a:ext cx="38290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2" name="Object 30"/>
          <p:cNvGraphicFramePr>
            <a:graphicFrameLocks noChangeAspect="1"/>
          </p:cNvGraphicFramePr>
          <p:nvPr/>
        </p:nvGraphicFramePr>
        <p:xfrm>
          <a:off x="5334000" y="5675461"/>
          <a:ext cx="29527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8" name="Equation" r:id="rId46" imgW="3911600" imgH="1028700" progId="Equation.3">
                  <p:embed/>
                </p:oleObj>
              </mc:Choice>
              <mc:Fallback>
                <p:oleObj name="Equation" r:id="rId46" imgW="3911600" imgH="1028700" progId="Equation.3">
                  <p:embed/>
                  <p:pic>
                    <p:nvPicPr>
                      <p:cNvPr id="0" name="图片 65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675461"/>
                        <a:ext cx="29527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3" name="Rectangle 31"/>
          <p:cNvSpPr>
            <a:spLocks noChangeArrowheads="1"/>
          </p:cNvSpPr>
          <p:nvPr/>
        </p:nvSpPr>
        <p:spPr bwMode="auto">
          <a:xfrm>
            <a:off x="2438400" y="5446861"/>
            <a:ext cx="59436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4064" name="Object 32"/>
          <p:cNvGraphicFramePr>
            <a:graphicFrameLocks noChangeAspect="1"/>
          </p:cNvGraphicFramePr>
          <p:nvPr/>
        </p:nvGraphicFramePr>
        <p:xfrm>
          <a:off x="2362200" y="5675461"/>
          <a:ext cx="28860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9" name="Equation" r:id="rId48" imgW="3848100" imgH="1028700" progId="Equation.3">
                  <p:embed/>
                </p:oleObj>
              </mc:Choice>
              <mc:Fallback>
                <p:oleObj name="Equation" r:id="rId48" imgW="3848100" imgH="1028700" progId="Equation.3">
                  <p:embed/>
                  <p:pic>
                    <p:nvPicPr>
                      <p:cNvPr id="0" name="图片 65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675461"/>
                        <a:ext cx="288607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5" name="Object 33"/>
          <p:cNvGraphicFramePr>
            <a:graphicFrameLocks noChangeAspect="1"/>
          </p:cNvGraphicFramePr>
          <p:nvPr/>
        </p:nvGraphicFramePr>
        <p:xfrm>
          <a:off x="5308600" y="5599261"/>
          <a:ext cx="1168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0" name="Equation" r:id="rId50" imgW="1562100" imgH="1130300" progId="Equation.3">
                  <p:embed/>
                </p:oleObj>
              </mc:Choice>
              <mc:Fallback>
                <p:oleObj name="Equation" r:id="rId50" imgW="1562100" imgH="1130300" progId="Equation.3">
                  <p:embed/>
                  <p:pic>
                    <p:nvPicPr>
                      <p:cNvPr id="0" name="图片 65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5599261"/>
                        <a:ext cx="1168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6" name="Text Box 34"/>
          <p:cNvSpPr txBox="1">
            <a:spLocks noChangeArrowheads="1"/>
          </p:cNvSpPr>
          <p:nvPr/>
        </p:nvSpPr>
        <p:spPr bwMode="auto">
          <a:xfrm>
            <a:off x="3206750" y="1970236"/>
            <a:ext cx="2087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在第一象限 </a:t>
            </a:r>
          </a:p>
        </p:txBody>
      </p:sp>
      <p:sp>
        <p:nvSpPr>
          <p:cNvPr id="44067" name="Freeform 35" descr="5%"/>
          <p:cNvSpPr/>
          <p:nvPr/>
        </p:nvSpPr>
        <p:spPr bwMode="auto">
          <a:xfrm>
            <a:off x="8107680" y="2667000"/>
            <a:ext cx="441960" cy="1234440"/>
          </a:xfrm>
          <a:custGeom>
            <a:avLst/>
            <a:gdLst>
              <a:gd name="T0" fmla="*/ 0 w 288"/>
              <a:gd name="T1" fmla="*/ 0 h 816"/>
              <a:gd name="T2" fmla="*/ 288 w 288"/>
              <a:gd name="T3" fmla="*/ 0 h 816"/>
              <a:gd name="T4" fmla="*/ 288 w 288"/>
              <a:gd name="T5" fmla="*/ 816 h 816"/>
              <a:gd name="T6" fmla="*/ 0 w 288"/>
              <a:gd name="T7" fmla="*/ 0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8" h="816">
                <a:moveTo>
                  <a:pt x="0" y="0"/>
                </a:moveTo>
                <a:lnTo>
                  <a:pt x="288" y="0"/>
                </a:lnTo>
                <a:lnTo>
                  <a:pt x="288" y="8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68" name="Freeform 36" descr="5%"/>
          <p:cNvSpPr/>
          <p:nvPr/>
        </p:nvSpPr>
        <p:spPr bwMode="auto">
          <a:xfrm>
            <a:off x="7680960" y="2667000"/>
            <a:ext cx="426720" cy="416074"/>
          </a:xfrm>
          <a:custGeom>
            <a:avLst/>
            <a:gdLst>
              <a:gd name="T0" fmla="*/ 288 w 288"/>
              <a:gd name="T1" fmla="*/ 0 h 288"/>
              <a:gd name="T2" fmla="*/ 0 w 288"/>
              <a:gd name="T3" fmla="*/ 0 h 288"/>
              <a:gd name="T4" fmla="*/ 0 w 288"/>
              <a:gd name="T5" fmla="*/ 288 h 288"/>
              <a:gd name="T6" fmla="*/ 144 w 288"/>
              <a:gd name="T7" fmla="*/ 192 h 288"/>
              <a:gd name="T8" fmla="*/ 288 w 288"/>
              <a:gd name="T9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8" h="288">
                <a:moveTo>
                  <a:pt x="288" y="0"/>
                </a:moveTo>
                <a:lnTo>
                  <a:pt x="0" y="0"/>
                </a:lnTo>
                <a:lnTo>
                  <a:pt x="0" y="288"/>
                </a:lnTo>
                <a:lnTo>
                  <a:pt x="144" y="192"/>
                </a:lnTo>
                <a:lnTo>
                  <a:pt x="288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76" name="Rectangle 44"/>
          <p:cNvSpPr>
            <a:spLocks noChangeArrowheads="1"/>
          </p:cNvSpPr>
          <p:nvPr/>
        </p:nvSpPr>
        <p:spPr bwMode="auto">
          <a:xfrm>
            <a:off x="6781800" y="2629049"/>
            <a:ext cx="1752600" cy="13176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4077" name="Object 45"/>
          <p:cNvGraphicFramePr>
            <a:graphicFrameLocks noChangeAspect="1"/>
          </p:cNvGraphicFramePr>
          <p:nvPr/>
        </p:nvGraphicFramePr>
        <p:xfrm>
          <a:off x="3238500" y="4837261"/>
          <a:ext cx="3708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1" name="Equation" r:id="rId52" imgW="4940300" imgH="1028700" progId="Equation.3">
                  <p:embed/>
                </p:oleObj>
              </mc:Choice>
              <mc:Fallback>
                <p:oleObj name="Equation" r:id="rId52" imgW="4940300" imgH="1028700" progId="Equation.3">
                  <p:embed/>
                  <p:pic>
                    <p:nvPicPr>
                      <p:cNvPr id="0" name="图片 65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837261"/>
                        <a:ext cx="3708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9" grpId="0" build="p" autoUpdateAnimBg="0"/>
      <p:bldP spid="44051" grpId="0" autoUpdateAnimBg="0"/>
      <p:bldP spid="44057" grpId="0" autoUpdateAnimBg="0"/>
      <p:bldP spid="44063" grpId="0" animBg="1"/>
      <p:bldP spid="44066" grpId="0" build="p" autoUpdateAnimBg="0"/>
      <p:bldP spid="44067" grpId="0" animBg="1"/>
      <p:bldP spid="44068" grpId="0" animBg="1"/>
      <p:bldP spid="4407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Arc 2"/>
          <p:cNvSpPr/>
          <p:nvPr/>
        </p:nvSpPr>
        <p:spPr bwMode="auto">
          <a:xfrm>
            <a:off x="7697788" y="2221583"/>
            <a:ext cx="460375" cy="914400"/>
          </a:xfrm>
          <a:custGeom>
            <a:avLst/>
            <a:gdLst>
              <a:gd name="G0" fmla="+- 823 0 0"/>
              <a:gd name="G1" fmla="+- 21600 0 0"/>
              <a:gd name="G2" fmla="+- 21600 0 0"/>
              <a:gd name="T0" fmla="*/ 0 w 22423"/>
              <a:gd name="T1" fmla="*/ 16 h 43200"/>
              <a:gd name="T2" fmla="*/ 179 w 22423"/>
              <a:gd name="T3" fmla="*/ 43190 h 43200"/>
              <a:gd name="T4" fmla="*/ 823 w 22423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423" h="43200" fill="none" extrusionOk="0">
                <a:moveTo>
                  <a:pt x="-1" y="15"/>
                </a:moveTo>
                <a:cubicBezTo>
                  <a:pt x="274" y="5"/>
                  <a:pt x="548" y="-1"/>
                  <a:pt x="823" y="0"/>
                </a:cubicBezTo>
                <a:cubicBezTo>
                  <a:pt x="12752" y="0"/>
                  <a:pt x="22423" y="9670"/>
                  <a:pt x="22423" y="21600"/>
                </a:cubicBezTo>
                <a:cubicBezTo>
                  <a:pt x="22423" y="33529"/>
                  <a:pt x="12752" y="43200"/>
                  <a:pt x="823" y="43200"/>
                </a:cubicBezTo>
                <a:cubicBezTo>
                  <a:pt x="608" y="43200"/>
                  <a:pt x="393" y="43196"/>
                  <a:pt x="178" y="43190"/>
                </a:cubicBezTo>
              </a:path>
              <a:path w="22423" h="43200" stroke="0" extrusionOk="0">
                <a:moveTo>
                  <a:pt x="-1" y="15"/>
                </a:moveTo>
                <a:cubicBezTo>
                  <a:pt x="274" y="5"/>
                  <a:pt x="548" y="-1"/>
                  <a:pt x="823" y="0"/>
                </a:cubicBezTo>
                <a:cubicBezTo>
                  <a:pt x="12752" y="0"/>
                  <a:pt x="22423" y="9670"/>
                  <a:pt x="22423" y="21600"/>
                </a:cubicBezTo>
                <a:cubicBezTo>
                  <a:pt x="22423" y="33529"/>
                  <a:pt x="12752" y="43200"/>
                  <a:pt x="823" y="43200"/>
                </a:cubicBezTo>
                <a:cubicBezTo>
                  <a:pt x="608" y="43200"/>
                  <a:pt x="393" y="43196"/>
                  <a:pt x="178" y="43190"/>
                </a:cubicBezTo>
                <a:lnTo>
                  <a:pt x="823" y="21600"/>
                </a:lnTo>
                <a:close/>
              </a:path>
            </a:pathLst>
          </a:custGeom>
          <a:solidFill>
            <a:srgbClr val="B2B2B2"/>
          </a:solidFill>
          <a:ln w="28575">
            <a:solidFill>
              <a:srgbClr val="00FF99"/>
            </a:solidFill>
            <a:round/>
          </a:ln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95536" y="908720"/>
            <a:ext cx="349885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求圆</a:t>
            </a: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3505200" y="908720"/>
          <a:ext cx="394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4" name="Equation" r:id="rId4" imgW="5270500" imgH="673100" progId="Equation.3">
                  <p:embed/>
                </p:oleObj>
              </mc:Choice>
              <mc:Fallback>
                <p:oleObj name="Equation" r:id="rId4" imgW="5270500" imgH="673100" progId="Equation.3">
                  <p:embed/>
                  <p:pic>
                    <p:nvPicPr>
                      <p:cNvPr id="0" name="图片 33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908720"/>
                        <a:ext cx="3949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7349" name="Text Box 5"/>
              <p:cNvSpPr txBox="1">
                <a:spLocks noChangeArrowheads="1"/>
              </p:cNvSpPr>
              <p:nvPr/>
            </p:nvSpPr>
            <p:spPr bwMode="auto">
              <a:xfrm>
                <a:off x="7454900" y="908720"/>
                <a:ext cx="16891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绕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</m:oMath>
                </a14:m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</a:t>
                </a:r>
              </a:p>
            </p:txBody>
          </p:sp>
        </mc:Choice>
        <mc:Fallback xmlns="">
          <p:sp>
            <p:nvSpPr>
              <p:cNvPr id="57349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54900" y="908720"/>
                <a:ext cx="1689100" cy="523220"/>
              </a:xfrm>
              <a:prstGeom prst="rect">
                <a:avLst/>
              </a:prstGeom>
              <a:blipFill rotWithShape="1">
                <a:blip r:embed="rId6"/>
                <a:stretch>
                  <a:fillRect t="-7" b="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350" name="Group 6"/>
          <p:cNvGrpSpPr/>
          <p:nvPr/>
        </p:nvGrpSpPr>
        <p:grpSpPr bwMode="auto">
          <a:xfrm>
            <a:off x="6934200" y="1661195"/>
            <a:ext cx="1905000" cy="2325688"/>
            <a:chOff x="4176" y="1419"/>
            <a:chExt cx="1200" cy="1465"/>
          </a:xfrm>
        </p:grpSpPr>
        <p:sp>
          <p:nvSpPr>
            <p:cNvPr id="57351" name="Line 7"/>
            <p:cNvSpPr>
              <a:spLocks noChangeShapeType="1"/>
            </p:cNvSpPr>
            <p:nvPr/>
          </p:nvSpPr>
          <p:spPr bwMode="auto">
            <a:xfrm>
              <a:off x="4176" y="2640"/>
              <a:ext cx="1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352" name="Line 8"/>
            <p:cNvSpPr>
              <a:spLocks noChangeShapeType="1"/>
            </p:cNvSpPr>
            <p:nvPr/>
          </p:nvSpPr>
          <p:spPr bwMode="auto">
            <a:xfrm flipV="1">
              <a:off x="4656" y="148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7353" name="Object 9"/>
            <p:cNvGraphicFramePr>
              <a:graphicFrameLocks noChangeAspect="1"/>
            </p:cNvGraphicFramePr>
            <p:nvPr/>
          </p:nvGraphicFramePr>
          <p:xfrm>
            <a:off x="4560" y="2640"/>
            <a:ext cx="21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45" name="Equation" r:id="rId7" imgW="165100" imgH="190500" progId="Equation.3">
                    <p:embed/>
                  </p:oleObj>
                </mc:Choice>
                <mc:Fallback>
                  <p:oleObj name="Equation" r:id="rId7" imgW="165100" imgH="190500" progId="Equation.3">
                    <p:embed/>
                    <p:pic>
                      <p:nvPicPr>
                        <p:cNvPr id="0" name="图片 33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640"/>
                          <a:ext cx="21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4" name="Object 10"/>
            <p:cNvGraphicFramePr>
              <a:graphicFrameLocks noChangeAspect="1"/>
            </p:cNvGraphicFramePr>
            <p:nvPr/>
          </p:nvGraphicFramePr>
          <p:xfrm>
            <a:off x="5157" y="2640"/>
            <a:ext cx="21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46" name="Equation" r:id="rId9" imgW="165100" imgH="190500" progId="Equation.3">
                    <p:embed/>
                  </p:oleObj>
                </mc:Choice>
                <mc:Fallback>
                  <p:oleObj name="Equation" r:id="rId9" imgW="165100" imgH="190500" progId="Equation.3">
                    <p:embed/>
                    <p:pic>
                      <p:nvPicPr>
                        <p:cNvPr id="0" name="图片 333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7" y="2640"/>
                          <a:ext cx="21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5" name="Object 11"/>
            <p:cNvGraphicFramePr>
              <a:graphicFrameLocks noChangeAspect="1"/>
            </p:cNvGraphicFramePr>
            <p:nvPr/>
          </p:nvGraphicFramePr>
          <p:xfrm>
            <a:off x="4404" y="1419"/>
            <a:ext cx="24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47" name="Equation" r:id="rId11" imgW="190500" imgH="215900" progId="Equation.3">
                    <p:embed/>
                  </p:oleObj>
                </mc:Choice>
                <mc:Fallback>
                  <p:oleObj name="Equation" r:id="rId11" imgW="190500" imgH="215900" progId="Equation.3">
                    <p:embed/>
                    <p:pic>
                      <p:nvPicPr>
                        <p:cNvPr id="0" name="图片 33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4" y="1419"/>
                          <a:ext cx="24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56" name="Group 12"/>
          <p:cNvGrpSpPr/>
          <p:nvPr/>
        </p:nvGrpSpPr>
        <p:grpSpPr bwMode="auto">
          <a:xfrm>
            <a:off x="6934200" y="2227933"/>
            <a:ext cx="1412875" cy="1752600"/>
            <a:chOff x="4176" y="1776"/>
            <a:chExt cx="890" cy="1104"/>
          </a:xfrm>
        </p:grpSpPr>
        <p:sp>
          <p:nvSpPr>
            <p:cNvPr id="57357" name="Line 13"/>
            <p:cNvSpPr>
              <a:spLocks noChangeShapeType="1"/>
            </p:cNvSpPr>
            <p:nvPr/>
          </p:nvSpPr>
          <p:spPr bwMode="auto">
            <a:xfrm>
              <a:off x="4661" y="2064"/>
              <a:ext cx="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57358" name="Group 14"/>
            <p:cNvGrpSpPr/>
            <p:nvPr/>
          </p:nvGrpSpPr>
          <p:grpSpPr bwMode="auto">
            <a:xfrm>
              <a:off x="4176" y="1776"/>
              <a:ext cx="890" cy="1104"/>
              <a:chOff x="4176" y="1776"/>
              <a:chExt cx="890" cy="1104"/>
            </a:xfrm>
          </p:grpSpPr>
          <p:sp>
            <p:nvSpPr>
              <p:cNvPr id="57359" name="Oval 15"/>
              <p:cNvSpPr>
                <a:spLocks noChangeArrowheads="1"/>
              </p:cNvSpPr>
              <p:nvPr/>
            </p:nvSpPr>
            <p:spPr bwMode="auto">
              <a:xfrm>
                <a:off x="4368" y="1776"/>
                <a:ext cx="576" cy="576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360" name="Line 16"/>
              <p:cNvSpPr>
                <a:spLocks noChangeShapeType="1"/>
              </p:cNvSpPr>
              <p:nvPr/>
            </p:nvSpPr>
            <p:spPr bwMode="auto">
              <a:xfrm>
                <a:off x="4368" y="2064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361" name="Line 17"/>
              <p:cNvSpPr>
                <a:spLocks noChangeShapeType="1"/>
              </p:cNvSpPr>
              <p:nvPr/>
            </p:nvSpPr>
            <p:spPr bwMode="auto">
              <a:xfrm>
                <a:off x="4944" y="2064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57362" name="Object 18"/>
              <p:cNvGraphicFramePr>
                <a:graphicFrameLocks noChangeAspect="1"/>
              </p:cNvGraphicFramePr>
              <p:nvPr/>
            </p:nvGraphicFramePr>
            <p:xfrm>
              <a:off x="4826" y="2619"/>
              <a:ext cx="240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48" name="Equation" r:id="rId13" imgW="203200" imgH="215900" progId="Equation.3">
                      <p:embed/>
                    </p:oleObj>
                  </mc:Choice>
                  <mc:Fallback>
                    <p:oleObj name="Equation" r:id="rId13" imgW="203200" imgH="215900" progId="Equation.3">
                      <p:embed/>
                      <p:pic>
                        <p:nvPicPr>
                          <p:cNvPr id="0" name="图片 333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6" y="2619"/>
                            <a:ext cx="240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63" name="Object 19"/>
              <p:cNvGraphicFramePr>
                <a:graphicFrameLocks noChangeAspect="1"/>
              </p:cNvGraphicFramePr>
              <p:nvPr/>
            </p:nvGraphicFramePr>
            <p:xfrm>
              <a:off x="4464" y="1932"/>
              <a:ext cx="219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49" name="Equation" r:id="rId15" imgW="165100" imgH="241300" progId="Equation.3">
                      <p:embed/>
                    </p:oleObj>
                  </mc:Choice>
                  <mc:Fallback>
                    <p:oleObj name="Equation" r:id="rId15" imgW="165100" imgH="241300" progId="Equation.3">
                      <p:embed/>
                      <p:pic>
                        <p:nvPicPr>
                          <p:cNvPr id="0" name="图片 333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1932"/>
                            <a:ext cx="219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64" name="Object 20"/>
              <p:cNvGraphicFramePr>
                <a:graphicFrameLocks noChangeAspect="1"/>
              </p:cNvGraphicFramePr>
              <p:nvPr/>
            </p:nvGraphicFramePr>
            <p:xfrm>
              <a:off x="4176" y="2619"/>
              <a:ext cx="402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50" name="Equation" r:id="rId17" imgW="342900" imgH="215900" progId="Equation.3">
                      <p:embed/>
                    </p:oleObj>
                  </mc:Choice>
                  <mc:Fallback>
                    <p:oleObj name="Equation" r:id="rId17" imgW="342900" imgH="215900" progId="Equation.3">
                      <p:embed/>
                      <p:pic>
                        <p:nvPicPr>
                          <p:cNvPr id="0" name="图片 333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619"/>
                            <a:ext cx="402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7365" name="Text Box 21"/>
          <p:cNvSpPr txBox="1">
            <a:spLocks noChangeArrowheads="1"/>
          </p:cNvSpPr>
          <p:nvPr/>
        </p:nvSpPr>
        <p:spPr bwMode="auto">
          <a:xfrm>
            <a:off x="1447800" y="213744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上</a:t>
            </a:r>
          </a:p>
        </p:txBody>
      </p:sp>
      <p:sp>
        <p:nvSpPr>
          <p:cNvPr id="57366" name="Text Box 22"/>
          <p:cNvSpPr txBox="1">
            <a:spLocks noChangeArrowheads="1"/>
          </p:cNvSpPr>
          <p:nvPr/>
        </p:nvSpPr>
        <p:spPr bwMode="auto">
          <a:xfrm>
            <a:off x="1905000" y="225968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半圆为</a:t>
            </a:r>
          </a:p>
        </p:txBody>
      </p:sp>
      <p:graphicFrame>
        <p:nvGraphicFramePr>
          <p:cNvPr id="57367" name="Object 23"/>
          <p:cNvGraphicFramePr>
            <a:graphicFrameLocks noChangeAspect="1"/>
          </p:cNvGraphicFramePr>
          <p:nvPr/>
        </p:nvGraphicFramePr>
        <p:xfrm>
          <a:off x="3384550" y="2213645"/>
          <a:ext cx="260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1" name="Equation" r:id="rId19" imgW="3467100" imgH="711200" progId="Equation.3">
                  <p:embed/>
                </p:oleObj>
              </mc:Choice>
              <mc:Fallback>
                <p:oleObj name="Equation" r:id="rId19" imgW="3467100" imgH="711200" progId="Equation.3">
                  <p:embed/>
                  <p:pic>
                    <p:nvPicPr>
                      <p:cNvPr id="0" name="图片 33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213645"/>
                        <a:ext cx="2603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0" name="Text Box 26"/>
          <p:cNvSpPr txBox="1">
            <a:spLocks noChangeArrowheads="1"/>
          </p:cNvSpPr>
          <p:nvPr/>
        </p:nvSpPr>
        <p:spPr bwMode="auto">
          <a:xfrm>
            <a:off x="1447800" y="248828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</a:t>
            </a:r>
          </a:p>
        </p:txBody>
      </p:sp>
      <p:graphicFrame>
        <p:nvGraphicFramePr>
          <p:cNvPr id="57371" name="Object 27"/>
          <p:cNvGraphicFramePr>
            <a:graphicFrameLocks noChangeAspect="1"/>
          </p:cNvGraphicFramePr>
          <p:nvPr/>
        </p:nvGraphicFramePr>
        <p:xfrm>
          <a:off x="4178822" y="2656132"/>
          <a:ext cx="321170" cy="11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2" name="Equation" r:id="rId21" imgW="317500" imgH="114300" progId="Equation.3">
                  <p:embed/>
                </p:oleObj>
              </mc:Choice>
              <mc:Fallback>
                <p:oleObj name="Equation" r:id="rId21" imgW="317500" imgH="114300" progId="Equation.3">
                  <p:embed/>
                  <p:pic>
                    <p:nvPicPr>
                      <p:cNvPr id="0" name="图片 33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822" y="2656132"/>
                        <a:ext cx="321170" cy="11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3" name="Object 29"/>
          <p:cNvGraphicFramePr>
            <a:graphicFrameLocks noChangeAspect="1"/>
          </p:cNvGraphicFramePr>
          <p:nvPr/>
        </p:nvGraphicFramePr>
        <p:xfrm>
          <a:off x="2895600" y="4777458"/>
          <a:ext cx="2400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3" name="Equation" r:id="rId23" imgW="3200400" imgH="711200" progId="Equation.3">
                  <p:embed/>
                </p:oleObj>
              </mc:Choice>
              <mc:Fallback>
                <p:oleObj name="Equation" r:id="rId23" imgW="3200400" imgH="711200" progId="Equation.3">
                  <p:embed/>
                  <p:pic>
                    <p:nvPicPr>
                      <p:cNvPr id="0" name="图片 33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77458"/>
                        <a:ext cx="2400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4" name="Object 30"/>
          <p:cNvGraphicFramePr>
            <a:graphicFrameLocks noChangeAspect="1"/>
          </p:cNvGraphicFramePr>
          <p:nvPr/>
        </p:nvGraphicFramePr>
        <p:xfrm>
          <a:off x="5257800" y="4777458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4" name="Equation" r:id="rId25" imgW="3556000" imgH="711200" progId="Equation.3">
                  <p:embed/>
                </p:oleObj>
              </mc:Choice>
              <mc:Fallback>
                <p:oleObj name="Equation" r:id="rId25" imgW="3556000" imgH="711200" progId="Equation.3">
                  <p:embed/>
                  <p:pic>
                    <p:nvPicPr>
                      <p:cNvPr id="0" name="图片 33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77458"/>
                        <a:ext cx="2667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5" name="Object 31"/>
          <p:cNvGraphicFramePr>
            <a:graphicFrameLocks noChangeAspect="1"/>
          </p:cNvGraphicFramePr>
          <p:nvPr/>
        </p:nvGraphicFramePr>
        <p:xfrm>
          <a:off x="1227138" y="4709195"/>
          <a:ext cx="1816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5" name="Equation" r:id="rId27" imgW="2425700" imgH="1028700" progId="Equation.3">
                  <p:embed/>
                </p:oleObj>
              </mc:Choice>
              <mc:Fallback>
                <p:oleObj name="Equation" r:id="rId27" imgW="2425700" imgH="1028700" progId="Equation.3">
                  <p:embed/>
                  <p:pic>
                    <p:nvPicPr>
                      <p:cNvPr id="0" name="图片 33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709195"/>
                        <a:ext cx="1816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6" name="Object 32"/>
          <p:cNvGraphicFramePr>
            <a:graphicFrameLocks noChangeAspect="1"/>
          </p:cNvGraphicFramePr>
          <p:nvPr/>
        </p:nvGraphicFramePr>
        <p:xfrm>
          <a:off x="7899400" y="4853658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6" name="Equation" r:id="rId29" imgW="850900" imgH="571500" progId="Equation.3">
                  <p:embed/>
                </p:oleObj>
              </mc:Choice>
              <mc:Fallback>
                <p:oleObj name="Equation" r:id="rId29" imgW="850900" imgH="571500" progId="Equation.3">
                  <p:embed/>
                  <p:pic>
                    <p:nvPicPr>
                      <p:cNvPr id="0" name="图片 33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4853658"/>
                        <a:ext cx="63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7" name="Object 33"/>
          <p:cNvGraphicFramePr>
            <a:graphicFrameLocks noChangeAspect="1"/>
          </p:cNvGraphicFramePr>
          <p:nvPr/>
        </p:nvGraphicFramePr>
        <p:xfrm>
          <a:off x="1462550" y="5578256"/>
          <a:ext cx="1813306" cy="52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7" name="Equation" r:id="rId31" imgW="1993900" imgH="571500" progId="Equation.3">
                  <p:embed/>
                </p:oleObj>
              </mc:Choice>
              <mc:Fallback>
                <p:oleObj name="Equation" r:id="rId31" imgW="1993900" imgH="571500" progId="Equation.3">
                  <p:embed/>
                  <p:pic>
                    <p:nvPicPr>
                      <p:cNvPr id="0" name="图片 33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550" y="5578256"/>
                        <a:ext cx="1813306" cy="52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8" name="Text Box 34"/>
          <p:cNvSpPr txBox="1">
            <a:spLocks noChangeArrowheads="1"/>
          </p:cNvSpPr>
          <p:nvPr/>
        </p:nvSpPr>
        <p:spPr bwMode="auto">
          <a:xfrm>
            <a:off x="539750" y="3337595"/>
            <a:ext cx="1789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求体积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57379" name="Text Box 35"/>
          <p:cNvSpPr txBox="1">
            <a:spLocks noChangeArrowheads="1"/>
          </p:cNvSpPr>
          <p:nvPr/>
        </p:nvSpPr>
        <p:spPr bwMode="auto">
          <a:xfrm>
            <a:off x="539750" y="228984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57380" name="Text Box 36"/>
          <p:cNvSpPr txBox="1">
            <a:spLocks noChangeArrowheads="1"/>
          </p:cNvSpPr>
          <p:nvPr/>
        </p:nvSpPr>
        <p:spPr bwMode="auto">
          <a:xfrm>
            <a:off x="539750" y="3947195"/>
            <a:ext cx="4032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  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对称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88" name="Text Box 44"/>
              <p:cNvSpPr txBox="1">
                <a:spLocks noChangeArrowheads="1"/>
              </p:cNvSpPr>
              <p:nvPr/>
            </p:nvSpPr>
            <p:spPr bwMode="auto">
              <a:xfrm>
                <a:off x="504800" y="1527845"/>
                <a:ext cx="58674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旋转而成的环体体积</a:t>
                </a:r>
                <a:r>
                  <a:rPr kumimoji="1" lang="zh-CN" altLang="en-US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𝑉</m:t>
                    </m:r>
                  </m:oMath>
                </a14:m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en-US" altLang="zh-CN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kumimoji="1" lang="en-US" altLang="zh-CN" sz="28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7388" name="Text 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4800" y="1527845"/>
                <a:ext cx="5867400" cy="519113"/>
              </a:xfrm>
              <a:prstGeom prst="rect">
                <a:avLst/>
              </a:prstGeom>
              <a:blipFill rotWithShape="1">
                <a:blip r:embed="rId33"/>
                <a:stretch>
                  <a:fillRect l="-10" t="-7" r="10" b="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7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nimBg="1"/>
      <p:bldP spid="57349" grpId="0" autoUpdateAnimBg="0"/>
      <p:bldP spid="57365" grpId="0" autoUpdateAnimBg="0"/>
      <p:bldP spid="57366" grpId="0" autoUpdateAnimBg="0"/>
      <p:bldP spid="57370" grpId="0" autoUpdateAnimBg="0"/>
      <p:bldP spid="57378" grpId="0" autoUpdateAnimBg="0"/>
      <p:bldP spid="57379" grpId="0" autoUpdateAnimBg="0"/>
      <p:bldP spid="57380" grpId="0" autoUpdateAnimBg="0"/>
      <p:bldP spid="57388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18728" y="2128838"/>
            <a:ext cx="3505200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   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柱壳法</a:t>
            </a:r>
          </a:p>
        </p:txBody>
      </p:sp>
      <p:grpSp>
        <p:nvGrpSpPr>
          <p:cNvPr id="59395" name="Group 3"/>
          <p:cNvGrpSpPr/>
          <p:nvPr/>
        </p:nvGrpSpPr>
        <p:grpSpPr bwMode="auto">
          <a:xfrm>
            <a:off x="7086600" y="2550368"/>
            <a:ext cx="1412875" cy="1752600"/>
            <a:chOff x="4176" y="1776"/>
            <a:chExt cx="890" cy="1104"/>
          </a:xfrm>
        </p:grpSpPr>
        <p:sp>
          <p:nvSpPr>
            <p:cNvPr id="59396" name="Line 4"/>
            <p:cNvSpPr>
              <a:spLocks noChangeShapeType="1"/>
            </p:cNvSpPr>
            <p:nvPr/>
          </p:nvSpPr>
          <p:spPr bwMode="auto">
            <a:xfrm>
              <a:off x="4661" y="2064"/>
              <a:ext cx="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59397" name="Group 5"/>
            <p:cNvGrpSpPr/>
            <p:nvPr/>
          </p:nvGrpSpPr>
          <p:grpSpPr bwMode="auto">
            <a:xfrm>
              <a:off x="4176" y="1776"/>
              <a:ext cx="890" cy="1104"/>
              <a:chOff x="4176" y="1776"/>
              <a:chExt cx="890" cy="1104"/>
            </a:xfrm>
          </p:grpSpPr>
          <p:sp>
            <p:nvSpPr>
              <p:cNvPr id="59398" name="Oval 6"/>
              <p:cNvSpPr>
                <a:spLocks noChangeArrowheads="1"/>
              </p:cNvSpPr>
              <p:nvPr/>
            </p:nvSpPr>
            <p:spPr bwMode="auto">
              <a:xfrm>
                <a:off x="4368" y="1776"/>
                <a:ext cx="576" cy="576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9399" name="Line 7"/>
              <p:cNvSpPr>
                <a:spLocks noChangeShapeType="1"/>
              </p:cNvSpPr>
              <p:nvPr/>
            </p:nvSpPr>
            <p:spPr bwMode="auto">
              <a:xfrm>
                <a:off x="4368" y="2064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9400" name="Line 8"/>
              <p:cNvSpPr>
                <a:spLocks noChangeShapeType="1"/>
              </p:cNvSpPr>
              <p:nvPr/>
            </p:nvSpPr>
            <p:spPr bwMode="auto">
              <a:xfrm>
                <a:off x="4944" y="2064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59401" name="Object 9"/>
              <p:cNvGraphicFramePr>
                <a:graphicFrameLocks noChangeAspect="1"/>
              </p:cNvGraphicFramePr>
              <p:nvPr/>
            </p:nvGraphicFramePr>
            <p:xfrm>
              <a:off x="4826" y="2619"/>
              <a:ext cx="240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92" name="Equation" r:id="rId4" imgW="203200" imgH="215900" progId="Equation.3">
                      <p:embed/>
                    </p:oleObj>
                  </mc:Choice>
                  <mc:Fallback>
                    <p:oleObj name="Equation" r:id="rId4" imgW="203200" imgH="215900" progId="Equation.3">
                      <p:embed/>
                      <p:pic>
                        <p:nvPicPr>
                          <p:cNvPr id="0" name="图片 645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6" y="2619"/>
                            <a:ext cx="240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02" name="Object 10"/>
              <p:cNvGraphicFramePr>
                <a:graphicFrameLocks noChangeAspect="1"/>
              </p:cNvGraphicFramePr>
              <p:nvPr/>
            </p:nvGraphicFramePr>
            <p:xfrm>
              <a:off x="4464" y="1932"/>
              <a:ext cx="219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93" name="Equation" r:id="rId6" imgW="165100" imgH="241300" progId="Equation.3">
                      <p:embed/>
                    </p:oleObj>
                  </mc:Choice>
                  <mc:Fallback>
                    <p:oleObj name="Equation" r:id="rId6" imgW="165100" imgH="241300" progId="Equation.3">
                      <p:embed/>
                      <p:pic>
                        <p:nvPicPr>
                          <p:cNvPr id="0" name="图片 645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1932"/>
                            <a:ext cx="219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03" name="Object 11"/>
              <p:cNvGraphicFramePr>
                <a:graphicFrameLocks noChangeAspect="1"/>
              </p:cNvGraphicFramePr>
              <p:nvPr/>
            </p:nvGraphicFramePr>
            <p:xfrm>
              <a:off x="4176" y="2619"/>
              <a:ext cx="402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94" name="Equation" r:id="rId8" imgW="342900" imgH="215900" progId="Equation.3">
                      <p:embed/>
                    </p:oleObj>
                  </mc:Choice>
                  <mc:Fallback>
                    <p:oleObj name="Equation" r:id="rId8" imgW="342900" imgH="215900" progId="Equation.3">
                      <p:embed/>
                      <p:pic>
                        <p:nvPicPr>
                          <p:cNvPr id="0" name="图片 645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619"/>
                            <a:ext cx="402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9404" name="Object 12"/>
          <p:cNvGraphicFramePr>
            <a:graphicFrameLocks noChangeAspect="1"/>
          </p:cNvGraphicFramePr>
          <p:nvPr/>
        </p:nvGraphicFramePr>
        <p:xfrm>
          <a:off x="1030288" y="2828180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5" name="Equation" r:id="rId10" imgW="1079500" imgH="546100" progId="Equation.3">
                  <p:embed/>
                </p:oleObj>
              </mc:Choice>
              <mc:Fallback>
                <p:oleObj name="Equation" r:id="rId10" imgW="1079500" imgH="546100" progId="Equation.3">
                  <p:embed/>
                  <p:pic>
                    <p:nvPicPr>
                      <p:cNvPr id="0" name="图片 64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2828180"/>
                        <a:ext cx="81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1905000" y="2836118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6" name="Equation" r:id="rId12" imgW="901700" imgH="520700" progId="Equation.3">
                  <p:embed/>
                </p:oleObj>
              </mc:Choice>
              <mc:Fallback>
                <p:oleObj name="Equation" r:id="rId12" imgW="901700" imgH="520700" progId="Equation.3">
                  <p:embed/>
                  <p:pic>
                    <p:nvPicPr>
                      <p:cNvPr id="0" name="图片 64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36118"/>
                        <a:ext cx="67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Object 14"/>
          <p:cNvGraphicFramePr>
            <a:graphicFrameLocks noChangeAspect="1"/>
          </p:cNvGraphicFramePr>
          <p:nvPr/>
        </p:nvGraphicFramePr>
        <p:xfrm>
          <a:off x="2590800" y="2836118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7" name="Equation" r:id="rId14" imgW="698500" imgH="520700" progId="Equation.3">
                  <p:embed/>
                </p:oleObj>
              </mc:Choice>
              <mc:Fallback>
                <p:oleObj name="Equation" r:id="rId14" imgW="698500" imgH="520700" progId="Equation.3">
                  <p:embed/>
                  <p:pic>
                    <p:nvPicPr>
                      <p:cNvPr id="0" name="图片 64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36118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Object 15"/>
          <p:cNvGraphicFramePr>
            <a:graphicFrameLocks noChangeAspect="1"/>
          </p:cNvGraphicFramePr>
          <p:nvPr/>
        </p:nvGraphicFramePr>
        <p:xfrm>
          <a:off x="3187700" y="2829768"/>
          <a:ext cx="54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8" name="Equation" r:id="rId16" imgW="723900" imgH="546100" progId="Equation.3">
                  <p:embed/>
                </p:oleObj>
              </mc:Choice>
              <mc:Fallback>
                <p:oleObj name="Equation" r:id="rId16" imgW="723900" imgH="546100" progId="Equation.3">
                  <p:embed/>
                  <p:pic>
                    <p:nvPicPr>
                      <p:cNvPr id="0" name="图片 645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2829768"/>
                        <a:ext cx="54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16"/>
          <p:cNvGraphicFramePr>
            <a:graphicFrameLocks noChangeAspect="1"/>
          </p:cNvGraphicFramePr>
          <p:nvPr/>
        </p:nvGraphicFramePr>
        <p:xfrm>
          <a:off x="1295400" y="3375868"/>
          <a:ext cx="1879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9" name="Equation" r:id="rId18" imgW="2501900" imgH="1028700" progId="Equation.3">
                  <p:embed/>
                </p:oleObj>
              </mc:Choice>
              <mc:Fallback>
                <p:oleObj name="Equation" r:id="rId18" imgW="2501900" imgH="1028700" progId="Equation.3">
                  <p:embed/>
                  <p:pic>
                    <p:nvPicPr>
                      <p:cNvPr id="0" name="图片 64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75868"/>
                        <a:ext cx="1879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09" name="Group 17"/>
          <p:cNvGrpSpPr/>
          <p:nvPr/>
        </p:nvGrpSpPr>
        <p:grpSpPr bwMode="auto">
          <a:xfrm>
            <a:off x="7086600" y="2016968"/>
            <a:ext cx="1905000" cy="2325687"/>
            <a:chOff x="4176" y="1419"/>
            <a:chExt cx="1200" cy="1465"/>
          </a:xfrm>
        </p:grpSpPr>
        <p:sp>
          <p:nvSpPr>
            <p:cNvPr id="59410" name="Line 18"/>
            <p:cNvSpPr>
              <a:spLocks noChangeShapeType="1"/>
            </p:cNvSpPr>
            <p:nvPr/>
          </p:nvSpPr>
          <p:spPr bwMode="auto">
            <a:xfrm>
              <a:off x="4176" y="2640"/>
              <a:ext cx="1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9411" name="Line 19"/>
            <p:cNvSpPr>
              <a:spLocks noChangeShapeType="1"/>
            </p:cNvSpPr>
            <p:nvPr/>
          </p:nvSpPr>
          <p:spPr bwMode="auto">
            <a:xfrm flipV="1">
              <a:off x="4656" y="148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9412" name="Object 20"/>
            <p:cNvGraphicFramePr>
              <a:graphicFrameLocks noChangeAspect="1"/>
            </p:cNvGraphicFramePr>
            <p:nvPr/>
          </p:nvGraphicFramePr>
          <p:xfrm>
            <a:off x="4560" y="2640"/>
            <a:ext cx="21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00" name="Equation" r:id="rId20" imgW="165100" imgH="190500" progId="Equation.3">
                    <p:embed/>
                  </p:oleObj>
                </mc:Choice>
                <mc:Fallback>
                  <p:oleObj name="Equation" r:id="rId20" imgW="165100" imgH="190500" progId="Equation.3">
                    <p:embed/>
                    <p:pic>
                      <p:nvPicPr>
                        <p:cNvPr id="0" name="图片 645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640"/>
                          <a:ext cx="21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3" name="Object 21"/>
            <p:cNvGraphicFramePr>
              <a:graphicFrameLocks noChangeAspect="1"/>
            </p:cNvGraphicFramePr>
            <p:nvPr/>
          </p:nvGraphicFramePr>
          <p:xfrm>
            <a:off x="5157" y="2640"/>
            <a:ext cx="21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01" name="Equation" r:id="rId22" imgW="165100" imgH="190500" progId="Equation.3">
                    <p:embed/>
                  </p:oleObj>
                </mc:Choice>
                <mc:Fallback>
                  <p:oleObj name="Equation" r:id="rId22" imgW="165100" imgH="190500" progId="Equation.3">
                    <p:embed/>
                    <p:pic>
                      <p:nvPicPr>
                        <p:cNvPr id="0" name="图片 645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7" y="2640"/>
                          <a:ext cx="21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4" name="Object 22"/>
            <p:cNvGraphicFramePr>
              <a:graphicFrameLocks noChangeAspect="1"/>
            </p:cNvGraphicFramePr>
            <p:nvPr/>
          </p:nvGraphicFramePr>
          <p:xfrm>
            <a:off x="4404" y="1419"/>
            <a:ext cx="24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02" name="Equation" r:id="rId24" imgW="190500" imgH="215900" progId="Equation.3">
                    <p:embed/>
                  </p:oleObj>
                </mc:Choice>
                <mc:Fallback>
                  <p:oleObj name="Equation" r:id="rId24" imgW="190500" imgH="215900" progId="Equation.3">
                    <p:embed/>
                    <p:pic>
                      <p:nvPicPr>
                        <p:cNvPr id="0" name="图片 645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4" y="1419"/>
                          <a:ext cx="24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15" name="Rectangle 23"/>
          <p:cNvSpPr>
            <a:spLocks noChangeArrowheads="1"/>
          </p:cNvSpPr>
          <p:nvPr/>
        </p:nvSpPr>
        <p:spPr bwMode="auto">
          <a:xfrm>
            <a:off x="7467600" y="2702768"/>
            <a:ext cx="719138" cy="71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9416" name="Object 24"/>
          <p:cNvGraphicFramePr>
            <a:graphicFrameLocks noChangeAspect="1"/>
          </p:cNvGraphicFramePr>
          <p:nvPr/>
        </p:nvGraphicFramePr>
        <p:xfrm>
          <a:off x="3124200" y="3461593"/>
          <a:ext cx="287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3" name="Equation" r:id="rId26" imgW="3822700" imgH="723900" progId="Equation.3">
                  <p:embed/>
                </p:oleObj>
              </mc:Choice>
              <mc:Fallback>
                <p:oleObj name="Equation" r:id="rId26" imgW="3822700" imgH="723900" progId="Equation.3">
                  <p:embed/>
                  <p:pic>
                    <p:nvPicPr>
                      <p:cNvPr id="0" name="图片 64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61593"/>
                        <a:ext cx="2870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7" name="Object 25"/>
          <p:cNvGraphicFramePr>
            <a:graphicFrameLocks noChangeAspect="1"/>
          </p:cNvGraphicFramePr>
          <p:nvPr/>
        </p:nvGraphicFramePr>
        <p:xfrm>
          <a:off x="7848600" y="2321768"/>
          <a:ext cx="3540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4" name="Equation" r:id="rId28" imgW="190500" imgH="215900" progId="Equation.3">
                  <p:embed/>
                </p:oleObj>
              </mc:Choice>
              <mc:Fallback>
                <p:oleObj name="Equation" r:id="rId28" imgW="190500" imgH="215900" progId="Equation.3">
                  <p:embed/>
                  <p:pic>
                    <p:nvPicPr>
                      <p:cNvPr id="0" name="图片 64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21768"/>
                        <a:ext cx="35401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8" name="Object 26"/>
          <p:cNvGraphicFramePr>
            <a:graphicFrameLocks noChangeAspect="1"/>
          </p:cNvGraphicFramePr>
          <p:nvPr/>
        </p:nvGraphicFramePr>
        <p:xfrm>
          <a:off x="1625600" y="4252168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5" name="Equation" r:id="rId30" imgW="1993900" imgH="571500" progId="Equation.3">
                  <p:embed/>
                </p:oleObj>
              </mc:Choice>
              <mc:Fallback>
                <p:oleObj name="Equation" r:id="rId30" imgW="1993900" imgH="571500" progId="Equation.3">
                  <p:embed/>
                  <p:pic>
                    <p:nvPicPr>
                      <p:cNvPr id="0" name="图片 64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252168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9" name="Rectangle 27"/>
          <p:cNvSpPr>
            <a:spLocks noChangeArrowheads="1"/>
          </p:cNvSpPr>
          <p:nvPr/>
        </p:nvSpPr>
        <p:spPr bwMode="auto">
          <a:xfrm>
            <a:off x="539750" y="4760168"/>
            <a:ext cx="34226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式可变形为</a:t>
            </a:r>
            <a:endParaRPr kumimoji="1" lang="zh-CN" altLang="en-US" sz="2800" b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9420" name="Object 28"/>
          <p:cNvGraphicFramePr>
            <a:graphicFrameLocks noChangeAspect="1"/>
          </p:cNvGraphicFramePr>
          <p:nvPr/>
        </p:nvGraphicFramePr>
        <p:xfrm>
          <a:off x="1295400" y="5395168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6" name="Equation" r:id="rId32" imgW="1689100" imgH="673100" progId="Equation.3">
                  <p:embed/>
                </p:oleObj>
              </mc:Choice>
              <mc:Fallback>
                <p:oleObj name="Equation" r:id="rId32" imgW="1689100" imgH="673100" progId="Equation.3">
                  <p:embed/>
                  <p:pic>
                    <p:nvPicPr>
                      <p:cNvPr id="0" name="图片 64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95168"/>
                        <a:ext cx="127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1" name="Object 29"/>
          <p:cNvGraphicFramePr>
            <a:graphicFrameLocks noChangeAspect="1"/>
          </p:cNvGraphicFramePr>
          <p:nvPr/>
        </p:nvGraphicFramePr>
        <p:xfrm>
          <a:off x="2525713" y="5496768"/>
          <a:ext cx="74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7" name="Equation" r:id="rId34" imgW="1003300" imgH="546100" progId="Equation.3">
                  <p:embed/>
                </p:oleObj>
              </mc:Choice>
              <mc:Fallback>
                <p:oleObj name="Equation" r:id="rId34" imgW="1003300" imgH="546100" progId="Equation.3">
                  <p:embed/>
                  <p:pic>
                    <p:nvPicPr>
                      <p:cNvPr id="0" name="图片 64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5496768"/>
                        <a:ext cx="74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2" name="Object 30"/>
          <p:cNvGraphicFramePr>
            <a:graphicFrameLocks noChangeAspect="1"/>
          </p:cNvGraphicFramePr>
          <p:nvPr/>
        </p:nvGraphicFramePr>
        <p:xfrm>
          <a:off x="4146550" y="5395168"/>
          <a:ext cx="160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8" name="Equation" r:id="rId36" imgW="2133600" imgH="673100" progId="Equation.3">
                  <p:embed/>
                </p:oleObj>
              </mc:Choice>
              <mc:Fallback>
                <p:oleObj name="Equation" r:id="rId36" imgW="2133600" imgH="673100" progId="Equation.3">
                  <p:embed/>
                  <p:pic>
                    <p:nvPicPr>
                      <p:cNvPr id="0" name="图片 64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5395168"/>
                        <a:ext cx="1600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3" name="Object 31"/>
          <p:cNvGraphicFramePr>
            <a:graphicFrameLocks noChangeAspect="1"/>
          </p:cNvGraphicFramePr>
          <p:nvPr/>
        </p:nvGraphicFramePr>
        <p:xfrm>
          <a:off x="3390900" y="5293568"/>
          <a:ext cx="952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9" name="Equation" r:id="rId38" imgW="1270000" imgH="1028700" progId="Equation.3">
                  <p:embed/>
                </p:oleObj>
              </mc:Choice>
              <mc:Fallback>
                <p:oleObj name="Equation" r:id="rId38" imgW="1270000" imgH="1028700" progId="Equation.3">
                  <p:embed/>
                  <p:pic>
                    <p:nvPicPr>
                      <p:cNvPr id="0" name="图片 64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5293568"/>
                        <a:ext cx="952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4" name="Line 32"/>
          <p:cNvSpPr>
            <a:spLocks noChangeShapeType="1"/>
          </p:cNvSpPr>
          <p:nvPr/>
        </p:nvSpPr>
        <p:spPr bwMode="auto">
          <a:xfrm flipV="1">
            <a:off x="76200" y="1940768"/>
            <a:ext cx="8991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9432" name="Group 40"/>
          <p:cNvGrpSpPr/>
          <p:nvPr/>
        </p:nvGrpSpPr>
        <p:grpSpPr bwMode="auto">
          <a:xfrm>
            <a:off x="685800" y="873968"/>
            <a:ext cx="4572000" cy="946150"/>
            <a:chOff x="432" y="144"/>
            <a:chExt cx="2880" cy="596"/>
          </a:xfrm>
        </p:grpSpPr>
        <p:sp>
          <p:nvSpPr>
            <p:cNvPr id="59433" name="Text Box 41"/>
            <p:cNvSpPr txBox="1">
              <a:spLocks noChangeArrowheads="1"/>
            </p:cNvSpPr>
            <p:nvPr/>
          </p:nvSpPr>
          <p:spPr bwMode="auto">
            <a:xfrm>
              <a:off x="432" y="144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上</a:t>
              </a:r>
            </a:p>
          </p:txBody>
        </p:sp>
        <p:sp>
          <p:nvSpPr>
            <p:cNvPr id="59434" name="Text Box 42"/>
            <p:cNvSpPr txBox="1">
              <a:spLocks noChangeArrowheads="1"/>
            </p:cNvSpPr>
            <p:nvPr/>
          </p:nvSpPr>
          <p:spPr bwMode="auto">
            <a:xfrm>
              <a:off x="720" y="269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半圆为</a:t>
              </a:r>
            </a:p>
          </p:txBody>
        </p:sp>
        <p:graphicFrame>
          <p:nvGraphicFramePr>
            <p:cNvPr id="59435" name="Object 43"/>
            <p:cNvGraphicFramePr>
              <a:graphicFrameLocks noChangeAspect="1"/>
            </p:cNvGraphicFramePr>
            <p:nvPr/>
          </p:nvGraphicFramePr>
          <p:xfrm>
            <a:off x="1632" y="240"/>
            <a:ext cx="16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0" name="Equation" r:id="rId40" imgW="3556000" imgH="711200" progId="Equation.3">
                    <p:embed/>
                  </p:oleObj>
                </mc:Choice>
                <mc:Fallback>
                  <p:oleObj name="Equation" r:id="rId40" imgW="3556000" imgH="711200" progId="Equation.3">
                    <p:embed/>
                    <p:pic>
                      <p:nvPicPr>
                        <p:cNvPr id="0" name="图片 646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40"/>
                          <a:ext cx="16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36" name="Text Box 44"/>
            <p:cNvSpPr txBox="1">
              <a:spLocks noChangeArrowheads="1"/>
            </p:cNvSpPr>
            <p:nvPr/>
          </p:nvSpPr>
          <p:spPr bwMode="auto">
            <a:xfrm>
              <a:off x="432" y="413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下</a:t>
              </a:r>
            </a:p>
          </p:txBody>
        </p:sp>
        <p:graphicFrame>
          <p:nvGraphicFramePr>
            <p:cNvPr id="59437" name="Object 45"/>
            <p:cNvGraphicFramePr>
              <a:graphicFrameLocks noChangeAspect="1"/>
            </p:cNvGraphicFramePr>
            <p:nvPr/>
          </p:nvGraphicFramePr>
          <p:xfrm>
            <a:off x="2152" y="505"/>
            <a:ext cx="152" cy="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1" name="Equation" r:id="rId42" imgW="317500" imgH="114300" progId="Equation.3">
                    <p:embed/>
                  </p:oleObj>
                </mc:Choice>
                <mc:Fallback>
                  <p:oleObj name="Equation" r:id="rId42" imgW="317500" imgH="114300" progId="Equation.3">
                    <p:embed/>
                    <p:pic>
                      <p:nvPicPr>
                        <p:cNvPr id="0" name="图片 646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505"/>
                          <a:ext cx="152" cy="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38" name="Group 46"/>
          <p:cNvGrpSpPr/>
          <p:nvPr/>
        </p:nvGrpSpPr>
        <p:grpSpPr bwMode="auto">
          <a:xfrm>
            <a:off x="5473700" y="861268"/>
            <a:ext cx="2451100" cy="927100"/>
            <a:chOff x="3448" y="136"/>
            <a:chExt cx="1544" cy="584"/>
          </a:xfrm>
        </p:grpSpPr>
        <p:graphicFrame>
          <p:nvGraphicFramePr>
            <p:cNvPr id="59439" name="Object 47"/>
            <p:cNvGraphicFramePr>
              <a:graphicFrameLocks noChangeAspect="1"/>
            </p:cNvGraphicFramePr>
            <p:nvPr/>
          </p:nvGraphicFramePr>
          <p:xfrm>
            <a:off x="3448" y="288"/>
            <a:ext cx="3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2" name="Equation" r:id="rId44" imgW="825500" imgH="558800" progId="Equation.3">
                    <p:embed/>
                  </p:oleObj>
                </mc:Choice>
                <mc:Fallback>
                  <p:oleObj name="Equation" r:id="rId44" imgW="825500" imgH="558800" progId="Equation.3">
                    <p:embed/>
                    <p:pic>
                      <p:nvPicPr>
                        <p:cNvPr id="0" name="图片 646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8" y="288"/>
                          <a:ext cx="39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40" name="Object 48"/>
            <p:cNvGraphicFramePr>
              <a:graphicFrameLocks noChangeAspect="1"/>
            </p:cNvGraphicFramePr>
            <p:nvPr/>
          </p:nvGraphicFramePr>
          <p:xfrm>
            <a:off x="3896" y="136"/>
            <a:ext cx="109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3" name="Equation" r:id="rId46" imgW="2324100" imgH="1231900" progId="Equation.3">
                    <p:embed/>
                  </p:oleObj>
                </mc:Choice>
                <mc:Fallback>
                  <p:oleObj name="Equation" r:id="rId46" imgW="2324100" imgH="1231900" progId="Equation.3">
                    <p:embed/>
                    <p:pic>
                      <p:nvPicPr>
                        <p:cNvPr id="0" name="图片 646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136"/>
                          <a:ext cx="109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41" name="Object 49"/>
            <p:cNvGraphicFramePr>
              <a:graphicFrameLocks noChangeAspect="1"/>
            </p:cNvGraphicFramePr>
            <p:nvPr/>
          </p:nvGraphicFramePr>
          <p:xfrm>
            <a:off x="3880" y="432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4" name="Equation" r:id="rId48" imgW="317500" imgH="317500" progId="Equation.3">
                    <p:embed/>
                  </p:oleObj>
                </mc:Choice>
                <mc:Fallback>
                  <p:oleObj name="Equation" r:id="rId48" imgW="317500" imgH="317500" progId="Equation.3">
                    <p:embed/>
                    <p:pic>
                      <p:nvPicPr>
                        <p:cNvPr id="0" name="图片 646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" y="432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442" name="Object 50"/>
          <p:cNvGraphicFramePr>
            <a:graphicFrameLocks noChangeAspect="1"/>
          </p:cNvGraphicFramePr>
          <p:nvPr/>
        </p:nvGraphicFramePr>
        <p:xfrm>
          <a:off x="7848600" y="4579193"/>
          <a:ext cx="106680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5" name="BMP 图像" r:id="rId50" imgW="1066800" imgH="2162175" progId="Paint.Picture">
                  <p:embed/>
                </p:oleObj>
              </mc:Choice>
              <mc:Fallback>
                <p:oleObj name="BMP 图像" r:id="rId50" imgW="1066800" imgH="2162175" progId="Paint.Picture">
                  <p:embed/>
                  <p:pic>
                    <p:nvPicPr>
                      <p:cNvPr id="0" name="图片 64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579193"/>
                        <a:ext cx="1066800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3" name="Text Box 51"/>
          <p:cNvSpPr txBox="1">
            <a:spLocks noChangeArrowheads="1"/>
          </p:cNvSpPr>
          <p:nvPr/>
        </p:nvSpPr>
        <p:spPr bwMode="auto">
          <a:xfrm>
            <a:off x="288925" y="6069855"/>
            <a:ext cx="74959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此式反映了环体微元的另一种取法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如图所示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). </a:t>
            </a:r>
          </a:p>
        </p:txBody>
      </p:sp>
      <p:sp>
        <p:nvSpPr>
          <p:cNvPr id="59444" name="Line 52"/>
          <p:cNvSpPr>
            <a:spLocks noChangeShapeType="1"/>
          </p:cNvSpPr>
          <p:nvPr/>
        </p:nvSpPr>
        <p:spPr bwMode="auto">
          <a:xfrm>
            <a:off x="7391400" y="5141168"/>
            <a:ext cx="609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9445" name="Object 53"/>
          <p:cNvGraphicFramePr>
            <a:graphicFrameLocks noChangeAspect="1"/>
          </p:cNvGraphicFramePr>
          <p:nvPr/>
        </p:nvGraphicFramePr>
        <p:xfrm>
          <a:off x="5537200" y="4683968"/>
          <a:ext cx="246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6" name="Equation" r:id="rId52" imgW="3289300" imgH="673100" progId="Equation.3">
                  <p:embed/>
                </p:oleObj>
              </mc:Choice>
              <mc:Fallback>
                <p:oleObj name="Equation" r:id="rId52" imgW="3289300" imgH="673100" progId="Equation.3">
                  <p:embed/>
                  <p:pic>
                    <p:nvPicPr>
                      <p:cNvPr id="0" name="图片 64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4683968"/>
                        <a:ext cx="2463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 autoUpdateAnimBg="0"/>
      <p:bldP spid="59415" grpId="0" animBg="1"/>
      <p:bldP spid="59419" grpId="0" autoUpdateAnimBg="0"/>
      <p:bldP spid="59443" grpId="0" build="p" autoUpdateAnimBg="0"/>
      <p:bldP spid="5944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6324600" y="4061792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分析曲线特点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7186613" y="1851992"/>
          <a:ext cx="14382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2" name="BMP 图像" r:id="rId3" imgW="1438275" imgH="1933575" progId="Paint.Picture">
                  <p:embed/>
                </p:oleObj>
              </mc:Choice>
              <mc:Fallback>
                <p:oleObj name="BMP 图像" r:id="rId3" imgW="1438275" imgH="1933575" progId="Paint.Picture">
                  <p:embed/>
                  <p:pic>
                    <p:nvPicPr>
                      <p:cNvPr id="0" name="图片 3685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613" y="1851992"/>
                        <a:ext cx="14382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Line 4"/>
          <p:cNvSpPr>
            <a:spLocks noChangeShapeType="1"/>
          </p:cNvSpPr>
          <p:nvPr/>
        </p:nvSpPr>
        <p:spPr bwMode="auto">
          <a:xfrm>
            <a:off x="8591550" y="1851992"/>
            <a:ext cx="14288" cy="1524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59643" y="785192"/>
            <a:ext cx="1116013" cy="5334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6400800" y="4634879"/>
          <a:ext cx="19018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3" name="Equation" r:id="rId5" imgW="977900" imgH="266700" progId="Equation.3">
                  <p:embed/>
                </p:oleObj>
              </mc:Choice>
              <mc:Fallback>
                <p:oleObj name="Equation" r:id="rId5" imgW="977900" imgH="266700" progId="Equation.3">
                  <p:embed/>
                  <p:pic>
                    <p:nvPicPr>
                      <p:cNvPr id="0" name="图片 3685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634879"/>
                        <a:ext cx="190182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Freeform 7"/>
          <p:cNvSpPr/>
          <p:nvPr/>
        </p:nvSpPr>
        <p:spPr bwMode="auto">
          <a:xfrm>
            <a:off x="6754813" y="1851992"/>
            <a:ext cx="1828800" cy="1905000"/>
          </a:xfrm>
          <a:custGeom>
            <a:avLst/>
            <a:gdLst>
              <a:gd name="T0" fmla="*/ 0 w 1152"/>
              <a:gd name="T1" fmla="*/ 0 h 1200"/>
              <a:gd name="T2" fmla="*/ 240 w 1152"/>
              <a:gd name="T3" fmla="*/ 864 h 1200"/>
              <a:gd name="T4" fmla="*/ 624 w 1152"/>
              <a:gd name="T5" fmla="*/ 1200 h 1200"/>
              <a:gd name="T6" fmla="*/ 960 w 1152"/>
              <a:gd name="T7" fmla="*/ 864 h 1200"/>
              <a:gd name="T8" fmla="*/ 1152 w 1152"/>
              <a:gd name="T9" fmla="*/ 0 h 1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52" h="1200">
                <a:moveTo>
                  <a:pt x="0" y="0"/>
                </a:moveTo>
                <a:cubicBezTo>
                  <a:pt x="68" y="332"/>
                  <a:pt x="136" y="664"/>
                  <a:pt x="240" y="864"/>
                </a:cubicBezTo>
                <a:cubicBezTo>
                  <a:pt x="344" y="1064"/>
                  <a:pt x="504" y="1200"/>
                  <a:pt x="624" y="1200"/>
                </a:cubicBezTo>
                <a:cubicBezTo>
                  <a:pt x="744" y="1200"/>
                  <a:pt x="872" y="1064"/>
                  <a:pt x="960" y="864"/>
                </a:cubicBezTo>
                <a:cubicBezTo>
                  <a:pt x="1048" y="664"/>
                  <a:pt x="1100" y="332"/>
                  <a:pt x="1152" y="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3496" name="Line 8"/>
          <p:cNvSpPr>
            <a:spLocks noChangeShapeType="1"/>
          </p:cNvSpPr>
          <p:nvPr/>
        </p:nvSpPr>
        <p:spPr bwMode="auto">
          <a:xfrm flipV="1">
            <a:off x="6477000" y="3349004"/>
            <a:ext cx="2411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 flipV="1">
            <a:off x="7212013" y="1851992"/>
            <a:ext cx="0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6989763" y="3375992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4" name="Equation" r:id="rId7" imgW="292100" imgH="317500" progId="Equation.3">
                  <p:embed/>
                </p:oleObj>
              </mc:Choice>
              <mc:Fallback>
                <p:oleObj name="Equation" r:id="rId7" imgW="292100" imgH="317500" progId="Equation.3">
                  <p:embed/>
                  <p:pic>
                    <p:nvPicPr>
                      <p:cNvPr id="0" name="图片 3685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3375992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6907213" y="1851992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5" name="Equation" r:id="rId9" imgW="317500" imgH="419100" progId="Equation.3">
                  <p:embed/>
                </p:oleObj>
              </mc:Choice>
              <mc:Fallback>
                <p:oleObj name="Equation" r:id="rId9" imgW="317500" imgH="419100" progId="Equation.3">
                  <p:embed/>
                  <p:pic>
                    <p:nvPicPr>
                      <p:cNvPr id="0" name="图片 3685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13" y="1851992"/>
                        <a:ext cx="241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8736013" y="3452192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6" name="Equation" r:id="rId11" imgW="304800" imgH="317500" progId="Equation.3">
                  <p:embed/>
                </p:oleObj>
              </mc:Choice>
              <mc:Fallback>
                <p:oleObj name="Equation" r:id="rId11" imgW="304800" imgH="317500" progId="Equation.3">
                  <p:embed/>
                  <p:pic>
                    <p:nvPicPr>
                      <p:cNvPr id="0" name="图片 3685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6013" y="3452192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8445500" y="3383929"/>
          <a:ext cx="2905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7" name="Equation" r:id="rId13" imgW="190500" imgH="241300" progId="Equation.3">
                  <p:embed/>
                </p:oleObj>
              </mc:Choice>
              <mc:Fallback>
                <p:oleObj name="Equation" r:id="rId13" imgW="190500" imgH="241300" progId="Equation.3">
                  <p:embed/>
                  <p:pic>
                    <p:nvPicPr>
                      <p:cNvPr id="0" name="图片 3685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0" y="3383929"/>
                        <a:ext cx="290513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2" name="Text Box 14"/>
          <p:cNvSpPr txBox="1">
            <a:spLocks noChangeArrowheads="1"/>
          </p:cNvSpPr>
          <p:nvPr/>
        </p:nvSpPr>
        <p:spPr bwMode="auto">
          <a:xfrm>
            <a:off x="533400" y="1942479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6705600" y="5015879"/>
          <a:ext cx="22955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8" name="Equation" r:id="rId15" imgW="1181100" imgH="520700" progId="Equation.3">
                  <p:embed/>
                </p:oleObj>
              </mc:Choice>
              <mc:Fallback>
                <p:oleObj name="Equation" r:id="rId15" imgW="1181100" imgH="520700" progId="Equation.3">
                  <p:embed/>
                  <p:pic>
                    <p:nvPicPr>
                      <p:cNvPr id="0" name="图片 3685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015879"/>
                        <a:ext cx="2295525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16"/>
          <p:cNvGraphicFramePr>
            <a:graphicFrameLocks noChangeAspect="1"/>
          </p:cNvGraphicFramePr>
          <p:nvPr/>
        </p:nvGraphicFramePr>
        <p:xfrm>
          <a:off x="7236296" y="3488556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9" name="Equation" r:id="rId17" imgW="469900" imgH="596900" progId="Equation.3">
                  <p:embed/>
                </p:oleObj>
              </mc:Choice>
              <mc:Fallback>
                <p:oleObj name="Equation" r:id="rId17" imgW="469900" imgH="596900" progId="Equation.3">
                  <p:embed/>
                  <p:pic>
                    <p:nvPicPr>
                      <p:cNvPr id="0" name="图片 3686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3488556"/>
                        <a:ext cx="35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5" name="Object 17"/>
          <p:cNvGraphicFramePr>
            <a:graphicFrameLocks noChangeAspect="1"/>
          </p:cNvGraphicFramePr>
          <p:nvPr/>
        </p:nvGraphicFramePr>
        <p:xfrm>
          <a:off x="1270000" y="2055192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0" name="Equation" r:id="rId19" imgW="2273300" imgH="546100" progId="Equation.3">
                  <p:embed/>
                </p:oleObj>
              </mc:Choice>
              <mc:Fallback>
                <p:oleObj name="Equation" r:id="rId19" imgW="2273300" imgH="546100" progId="Equation.3">
                  <p:embed/>
                  <p:pic>
                    <p:nvPicPr>
                      <p:cNvPr id="0" name="图片 3686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055192"/>
                        <a:ext cx="1701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3506" name="Text Box 18"/>
              <p:cNvSpPr txBox="1">
                <a:spLocks noChangeArrowheads="1"/>
              </p:cNvSpPr>
              <p:nvPr/>
            </p:nvSpPr>
            <p:spPr bwMode="auto">
              <a:xfrm>
                <a:off x="2895600" y="1942479"/>
                <a:ext cx="31242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所围面积</a:t>
                </a:r>
              </a:p>
            </p:txBody>
          </p:sp>
        </mc:Choice>
        <mc:Fallback xmlns="">
          <p:sp>
            <p:nvSpPr>
              <p:cNvPr id="63506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5600" y="1942479"/>
                <a:ext cx="3124200" cy="519113"/>
              </a:xfrm>
              <a:prstGeom prst="rect">
                <a:avLst/>
              </a:prstGeom>
              <a:blipFill rotWithShape="1">
                <a:blip r:embed="rId21"/>
                <a:stretch>
                  <a:fillRect t="-3" b="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507" name="Line 19"/>
          <p:cNvSpPr>
            <a:spLocks noChangeShapeType="1"/>
          </p:cNvSpPr>
          <p:nvPr/>
        </p:nvSpPr>
        <p:spPr bwMode="auto">
          <a:xfrm>
            <a:off x="6754813" y="1899617"/>
            <a:ext cx="0" cy="14763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3508" name="Object 20"/>
          <p:cNvGraphicFramePr>
            <a:graphicFrameLocks noChangeAspect="1"/>
          </p:cNvGraphicFramePr>
          <p:nvPr/>
        </p:nvGraphicFramePr>
        <p:xfrm>
          <a:off x="8255000" y="3334717"/>
          <a:ext cx="1857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1" name="Equation" r:id="rId22" imgW="114300" imgH="215900" progId="Equation.3">
                  <p:embed/>
                </p:oleObj>
              </mc:Choice>
              <mc:Fallback>
                <p:oleObj name="Equation" r:id="rId22" imgW="114300" imgH="215900" progId="Equation.3">
                  <p:embed/>
                  <p:pic>
                    <p:nvPicPr>
                      <p:cNvPr id="0" name="图片 3686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0" y="3334717"/>
                        <a:ext cx="18573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9" name="Object 21"/>
          <p:cNvGraphicFramePr>
            <a:graphicFrameLocks noChangeAspect="1"/>
          </p:cNvGraphicFramePr>
          <p:nvPr/>
        </p:nvGraphicFramePr>
        <p:xfrm>
          <a:off x="1600200" y="2550492"/>
          <a:ext cx="29670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2" name="Equation" r:id="rId24" imgW="3962400" imgH="1028700" progId="Equation.3">
                  <p:embed/>
                </p:oleObj>
              </mc:Choice>
              <mc:Fallback>
                <p:oleObj name="Equation" r:id="rId24" imgW="3962400" imgH="1028700" progId="Equation.3">
                  <p:embed/>
                  <p:pic>
                    <p:nvPicPr>
                      <p:cNvPr id="0" name="图片 6860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50492"/>
                        <a:ext cx="2967038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0" name="Object 22"/>
          <p:cNvGraphicFramePr>
            <a:graphicFrameLocks noChangeAspect="1"/>
          </p:cNvGraphicFramePr>
          <p:nvPr/>
        </p:nvGraphicFramePr>
        <p:xfrm>
          <a:off x="4686300" y="2537792"/>
          <a:ext cx="520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3" name="Equation" r:id="rId26" imgW="698500" imgH="1130300" progId="Equation.3">
                  <p:embed/>
                </p:oleObj>
              </mc:Choice>
              <mc:Fallback>
                <p:oleObj name="Equation" r:id="rId26" imgW="698500" imgH="1130300" progId="Equation.3">
                  <p:embed/>
                  <p:pic>
                    <p:nvPicPr>
                      <p:cNvPr id="0" name="图片 6860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537792"/>
                        <a:ext cx="520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1" name="Object 23"/>
          <p:cNvGraphicFramePr>
            <a:graphicFrameLocks noChangeAspect="1"/>
          </p:cNvGraphicFramePr>
          <p:nvPr/>
        </p:nvGraphicFramePr>
        <p:xfrm>
          <a:off x="519448" y="3269201"/>
          <a:ext cx="1355054" cy="505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4" name="Equation" r:id="rId28" imgW="14020800" imgH="5181600" progId="Equation.DSMT4">
                  <p:embed/>
                </p:oleObj>
              </mc:Choice>
              <mc:Fallback>
                <p:oleObj name="Equation" r:id="rId28" imgW="14020800" imgH="5181600" progId="Equation.DSMT4">
                  <p:embed/>
                  <p:pic>
                    <p:nvPicPr>
                      <p:cNvPr id="0" name="图片 6860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48" y="3269201"/>
                        <a:ext cx="1355054" cy="5053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12" name="Group 24"/>
          <p:cNvGrpSpPr/>
          <p:nvPr/>
        </p:nvGrpSpPr>
        <p:grpSpPr bwMode="auto">
          <a:xfrm>
            <a:off x="7964488" y="2385392"/>
            <a:ext cx="542925" cy="854075"/>
            <a:chOff x="5082" y="1208"/>
            <a:chExt cx="342" cy="538"/>
          </a:xfrm>
        </p:grpSpPr>
        <p:graphicFrame>
          <p:nvGraphicFramePr>
            <p:cNvPr id="63513" name="Object 25"/>
            <p:cNvGraphicFramePr>
              <a:graphicFrameLocks noChangeAspect="1"/>
            </p:cNvGraphicFramePr>
            <p:nvPr/>
          </p:nvGraphicFramePr>
          <p:xfrm>
            <a:off x="5082" y="1208"/>
            <a:ext cx="24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05" name="Equation" r:id="rId30" imgW="520700" imgH="596900" progId="Equation.3">
                    <p:embed/>
                  </p:oleObj>
                </mc:Choice>
                <mc:Fallback>
                  <p:oleObj name="Equation" r:id="rId30" imgW="520700" imgH="596900" progId="Equation.3">
                    <p:embed/>
                    <p:pic>
                      <p:nvPicPr>
                        <p:cNvPr id="0" name="图片 686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2" y="1208"/>
                          <a:ext cx="24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14" name="Line 26"/>
            <p:cNvSpPr>
              <a:spLocks noChangeShapeType="1"/>
            </p:cNvSpPr>
            <p:nvPr/>
          </p:nvSpPr>
          <p:spPr bwMode="auto">
            <a:xfrm>
              <a:off x="5280" y="1506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63515" name="Object 27"/>
          <p:cNvGraphicFramePr>
            <a:graphicFrameLocks noChangeAspect="1"/>
          </p:cNvGraphicFramePr>
          <p:nvPr/>
        </p:nvGraphicFramePr>
        <p:xfrm>
          <a:off x="1662113" y="3604592"/>
          <a:ext cx="28305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6" name="Equation" r:id="rId32" imgW="3771900" imgH="1028700" progId="Equation.3">
                  <p:embed/>
                </p:oleObj>
              </mc:Choice>
              <mc:Fallback>
                <p:oleObj name="Equation" r:id="rId32" imgW="3771900" imgH="1028700" progId="Equation.3">
                  <p:embed/>
                  <p:pic>
                    <p:nvPicPr>
                      <p:cNvPr id="0" name="图片 686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3604592"/>
                        <a:ext cx="283051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6" name="Object 28"/>
          <p:cNvGraphicFramePr>
            <a:graphicFrameLocks noChangeAspect="1"/>
          </p:cNvGraphicFramePr>
          <p:nvPr/>
        </p:nvGraphicFramePr>
        <p:xfrm>
          <a:off x="630637" y="4565326"/>
          <a:ext cx="1647027" cy="56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7" name="Equation" r:id="rId34" imgW="16764000" imgH="5791200" progId="Equation.DSMT4">
                  <p:embed/>
                </p:oleObj>
              </mc:Choice>
              <mc:Fallback>
                <p:oleObj name="Equation" r:id="rId34" imgW="16764000" imgH="5791200" progId="Equation.DSMT4">
                  <p:embed/>
                  <p:pic>
                    <p:nvPicPr>
                      <p:cNvPr id="0" name="图片 686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37" y="4565326"/>
                        <a:ext cx="1647027" cy="5689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7" name="Rectangle 29"/>
          <p:cNvSpPr>
            <a:spLocks noChangeArrowheads="1"/>
          </p:cNvSpPr>
          <p:nvPr/>
        </p:nvSpPr>
        <p:spPr bwMode="auto">
          <a:xfrm>
            <a:off x="6400800" y="4137992"/>
            <a:ext cx="2514600" cy="182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3518" name="Object 30"/>
          <p:cNvGraphicFramePr>
            <a:graphicFrameLocks noChangeAspect="1"/>
          </p:cNvGraphicFramePr>
          <p:nvPr/>
        </p:nvGraphicFramePr>
        <p:xfrm>
          <a:off x="4537075" y="3604592"/>
          <a:ext cx="23987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8" name="Equation" r:id="rId36" imgW="3200400" imgH="1130300" progId="Equation.3">
                  <p:embed/>
                </p:oleObj>
              </mc:Choice>
              <mc:Fallback>
                <p:oleObj name="Equation" r:id="rId36" imgW="3200400" imgH="1130300" progId="Equation.3">
                  <p:embed/>
                  <p:pic>
                    <p:nvPicPr>
                      <p:cNvPr id="0" name="图片 686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3604592"/>
                        <a:ext cx="239871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9" name="Object 31"/>
          <p:cNvGraphicFramePr>
            <a:graphicFrameLocks noChangeAspect="1"/>
          </p:cNvGraphicFramePr>
          <p:nvPr/>
        </p:nvGraphicFramePr>
        <p:xfrm>
          <a:off x="2340845" y="4404700"/>
          <a:ext cx="2874810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9" name="Equation" r:id="rId38" imgW="29260800" imgH="9448800" progId="Equation.DSMT4">
                  <p:embed/>
                </p:oleObj>
              </mc:Choice>
              <mc:Fallback>
                <p:oleObj name="Equation" r:id="rId38" imgW="29260800" imgH="9448800" progId="Equation.DSMT4">
                  <p:embed/>
                  <p:pic>
                    <p:nvPicPr>
                      <p:cNvPr id="0" name="图片 686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845" y="4404700"/>
                        <a:ext cx="2874810" cy="9283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0" name="Object 32"/>
          <p:cNvGraphicFramePr>
            <a:graphicFrameLocks noChangeAspect="1"/>
          </p:cNvGraphicFramePr>
          <p:nvPr/>
        </p:nvGraphicFramePr>
        <p:xfrm>
          <a:off x="2755900" y="5280992"/>
          <a:ext cx="2425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0" name="Equation" r:id="rId40" imgW="3238500" imgH="1130300" progId="Equation.3">
                  <p:embed/>
                </p:oleObj>
              </mc:Choice>
              <mc:Fallback>
                <p:oleObj name="Equation" r:id="rId40" imgW="3238500" imgH="1130300" progId="Equation.3">
                  <p:embed/>
                  <p:pic>
                    <p:nvPicPr>
                      <p:cNvPr id="0" name="图片 686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5280992"/>
                        <a:ext cx="2425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21" name="Text Box 33"/>
          <p:cNvSpPr txBox="1">
            <a:spLocks noChangeArrowheads="1"/>
          </p:cNvSpPr>
          <p:nvPr/>
        </p:nvSpPr>
        <p:spPr bwMode="auto">
          <a:xfrm>
            <a:off x="556592" y="6039767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由图形的对称性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pSp>
        <p:nvGrpSpPr>
          <p:cNvPr id="63522" name="Group 34"/>
          <p:cNvGrpSpPr/>
          <p:nvPr/>
        </p:nvGrpSpPr>
        <p:grpSpPr bwMode="auto">
          <a:xfrm>
            <a:off x="7594600" y="2918792"/>
            <a:ext cx="303213" cy="860425"/>
            <a:chOff x="4849" y="1488"/>
            <a:chExt cx="191" cy="542"/>
          </a:xfrm>
        </p:grpSpPr>
        <p:sp>
          <p:nvSpPr>
            <p:cNvPr id="63523" name="Line 35"/>
            <p:cNvSpPr>
              <a:spLocks noChangeShapeType="1"/>
            </p:cNvSpPr>
            <p:nvPr/>
          </p:nvSpPr>
          <p:spPr bwMode="auto">
            <a:xfrm>
              <a:off x="4944" y="1767"/>
              <a:ext cx="0" cy="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3524" name="Object 36"/>
            <p:cNvGraphicFramePr>
              <a:graphicFrameLocks noChangeAspect="1"/>
            </p:cNvGraphicFramePr>
            <p:nvPr/>
          </p:nvGraphicFramePr>
          <p:xfrm>
            <a:off x="4849" y="1488"/>
            <a:ext cx="19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11" name="Equation" r:id="rId42" imgW="457200" imgH="609600" progId="Equation.3">
                    <p:embed/>
                  </p:oleObj>
                </mc:Choice>
                <mc:Fallback>
                  <p:oleObj name="Equation" r:id="rId42" imgW="457200" imgH="609600" progId="Equation.3">
                    <p:embed/>
                    <p:pic>
                      <p:nvPicPr>
                        <p:cNvPr id="0" name="图片 6861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9" y="1488"/>
                          <a:ext cx="191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525" name="Object 37"/>
          <p:cNvGraphicFramePr>
            <a:graphicFrameLocks noChangeAspect="1"/>
          </p:cNvGraphicFramePr>
          <p:nvPr/>
        </p:nvGraphicFramePr>
        <p:xfrm>
          <a:off x="3426792" y="5949280"/>
          <a:ext cx="23860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2" name="Equation" r:id="rId44" imgW="3187700" imgH="1130300" progId="Equation.3">
                  <p:embed/>
                </p:oleObj>
              </mc:Choice>
              <mc:Fallback>
                <p:oleObj name="Equation" r:id="rId44" imgW="3187700" imgH="1130300" progId="Equation.3">
                  <p:embed/>
                  <p:pic>
                    <p:nvPicPr>
                      <p:cNvPr id="0" name="图片 686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792" y="5949280"/>
                        <a:ext cx="238601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26" name="Text Box 38"/>
          <p:cNvSpPr txBox="1">
            <a:spLocks noChangeArrowheads="1"/>
          </p:cNvSpPr>
          <p:nvPr/>
        </p:nvSpPr>
        <p:spPr bwMode="auto">
          <a:xfrm>
            <a:off x="5814392" y="6039767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也合于所求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63527" name="Text Box 39"/>
          <p:cNvSpPr txBox="1">
            <a:spLocks noChangeArrowheads="1"/>
          </p:cNvSpPr>
          <p:nvPr/>
        </p:nvSpPr>
        <p:spPr bwMode="auto">
          <a:xfrm>
            <a:off x="1348137" y="766142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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为何值才能使</a:t>
            </a:r>
          </a:p>
        </p:txBody>
      </p:sp>
      <p:graphicFrame>
        <p:nvGraphicFramePr>
          <p:cNvPr id="63528" name="Object 40"/>
          <p:cNvGraphicFramePr>
            <a:graphicFrameLocks noChangeAspect="1"/>
          </p:cNvGraphicFramePr>
          <p:nvPr/>
        </p:nvGraphicFramePr>
        <p:xfrm>
          <a:off x="3923928" y="813916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3" name="Equation" r:id="rId46" imgW="2273300" imgH="546100" progId="Equation.3">
                  <p:embed/>
                </p:oleObj>
              </mc:Choice>
              <mc:Fallback>
                <p:oleObj name="Equation" r:id="rId46" imgW="2273300" imgH="546100" progId="Equation.3">
                  <p:embed/>
                  <p:pic>
                    <p:nvPicPr>
                      <p:cNvPr id="0" name="图片 686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813916"/>
                        <a:ext cx="1701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9" name="Object 41"/>
          <p:cNvGraphicFramePr>
            <a:graphicFrameLocks noChangeAspect="1"/>
          </p:cNvGraphicFramePr>
          <p:nvPr/>
        </p:nvGraphicFramePr>
        <p:xfrm>
          <a:off x="1187624" y="1340768"/>
          <a:ext cx="6348538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4" name="Equation" r:id="rId48" imgW="64617600" imgH="5486400" progId="Equation.DSMT4">
                  <p:embed/>
                </p:oleObj>
              </mc:Choice>
              <mc:Fallback>
                <p:oleObj name="Equation" r:id="rId48" imgW="64617600" imgH="5486400" progId="Equation.DSMT4">
                  <p:embed/>
                  <p:pic>
                    <p:nvPicPr>
                      <p:cNvPr id="0" name="图片 686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340768"/>
                        <a:ext cx="6348538" cy="539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3530" name="Text Box 42"/>
              <p:cNvSpPr txBox="1">
                <a:spLocks noChangeArrowheads="1"/>
              </p:cNvSpPr>
              <p:nvPr/>
            </p:nvSpPr>
            <p:spPr bwMode="auto">
              <a:xfrm>
                <a:off x="5625728" y="764704"/>
                <a:ext cx="305692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</a:t>
                </a:r>
                <a14:m>
                  <m:oMath xmlns:m="http://schemas.openxmlformats.org/officeDocument/2006/math">
                    <m:r>
                      <a:rPr kumimoji="1" lang="zh-CN" altLang="en-US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围成的</a:t>
                </a:r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面积</a:t>
                </a:r>
                <a:endParaRPr kumimoji="1" lang="zh-CN" altLang="en-US" sz="28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3530" name="Text 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25728" y="764704"/>
                <a:ext cx="3056927" cy="523220"/>
              </a:xfrm>
              <a:prstGeom prst="rect">
                <a:avLst/>
              </a:prstGeom>
              <a:blipFill rotWithShape="1">
                <a:blip r:embed="rId50"/>
                <a:stretch>
                  <a:fillRect l="-9" t="-31" r="-1610" b="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538" name="Text Box 50"/>
          <p:cNvSpPr txBox="1">
            <a:spLocks noChangeArrowheads="1"/>
          </p:cNvSpPr>
          <p:nvPr/>
        </p:nvSpPr>
        <p:spPr bwMode="auto">
          <a:xfrm>
            <a:off x="5175250" y="4563442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</a:t>
            </a:r>
          </a:p>
        </p:txBody>
      </p:sp>
      <p:sp>
        <p:nvSpPr>
          <p:cNvPr id="2" name="矩形 1"/>
          <p:cNvSpPr/>
          <p:nvPr/>
        </p:nvSpPr>
        <p:spPr>
          <a:xfrm>
            <a:off x="751661" y="134002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6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6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63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6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6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build="p" autoUpdateAnimBg="0"/>
      <p:bldP spid="63492" grpId="0" animBg="1"/>
      <p:bldP spid="63495" grpId="0" animBg="1"/>
      <p:bldP spid="63496" grpId="0" animBg="1"/>
      <p:bldP spid="63497" grpId="0" animBg="1"/>
      <p:bldP spid="63502" grpId="0" autoUpdateAnimBg="0"/>
      <p:bldP spid="63506" grpId="0" autoUpdateAnimBg="0"/>
      <p:bldP spid="63507" grpId="0" animBg="1"/>
      <p:bldP spid="63517" grpId="0" animBg="1"/>
      <p:bldP spid="63521" grpId="0" autoUpdateAnimBg="0"/>
      <p:bldP spid="63526" grpId="0" autoUpdateAnimBg="0"/>
      <p:bldP spid="63538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5538" name="Text Box 2"/>
              <p:cNvSpPr txBox="1">
                <a:spLocks noChangeArrowheads="1"/>
              </p:cNvSpPr>
              <p:nvPr/>
            </p:nvSpPr>
            <p:spPr bwMode="auto">
              <a:xfrm>
                <a:off x="914400" y="917600"/>
                <a:ext cx="28194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平面图形</a:t>
                </a:r>
                <a14:m>
                  <m:oMath xmlns:m="http://schemas.openxmlformats.org/officeDocument/2006/math">
                    <m:r>
                      <a:rPr kumimoji="1" lang="zh-CN" altLang="en-US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𝐴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由</a:t>
                </a:r>
              </a:p>
            </p:txBody>
          </p:sp>
        </mc:Choice>
        <mc:Fallback xmlns="">
          <p:sp>
            <p:nvSpPr>
              <p:cNvPr id="65538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917600"/>
                <a:ext cx="2819400" cy="519112"/>
              </a:xfrm>
              <a:prstGeom prst="rect">
                <a:avLst/>
              </a:prstGeom>
              <a:blipFill rotWithShape="1">
                <a:blip r:embed="rId3"/>
                <a:stretch>
                  <a:fillRect t="-5" b="6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3541713" y="908075"/>
          <a:ext cx="1892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6" name="Equation" r:id="rId4" imgW="2527300" imgH="673100" progId="Equation.3">
                  <p:embed/>
                </p:oleObj>
              </mc:Choice>
              <mc:Fallback>
                <p:oleObj name="Equation" r:id="rId4" imgW="2527300" imgH="673100" progId="Equation.3">
                  <p:embed/>
                  <p:pic>
                    <p:nvPicPr>
                      <p:cNvPr id="0" name="图片 3756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908075"/>
                        <a:ext cx="1892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5410200" y="885850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5867400" y="996975"/>
          <a:ext cx="800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7" name="Equation" r:id="rId6" imgW="1066800" imgH="495300" progId="Equation.3">
                  <p:embed/>
                </p:oleObj>
              </mc:Choice>
              <mc:Fallback>
                <p:oleObj name="Equation" r:id="rId6" imgW="1066800" imgH="495300" progId="Equation.3">
                  <p:embed/>
                  <p:pic>
                    <p:nvPicPr>
                      <p:cNvPr id="0" name="图片 3757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996975"/>
                        <a:ext cx="800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6629400" y="914425"/>
            <a:ext cx="19383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所确定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543" name="Text Box 7"/>
              <p:cNvSpPr txBox="1">
                <a:spLocks noChangeArrowheads="1"/>
              </p:cNvSpPr>
              <p:nvPr/>
            </p:nvSpPr>
            <p:spPr bwMode="auto">
              <a:xfrm>
                <a:off x="467816" y="1527200"/>
                <a:ext cx="78486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图形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𝐴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绕直线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zh-CN" altLang="en-US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＝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2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旋转一周所得旋转体的体积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 </a:t>
                </a:r>
              </a:p>
            </p:txBody>
          </p:sp>
        </mc:Choice>
        <mc:Fallback xmlns="">
          <p:sp>
            <p:nvSpPr>
              <p:cNvPr id="6554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816" y="1527200"/>
                <a:ext cx="7848600" cy="519112"/>
              </a:xfrm>
              <a:prstGeom prst="rect">
                <a:avLst/>
              </a:prstGeom>
              <a:blipFill rotWithShape="1">
                <a:blip r:embed="rId8"/>
                <a:stretch>
                  <a:fillRect l="-6" t="-5" r="6" b="6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539750" y="2114575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545" name="Text Box 9"/>
              <p:cNvSpPr txBox="1">
                <a:spLocks noChangeArrowheads="1"/>
              </p:cNvSpPr>
              <p:nvPr/>
            </p:nvSpPr>
            <p:spPr bwMode="auto">
              <a:xfrm>
                <a:off x="1525588" y="2136800"/>
                <a:ext cx="286649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选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积分变量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6554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5588" y="2136800"/>
                <a:ext cx="2866490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11" t="-5" r="15" b="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533400" y="2655912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旋转体的体积为</a:t>
            </a:r>
          </a:p>
        </p:txBody>
      </p:sp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1095375" y="3430612"/>
          <a:ext cx="5794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8" name="Equation" r:id="rId10" imgW="762000" imgH="419100" progId="Equation.3">
                  <p:embed/>
                </p:oleObj>
              </mc:Choice>
              <mc:Fallback>
                <p:oleObj name="Equation" r:id="rId10" imgW="762000" imgH="419100" progId="Equation.3">
                  <p:embed/>
                  <p:pic>
                    <p:nvPicPr>
                      <p:cNvPr id="0" name="图片 3757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430612"/>
                        <a:ext cx="5794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1752600" y="3202012"/>
          <a:ext cx="440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9" name="Equation" r:id="rId12" imgW="5880100" imgH="1104900" progId="Equation.3">
                  <p:embed/>
                </p:oleObj>
              </mc:Choice>
              <mc:Fallback>
                <p:oleObj name="Equation" r:id="rId12" imgW="5880100" imgH="1104900" progId="Equation.3">
                  <p:embed/>
                  <p:pic>
                    <p:nvPicPr>
                      <p:cNvPr id="0" name="图片 3757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02012"/>
                        <a:ext cx="4406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1447800" y="3951312"/>
          <a:ext cx="180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0" name="Equation" r:id="rId14" imgW="2400300" imgH="1130300" progId="Equation.3">
                  <p:embed/>
                </p:oleObj>
              </mc:Choice>
              <mc:Fallback>
                <p:oleObj name="Equation" r:id="rId14" imgW="2400300" imgH="1130300" progId="Equation.3">
                  <p:embed/>
                  <p:pic>
                    <p:nvPicPr>
                      <p:cNvPr id="0" name="图片 3757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51312"/>
                        <a:ext cx="180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50" name="Group 14"/>
          <p:cNvGrpSpPr/>
          <p:nvPr/>
        </p:nvGrpSpPr>
        <p:grpSpPr bwMode="auto">
          <a:xfrm>
            <a:off x="7159625" y="2651150"/>
            <a:ext cx="611188" cy="625475"/>
            <a:chOff x="4261" y="1450"/>
            <a:chExt cx="476" cy="486"/>
          </a:xfrm>
        </p:grpSpPr>
        <p:sp>
          <p:nvSpPr>
            <p:cNvPr id="65551" name="Arc 15"/>
            <p:cNvSpPr/>
            <p:nvPr/>
          </p:nvSpPr>
          <p:spPr bwMode="auto">
            <a:xfrm>
              <a:off x="4261" y="1450"/>
              <a:ext cx="468" cy="48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4 w 21782"/>
                <a:gd name="T1" fmla="*/ 22611 h 22611"/>
                <a:gd name="T2" fmla="*/ 21782 w 21782"/>
                <a:gd name="T3" fmla="*/ 1 h 22611"/>
                <a:gd name="T4" fmla="*/ 21600 w 21782"/>
                <a:gd name="T5" fmla="*/ 21600 h 22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82" h="22611" fill="none" extrusionOk="0">
                  <a:moveTo>
                    <a:pt x="23" y="22611"/>
                  </a:moveTo>
                  <a:cubicBezTo>
                    <a:pt x="7" y="22274"/>
                    <a:pt x="0" y="2193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60" y="-1"/>
                    <a:pt x="21721" y="0"/>
                    <a:pt x="21782" y="0"/>
                  </a:cubicBezTo>
                </a:path>
                <a:path w="21782" h="22611" stroke="0" extrusionOk="0">
                  <a:moveTo>
                    <a:pt x="23" y="22611"/>
                  </a:moveTo>
                  <a:cubicBezTo>
                    <a:pt x="7" y="22274"/>
                    <a:pt x="0" y="2193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60" y="-1"/>
                    <a:pt x="21721" y="0"/>
                    <a:pt x="21782" y="0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5552" name="AutoShape 16"/>
            <p:cNvSpPr>
              <a:spLocks noChangeArrowheads="1"/>
            </p:cNvSpPr>
            <p:nvPr/>
          </p:nvSpPr>
          <p:spPr bwMode="auto">
            <a:xfrm rot="16200000">
              <a:off x="4272" y="1455"/>
              <a:ext cx="465" cy="465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5553" name="Line 17"/>
          <p:cNvSpPr>
            <a:spLocks noChangeShapeType="1"/>
          </p:cNvSpPr>
          <p:nvPr/>
        </p:nvSpPr>
        <p:spPr bwMode="auto">
          <a:xfrm flipV="1">
            <a:off x="7165975" y="1971700"/>
            <a:ext cx="1282700" cy="128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5554" name="Line 18"/>
          <p:cNvSpPr>
            <a:spLocks noChangeShapeType="1"/>
          </p:cNvSpPr>
          <p:nvPr/>
        </p:nvSpPr>
        <p:spPr bwMode="auto">
          <a:xfrm>
            <a:off x="8364538" y="1863750"/>
            <a:ext cx="0" cy="2468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5555" name="Group 19"/>
          <p:cNvGrpSpPr/>
          <p:nvPr/>
        </p:nvGrpSpPr>
        <p:grpSpPr bwMode="auto">
          <a:xfrm>
            <a:off x="6858000" y="2036787"/>
            <a:ext cx="2093913" cy="2076450"/>
            <a:chOff x="4224" y="937"/>
            <a:chExt cx="1467" cy="1453"/>
          </a:xfrm>
        </p:grpSpPr>
        <p:graphicFrame>
          <p:nvGraphicFramePr>
            <p:cNvPr id="65556" name="Object 20"/>
            <p:cNvGraphicFramePr>
              <a:graphicFrameLocks noChangeAspect="1"/>
            </p:cNvGraphicFramePr>
            <p:nvPr/>
          </p:nvGraphicFramePr>
          <p:xfrm>
            <a:off x="4234" y="937"/>
            <a:ext cx="19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41" name="Equation" r:id="rId16" imgW="190500" imgH="215900" progId="Equation.3">
                    <p:embed/>
                  </p:oleObj>
                </mc:Choice>
                <mc:Fallback>
                  <p:oleObj name="Equation" r:id="rId16" imgW="190500" imgH="215900" progId="Equation.3">
                    <p:embed/>
                    <p:pic>
                      <p:nvPicPr>
                        <p:cNvPr id="0" name="图片 3757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" y="937"/>
                          <a:ext cx="198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7" name="Object 21"/>
            <p:cNvGraphicFramePr>
              <a:graphicFrameLocks noChangeAspect="1"/>
            </p:cNvGraphicFramePr>
            <p:nvPr/>
          </p:nvGraphicFramePr>
          <p:xfrm>
            <a:off x="4272" y="1809"/>
            <a:ext cx="18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42" name="Equation" r:id="rId18" imgW="165100" imgH="190500" progId="Equation.3">
                    <p:embed/>
                  </p:oleObj>
                </mc:Choice>
                <mc:Fallback>
                  <p:oleObj name="Equation" r:id="rId18" imgW="165100" imgH="190500" progId="Equation.3">
                    <p:embed/>
                    <p:pic>
                      <p:nvPicPr>
                        <p:cNvPr id="0" name="图片 3757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809"/>
                          <a:ext cx="18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8" name="Object 22"/>
            <p:cNvGraphicFramePr>
              <a:graphicFrameLocks noChangeAspect="1"/>
            </p:cNvGraphicFramePr>
            <p:nvPr/>
          </p:nvGraphicFramePr>
          <p:xfrm>
            <a:off x="5512" y="1818"/>
            <a:ext cx="179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43" name="Equation" r:id="rId20" imgW="165100" imgH="190500" progId="Equation.3">
                    <p:embed/>
                  </p:oleObj>
                </mc:Choice>
                <mc:Fallback>
                  <p:oleObj name="Equation" r:id="rId20" imgW="165100" imgH="190500" progId="Equation.3">
                    <p:embed/>
                    <p:pic>
                      <p:nvPicPr>
                        <p:cNvPr id="0" name="图片 3757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2" y="1818"/>
                          <a:ext cx="179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9" name="Object 23"/>
            <p:cNvGraphicFramePr>
              <a:graphicFrameLocks noChangeAspect="1"/>
            </p:cNvGraphicFramePr>
            <p:nvPr/>
          </p:nvGraphicFramePr>
          <p:xfrm>
            <a:off x="5309" y="1767"/>
            <a:ext cx="17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44" name="Equation" r:id="rId22" imgW="165100" imgH="215900" progId="Equation.3">
                    <p:embed/>
                  </p:oleObj>
                </mc:Choice>
                <mc:Fallback>
                  <p:oleObj name="Equation" r:id="rId22" imgW="165100" imgH="215900" progId="Equation.3">
                    <p:embed/>
                    <p:pic>
                      <p:nvPicPr>
                        <p:cNvPr id="0" name="图片 3757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9" y="1767"/>
                          <a:ext cx="17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0" name="Object 24"/>
            <p:cNvGraphicFramePr>
              <a:graphicFrameLocks noChangeAspect="1"/>
            </p:cNvGraphicFramePr>
            <p:nvPr/>
          </p:nvGraphicFramePr>
          <p:xfrm>
            <a:off x="4834" y="1768"/>
            <a:ext cx="12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45" name="Equation" r:id="rId24" imgW="114300" imgH="215900" progId="Equation.3">
                    <p:embed/>
                  </p:oleObj>
                </mc:Choice>
                <mc:Fallback>
                  <p:oleObj name="Equation" r:id="rId24" imgW="114300" imgH="215900" progId="Equation.3">
                    <p:embed/>
                    <p:pic>
                      <p:nvPicPr>
                        <p:cNvPr id="0" name="图片 3757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4" y="1768"/>
                          <a:ext cx="12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5561" name="Group 25"/>
            <p:cNvGrpSpPr/>
            <p:nvPr/>
          </p:nvGrpSpPr>
          <p:grpSpPr bwMode="auto">
            <a:xfrm>
              <a:off x="4224" y="937"/>
              <a:ext cx="1426" cy="1453"/>
              <a:chOff x="4224" y="937"/>
              <a:chExt cx="1426" cy="1453"/>
            </a:xfrm>
          </p:grpSpPr>
          <p:sp>
            <p:nvSpPr>
              <p:cNvPr id="65562" name="Oval 26"/>
              <p:cNvSpPr>
                <a:spLocks noChangeArrowheads="1"/>
              </p:cNvSpPr>
              <p:nvPr/>
            </p:nvSpPr>
            <p:spPr bwMode="auto">
              <a:xfrm>
                <a:off x="4440" y="1369"/>
                <a:ext cx="837" cy="83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5563" name="Line 27"/>
              <p:cNvSpPr>
                <a:spLocks noChangeShapeType="1"/>
              </p:cNvSpPr>
              <p:nvPr/>
            </p:nvSpPr>
            <p:spPr bwMode="auto">
              <a:xfrm>
                <a:off x="4224" y="1794"/>
                <a:ext cx="142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5564" name="Line 28"/>
              <p:cNvSpPr>
                <a:spLocks noChangeShapeType="1"/>
              </p:cNvSpPr>
              <p:nvPr/>
            </p:nvSpPr>
            <p:spPr bwMode="auto">
              <a:xfrm flipH="1" flipV="1">
                <a:off x="4440" y="937"/>
                <a:ext cx="5" cy="14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5565" name="Line 29"/>
              <p:cNvSpPr>
                <a:spLocks noChangeShapeType="1"/>
              </p:cNvSpPr>
              <p:nvPr/>
            </p:nvSpPr>
            <p:spPr bwMode="auto">
              <a:xfrm>
                <a:off x="4877" y="1771"/>
                <a:ext cx="0" cy="2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65566" name="Group 30"/>
          <p:cNvGrpSpPr/>
          <p:nvPr/>
        </p:nvGrpSpPr>
        <p:grpSpPr bwMode="auto">
          <a:xfrm>
            <a:off x="6988175" y="2487637"/>
            <a:ext cx="1419225" cy="331788"/>
            <a:chOff x="4128" y="1327"/>
            <a:chExt cx="1104" cy="259"/>
          </a:xfrm>
        </p:grpSpPr>
        <p:sp>
          <p:nvSpPr>
            <p:cNvPr id="65567" name="Line 31"/>
            <p:cNvSpPr>
              <a:spLocks noChangeShapeType="1"/>
            </p:cNvSpPr>
            <p:nvPr/>
          </p:nvSpPr>
          <p:spPr bwMode="auto">
            <a:xfrm>
              <a:off x="4272" y="145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5568" name="Object 32"/>
            <p:cNvGraphicFramePr>
              <a:graphicFrameLocks noChangeAspect="1"/>
            </p:cNvGraphicFramePr>
            <p:nvPr/>
          </p:nvGraphicFramePr>
          <p:xfrm>
            <a:off x="4128" y="1327"/>
            <a:ext cx="14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46" name="Equation" r:id="rId26" imgW="114300" imgH="215900" progId="Equation.3">
                    <p:embed/>
                  </p:oleObj>
                </mc:Choice>
                <mc:Fallback>
                  <p:oleObj name="Equation" r:id="rId26" imgW="114300" imgH="215900" progId="Equation.3">
                    <p:embed/>
                    <p:pic>
                      <p:nvPicPr>
                        <p:cNvPr id="0" name="图片 3757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327"/>
                          <a:ext cx="14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69" name="Rectangle 3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4624" y="903288"/>
            <a:ext cx="11430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577" name="Text Box 41"/>
              <p:cNvSpPr txBox="1">
                <a:spLocks noChangeArrowheads="1"/>
              </p:cNvSpPr>
              <p:nvPr/>
            </p:nvSpPr>
            <p:spPr bwMode="auto">
              <a:xfrm>
                <a:off x="700088" y="4865712"/>
                <a:ext cx="390363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选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𝑦</m:t>
                    </m:r>
                  </m:oMath>
                </a14:m>
                <a:r>
                  <a:rPr kumimoji="1" lang="en-US" altLang="zh-CN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积分变量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 </a:t>
                </a:r>
              </a:p>
            </p:txBody>
          </p:sp>
        </mc:Choice>
        <mc:Fallback xmlns="">
          <p:sp>
            <p:nvSpPr>
              <p:cNvPr id="65577" name="Text 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0088" y="4865712"/>
                <a:ext cx="3903633" cy="523220"/>
              </a:xfrm>
              <a:prstGeom prst="rect">
                <a:avLst/>
              </a:prstGeom>
              <a:blipFill rotWithShape="1">
                <a:blip r:embed="rId28"/>
                <a:stretch>
                  <a:fillRect l="-8" t="-65" r="-3319" b="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5578" name="Object 42"/>
          <p:cNvGraphicFramePr>
            <a:graphicFrameLocks noChangeAspect="1"/>
          </p:cNvGraphicFramePr>
          <p:nvPr/>
        </p:nvGraphicFramePr>
        <p:xfrm>
          <a:off x="1143000" y="5691212"/>
          <a:ext cx="5794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7" name="Equation" r:id="rId29" imgW="762000" imgH="419100" progId="Equation.3">
                  <p:embed/>
                </p:oleObj>
              </mc:Choice>
              <mc:Fallback>
                <p:oleObj name="Equation" r:id="rId29" imgW="762000" imgH="419100" progId="Equation.3">
                  <p:embed/>
                  <p:pic>
                    <p:nvPicPr>
                      <p:cNvPr id="0" name="图片 3758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91212"/>
                        <a:ext cx="5794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9" name="Object 43"/>
          <p:cNvGraphicFramePr>
            <a:graphicFrameLocks noChangeAspect="1"/>
          </p:cNvGraphicFramePr>
          <p:nvPr/>
        </p:nvGraphicFramePr>
        <p:xfrm>
          <a:off x="1800225" y="5462612"/>
          <a:ext cx="3975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8" name="Equation" r:id="rId31" imgW="5295900" imgH="1028700" progId="Equation.3">
                  <p:embed/>
                </p:oleObj>
              </mc:Choice>
              <mc:Fallback>
                <p:oleObj name="Equation" r:id="rId31" imgW="5295900" imgH="1028700" progId="Equation.3">
                  <p:embed/>
                  <p:pic>
                    <p:nvPicPr>
                      <p:cNvPr id="0" name="图片 3758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5462612"/>
                        <a:ext cx="3975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0" name="Object 44"/>
          <p:cNvGraphicFramePr>
            <a:graphicFrameLocks noChangeAspect="1"/>
          </p:cNvGraphicFramePr>
          <p:nvPr/>
        </p:nvGraphicFramePr>
        <p:xfrm>
          <a:off x="5867400" y="5462612"/>
          <a:ext cx="2565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9" name="Equation" r:id="rId33" imgW="3416300" imgH="1028700" progId="Equation.3">
                  <p:embed/>
                </p:oleObj>
              </mc:Choice>
              <mc:Fallback>
                <p:oleObj name="Equation" r:id="rId33" imgW="3416300" imgH="1028700" progId="Equation.3">
                  <p:embed/>
                  <p:pic>
                    <p:nvPicPr>
                      <p:cNvPr id="0" name="图片 3758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462612"/>
                        <a:ext cx="2565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81" name="Group 45"/>
          <p:cNvGrpSpPr/>
          <p:nvPr/>
        </p:nvGrpSpPr>
        <p:grpSpPr bwMode="auto">
          <a:xfrm>
            <a:off x="7315200" y="2808312"/>
            <a:ext cx="219075" cy="688975"/>
            <a:chOff x="4608" y="1536"/>
            <a:chExt cx="138" cy="434"/>
          </a:xfrm>
        </p:grpSpPr>
        <p:sp>
          <p:nvSpPr>
            <p:cNvPr id="65582" name="Line 46"/>
            <p:cNvSpPr>
              <a:spLocks noChangeShapeType="1"/>
            </p:cNvSpPr>
            <p:nvPr/>
          </p:nvSpPr>
          <p:spPr bwMode="auto">
            <a:xfrm>
              <a:off x="4656" y="1536"/>
              <a:ext cx="0" cy="14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5583" name="Line 47"/>
            <p:cNvSpPr>
              <a:spLocks noChangeShapeType="1"/>
            </p:cNvSpPr>
            <p:nvPr/>
          </p:nvSpPr>
          <p:spPr bwMode="auto">
            <a:xfrm>
              <a:off x="4651" y="1680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5584" name="Object 48"/>
            <p:cNvGraphicFramePr>
              <a:graphicFrameLocks noChangeAspect="1"/>
            </p:cNvGraphicFramePr>
            <p:nvPr/>
          </p:nvGraphicFramePr>
          <p:xfrm>
            <a:off x="4608" y="1824"/>
            <a:ext cx="138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50" name="Equation" r:id="rId35" imgW="304800" imgH="317500" progId="Equation.3">
                    <p:embed/>
                  </p:oleObj>
                </mc:Choice>
                <mc:Fallback>
                  <p:oleObj name="Equation" r:id="rId35" imgW="304800" imgH="317500" progId="Equation.3">
                    <p:embed/>
                    <p:pic>
                      <p:nvPicPr>
                        <p:cNvPr id="0" name="图片 3758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824"/>
                          <a:ext cx="138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85" name="Line 49"/>
          <p:cNvSpPr>
            <a:spLocks noChangeShapeType="1"/>
          </p:cNvSpPr>
          <p:nvPr/>
        </p:nvSpPr>
        <p:spPr bwMode="auto">
          <a:xfrm>
            <a:off x="7786688" y="2655912"/>
            <a:ext cx="0" cy="6111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5586" name="Group 50"/>
          <p:cNvGrpSpPr/>
          <p:nvPr/>
        </p:nvGrpSpPr>
        <p:grpSpPr bwMode="auto">
          <a:xfrm>
            <a:off x="6858000" y="2884512"/>
            <a:ext cx="1503363" cy="303213"/>
            <a:chOff x="4320" y="1584"/>
            <a:chExt cx="947" cy="191"/>
          </a:xfrm>
        </p:grpSpPr>
        <p:graphicFrame>
          <p:nvGraphicFramePr>
            <p:cNvPr id="65587" name="Object 51"/>
            <p:cNvGraphicFramePr>
              <a:graphicFrameLocks noChangeAspect="1"/>
            </p:cNvGraphicFramePr>
            <p:nvPr/>
          </p:nvGraphicFramePr>
          <p:xfrm>
            <a:off x="4320" y="1584"/>
            <a:ext cx="145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51" name="Equation" r:id="rId37" imgW="317500" imgH="419100" progId="Equation.3">
                    <p:embed/>
                  </p:oleObj>
                </mc:Choice>
                <mc:Fallback>
                  <p:oleObj name="Equation" r:id="rId37" imgW="317500" imgH="419100" progId="Equation.3">
                    <p:embed/>
                    <p:pic>
                      <p:nvPicPr>
                        <p:cNvPr id="0" name="图片 3758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584"/>
                          <a:ext cx="145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88" name="Line 52"/>
            <p:cNvSpPr>
              <a:spLocks noChangeShapeType="1"/>
            </p:cNvSpPr>
            <p:nvPr/>
          </p:nvSpPr>
          <p:spPr bwMode="auto">
            <a:xfrm>
              <a:off x="4560" y="1632"/>
              <a:ext cx="70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5589" name="Line 53"/>
          <p:cNvSpPr>
            <a:spLocks noChangeShapeType="1"/>
          </p:cNvSpPr>
          <p:nvPr/>
        </p:nvSpPr>
        <p:spPr bwMode="auto">
          <a:xfrm>
            <a:off x="7467600" y="2960712"/>
            <a:ext cx="9144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5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5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3" grpId="0" build="p" autoUpdateAnimBg="0"/>
      <p:bldP spid="65544" grpId="0" build="p" autoUpdateAnimBg="0"/>
      <p:bldP spid="65545" grpId="0" build="p" autoUpdateAnimBg="0"/>
      <p:bldP spid="65546" grpId="0" build="p" autoUpdateAnimBg="0"/>
      <p:bldP spid="65553" grpId="0" animBg="1"/>
      <p:bldP spid="65554" grpId="0" animBg="1"/>
      <p:bldP spid="65577" grpId="0" build="p" autoUpdateAnimBg="0"/>
      <p:bldP spid="65585" grpId="0" animBg="1"/>
      <p:bldP spid="6558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Arc 2"/>
          <p:cNvSpPr>
            <a:spLocks/>
          </p:cNvSpPr>
          <p:nvPr/>
        </p:nvSpPr>
        <p:spPr bwMode="auto">
          <a:xfrm rot="5521386" flipH="1" flipV="1">
            <a:off x="5657850" y="1298575"/>
            <a:ext cx="1384300" cy="2794000"/>
          </a:xfrm>
          <a:custGeom>
            <a:avLst/>
            <a:gdLst>
              <a:gd name="G0" fmla="+- 0 0 0"/>
              <a:gd name="G1" fmla="+- 21532 0 0"/>
              <a:gd name="G2" fmla="+- 21600 0 0"/>
              <a:gd name="T0" fmla="*/ 1708 w 21600"/>
              <a:gd name="T1" fmla="*/ 0 h 35585"/>
              <a:gd name="T2" fmla="*/ 16404 w 21600"/>
              <a:gd name="T3" fmla="*/ 35585 h 35585"/>
              <a:gd name="T4" fmla="*/ 0 w 21600"/>
              <a:gd name="T5" fmla="*/ 21532 h 355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5585" fill="none" extrusionOk="0">
                <a:moveTo>
                  <a:pt x="1708" y="-1"/>
                </a:moveTo>
                <a:cubicBezTo>
                  <a:pt x="12939" y="890"/>
                  <a:pt x="21600" y="10265"/>
                  <a:pt x="21600" y="21532"/>
                </a:cubicBezTo>
                <a:cubicBezTo>
                  <a:pt x="21600" y="26686"/>
                  <a:pt x="19756" y="31670"/>
                  <a:pt x="16403" y="35584"/>
                </a:cubicBezTo>
              </a:path>
              <a:path w="21600" h="35585" stroke="0" extrusionOk="0">
                <a:moveTo>
                  <a:pt x="1708" y="-1"/>
                </a:moveTo>
                <a:cubicBezTo>
                  <a:pt x="12939" y="890"/>
                  <a:pt x="21600" y="10265"/>
                  <a:pt x="21600" y="21532"/>
                </a:cubicBezTo>
                <a:cubicBezTo>
                  <a:pt x="21600" y="26686"/>
                  <a:pt x="19756" y="31670"/>
                  <a:pt x="16403" y="35584"/>
                </a:cubicBezTo>
                <a:lnTo>
                  <a:pt x="0" y="21532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867" name="Group 3"/>
          <p:cNvGrpSpPr>
            <a:grpSpLocks/>
          </p:cNvGrpSpPr>
          <p:nvPr/>
        </p:nvGrpSpPr>
        <p:grpSpPr bwMode="auto">
          <a:xfrm>
            <a:off x="4495800" y="1774825"/>
            <a:ext cx="4191000" cy="2106613"/>
            <a:chOff x="2496" y="1344"/>
            <a:chExt cx="2784" cy="1471"/>
          </a:xfrm>
        </p:grpSpPr>
        <p:grpSp>
          <p:nvGrpSpPr>
            <p:cNvPr id="36868" name="Group 4"/>
            <p:cNvGrpSpPr>
              <a:grpSpLocks/>
            </p:cNvGrpSpPr>
            <p:nvPr/>
          </p:nvGrpSpPr>
          <p:grpSpPr bwMode="auto">
            <a:xfrm>
              <a:off x="2640" y="1344"/>
              <a:ext cx="2640" cy="1344"/>
              <a:chOff x="3744" y="1344"/>
              <a:chExt cx="1536" cy="1344"/>
            </a:xfrm>
          </p:grpSpPr>
          <p:sp>
            <p:nvSpPr>
              <p:cNvPr id="36869" name="Line 5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15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70" name="Line 6"/>
              <p:cNvSpPr>
                <a:spLocks noChangeShapeType="1"/>
              </p:cNvSpPr>
              <p:nvPr/>
            </p:nvSpPr>
            <p:spPr bwMode="auto">
              <a:xfrm flipV="1">
                <a:off x="3744" y="1344"/>
                <a:ext cx="0" cy="13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6871" name="Object 7"/>
            <p:cNvGraphicFramePr>
              <a:graphicFrameLocks noChangeAspect="1"/>
            </p:cNvGraphicFramePr>
            <p:nvPr/>
          </p:nvGraphicFramePr>
          <p:xfrm>
            <a:off x="5088" y="2688"/>
            <a:ext cx="119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6" name="公式" r:id="rId3" imgW="266400" imgH="253800" progId="Equation.3">
                    <p:embed/>
                  </p:oleObj>
                </mc:Choice>
                <mc:Fallback>
                  <p:oleObj name="公式" r:id="rId3" imgW="266400" imgH="253800" progId="Equation.3">
                    <p:embed/>
                    <p:pic>
                      <p:nvPicPr>
                        <p:cNvPr id="3687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688"/>
                          <a:ext cx="119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2" name="Object 8"/>
            <p:cNvGraphicFramePr>
              <a:graphicFrameLocks noChangeAspect="1"/>
            </p:cNvGraphicFramePr>
            <p:nvPr/>
          </p:nvGraphicFramePr>
          <p:xfrm>
            <a:off x="2544" y="2688"/>
            <a:ext cx="115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7" name="公式" r:id="rId5" imgW="228600" imgH="253800" progId="Equation.3">
                    <p:embed/>
                  </p:oleObj>
                </mc:Choice>
                <mc:Fallback>
                  <p:oleObj name="公式" r:id="rId5" imgW="228600" imgH="253800" progId="Equation.3">
                    <p:embed/>
                    <p:pic>
                      <p:nvPicPr>
                        <p:cNvPr id="3687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688"/>
                          <a:ext cx="115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3" name="Object 9"/>
            <p:cNvGraphicFramePr>
              <a:graphicFrameLocks noChangeAspect="1"/>
            </p:cNvGraphicFramePr>
            <p:nvPr/>
          </p:nvGraphicFramePr>
          <p:xfrm>
            <a:off x="2496" y="1344"/>
            <a:ext cx="12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8" name="公式" r:id="rId7" imgW="266400" imgH="330120" progId="Equation.3">
                    <p:embed/>
                  </p:oleObj>
                </mc:Choice>
                <mc:Fallback>
                  <p:oleObj name="公式" r:id="rId7" imgW="266400" imgH="330120" progId="Equation.3">
                    <p:embed/>
                    <p:pic>
                      <p:nvPicPr>
                        <p:cNvPr id="3687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344"/>
                          <a:ext cx="12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4800600" y="3298825"/>
          <a:ext cx="6794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9" name="公式" r:id="rId9" imgW="1206360" imgH="457200" progId="Equation.3">
                  <p:embed/>
                </p:oleObj>
              </mc:Choice>
              <mc:Fallback>
                <p:oleObj name="公式" r:id="rId9" imgW="1206360" imgH="457200" progId="Equation.3">
                  <p:embed/>
                  <p:pic>
                    <p:nvPicPr>
                      <p:cNvPr id="368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98825"/>
                        <a:ext cx="6794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7540625" y="2384425"/>
          <a:ext cx="6858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0" name="公式" r:id="rId11" imgW="1218960" imgH="457200" progId="Equation.3">
                  <p:embed/>
                </p:oleObj>
              </mc:Choice>
              <mc:Fallback>
                <p:oleObj name="公式" r:id="rId11" imgW="1218960" imgH="457200" progId="Equation.3">
                  <p:embed/>
                  <p:pic>
                    <p:nvPicPr>
                      <p:cNvPr id="368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25" y="2384425"/>
                        <a:ext cx="6858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Line 12"/>
          <p:cNvSpPr>
            <a:spLocks noChangeShapeType="1"/>
          </p:cNvSpPr>
          <p:nvPr/>
        </p:nvSpPr>
        <p:spPr bwMode="auto">
          <a:xfrm rot="112189" flipV="1">
            <a:off x="4953000" y="2613025"/>
            <a:ext cx="228600" cy="6096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4908550" y="2389188"/>
          <a:ext cx="3048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1" name="公式" r:id="rId13" imgW="520560" imgH="457200" progId="Equation.3">
                  <p:embed/>
                </p:oleObj>
              </mc:Choice>
              <mc:Fallback>
                <p:oleObj name="公式" r:id="rId13" imgW="520560" imgH="457200" progId="Equation.3">
                  <p:embed/>
                  <p:pic>
                    <p:nvPicPr>
                      <p:cNvPr id="368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2389188"/>
                        <a:ext cx="304800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Line 14"/>
          <p:cNvSpPr>
            <a:spLocks noChangeShapeType="1"/>
          </p:cNvSpPr>
          <p:nvPr/>
        </p:nvSpPr>
        <p:spPr bwMode="auto">
          <a:xfrm flipV="1">
            <a:off x="5213350" y="2308225"/>
            <a:ext cx="381000" cy="3048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9" name="Line 15"/>
          <p:cNvSpPr>
            <a:spLocks noChangeShapeType="1"/>
          </p:cNvSpPr>
          <p:nvPr/>
        </p:nvSpPr>
        <p:spPr bwMode="auto">
          <a:xfrm flipV="1">
            <a:off x="5594350" y="2155825"/>
            <a:ext cx="304800" cy="1524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5343525" y="2003425"/>
          <a:ext cx="31115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2" name="公式" r:id="rId15" imgW="533160" imgH="457200" progId="Equation.3">
                  <p:embed/>
                </p:oleObj>
              </mc:Choice>
              <mc:Fallback>
                <p:oleObj name="公式" r:id="rId15" imgW="533160" imgH="457200" progId="Equation.3">
                  <p:embed/>
                  <p:pic>
                    <p:nvPicPr>
                      <p:cNvPr id="368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2003425"/>
                        <a:ext cx="31115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1" name="Line 17"/>
          <p:cNvSpPr>
            <a:spLocks noChangeShapeType="1"/>
          </p:cNvSpPr>
          <p:nvPr/>
        </p:nvSpPr>
        <p:spPr bwMode="auto">
          <a:xfrm flipV="1">
            <a:off x="5880100" y="2060575"/>
            <a:ext cx="412750" cy="1270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2" name="Line 18"/>
          <p:cNvSpPr>
            <a:spLocks noChangeShapeType="1"/>
          </p:cNvSpPr>
          <p:nvPr/>
        </p:nvSpPr>
        <p:spPr bwMode="auto">
          <a:xfrm flipV="1">
            <a:off x="6292850" y="2035175"/>
            <a:ext cx="565150" cy="254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3" name="Line 19"/>
          <p:cNvSpPr>
            <a:spLocks noChangeShapeType="1"/>
          </p:cNvSpPr>
          <p:nvPr/>
        </p:nvSpPr>
        <p:spPr bwMode="auto">
          <a:xfrm>
            <a:off x="6858000" y="2047875"/>
            <a:ext cx="533400" cy="152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4" name="Line 20"/>
          <p:cNvSpPr>
            <a:spLocks noChangeShapeType="1"/>
          </p:cNvSpPr>
          <p:nvPr/>
        </p:nvSpPr>
        <p:spPr bwMode="auto">
          <a:xfrm>
            <a:off x="7359650" y="2187575"/>
            <a:ext cx="381000" cy="2286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85" name="Object 21"/>
          <p:cNvGraphicFramePr>
            <a:graphicFrameLocks noChangeAspect="1"/>
          </p:cNvGraphicFramePr>
          <p:nvPr/>
        </p:nvGraphicFramePr>
        <p:xfrm>
          <a:off x="7339013" y="1946275"/>
          <a:ext cx="461962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3" name="公式" r:id="rId17" imgW="787320" imgH="457200" progId="Equation.3">
                  <p:embed/>
                </p:oleObj>
              </mc:Choice>
              <mc:Fallback>
                <p:oleObj name="公式" r:id="rId17" imgW="787320" imgH="457200" progId="Equation.3">
                  <p:embed/>
                  <p:pic>
                    <p:nvPicPr>
                      <p:cNvPr id="368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1946275"/>
                        <a:ext cx="461962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6" name="Object 22"/>
          <p:cNvGraphicFramePr>
            <a:graphicFrameLocks noChangeAspect="1"/>
          </p:cNvGraphicFramePr>
          <p:nvPr/>
        </p:nvGraphicFramePr>
        <p:xfrm>
          <a:off x="914400" y="1736725"/>
          <a:ext cx="3733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name="文档" r:id="rId19" imgW="3756600" imgH="886320" progId="Word.Document.8">
                  <p:embed/>
                </p:oleObj>
              </mc:Choice>
              <mc:Fallback>
                <p:oleObj name="文档" r:id="rId19" imgW="3756600" imgH="886320" progId="Word.Document.8">
                  <p:embed/>
                  <p:pic>
                    <p:nvPicPr>
                      <p:cNvPr id="3688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36725"/>
                        <a:ext cx="3733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7" name="Object 23"/>
          <p:cNvGraphicFramePr>
            <a:graphicFrameLocks noChangeAspect="1"/>
          </p:cNvGraphicFramePr>
          <p:nvPr/>
        </p:nvGraphicFramePr>
        <p:xfrm>
          <a:off x="1219200" y="2714625"/>
          <a:ext cx="2984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5" name="公式" r:id="rId21" imgW="2984400" imgH="1041120" progId="Equation.3">
                  <p:embed/>
                </p:oleObj>
              </mc:Choice>
              <mc:Fallback>
                <p:oleObj name="公式" r:id="rId21" imgW="2984400" imgH="1041120" progId="Equation.3">
                  <p:embed/>
                  <p:pic>
                    <p:nvPicPr>
                      <p:cNvPr id="3688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14625"/>
                        <a:ext cx="2984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8" name="Object 24"/>
          <p:cNvGraphicFramePr>
            <a:graphicFrameLocks noChangeAspect="1"/>
          </p:cNvGraphicFramePr>
          <p:nvPr/>
        </p:nvGraphicFramePr>
        <p:xfrm>
          <a:off x="993775" y="3870325"/>
          <a:ext cx="76803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" name="文档" r:id="rId23" imgW="7381080" imgH="858600" progId="Word.Document.8">
                  <p:embed/>
                </p:oleObj>
              </mc:Choice>
              <mc:Fallback>
                <p:oleObj name="文档" r:id="rId23" imgW="7381080" imgH="858600" progId="Word.Document.8">
                  <p:embed/>
                  <p:pic>
                    <p:nvPicPr>
                      <p:cNvPr id="3688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3870325"/>
                        <a:ext cx="76803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9" name="Object 25"/>
          <p:cNvGraphicFramePr>
            <a:graphicFrameLocks noChangeAspect="1"/>
          </p:cNvGraphicFramePr>
          <p:nvPr/>
        </p:nvGraphicFramePr>
        <p:xfrm>
          <a:off x="993775" y="4721225"/>
          <a:ext cx="7578725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7" name="文档" r:id="rId25" imgW="7585200" imgH="1438200" progId="Word.Document.8">
                  <p:embed/>
                </p:oleObj>
              </mc:Choice>
              <mc:Fallback>
                <p:oleObj name="文档" r:id="rId25" imgW="7585200" imgH="1438200" progId="Word.Document.8">
                  <p:embed/>
                  <p:pic>
                    <p:nvPicPr>
                      <p:cNvPr id="3688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4721225"/>
                        <a:ext cx="7578725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1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/>
              <a:t>一、平面曲线弧长的概念</a:t>
            </a:r>
          </a:p>
        </p:txBody>
      </p:sp>
    </p:spTree>
    <p:extLst>
      <p:ext uri="{BB962C8B-B14F-4D97-AF65-F5344CB8AC3E}">
        <p14:creationId xmlns:p14="http://schemas.microsoft.com/office/powerpoint/2010/main" val="38722392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990600" y="1600200"/>
          <a:ext cx="411480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5" name="文档" r:id="rId3" imgW="3823200" imgH="1427760" progId="Word.Document.8">
                  <p:embed/>
                </p:oleObj>
              </mc:Choice>
              <mc:Fallback>
                <p:oleObj name="文档" r:id="rId3" imgW="3823200" imgH="1427760" progId="Word.Document.8">
                  <p:embed/>
                  <p:pic>
                    <p:nvPicPr>
                      <p:cNvPr id="378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0200"/>
                        <a:ext cx="411480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1" name="Group 3"/>
          <p:cNvGrpSpPr>
            <a:grpSpLocks/>
          </p:cNvGrpSpPr>
          <p:nvPr/>
        </p:nvGrpSpPr>
        <p:grpSpPr bwMode="auto">
          <a:xfrm>
            <a:off x="5378450" y="1911350"/>
            <a:ext cx="2819400" cy="2259013"/>
            <a:chOff x="2496" y="1344"/>
            <a:chExt cx="2784" cy="1471"/>
          </a:xfrm>
        </p:grpSpPr>
        <p:grpSp>
          <p:nvGrpSpPr>
            <p:cNvPr id="37892" name="Group 4"/>
            <p:cNvGrpSpPr>
              <a:grpSpLocks/>
            </p:cNvGrpSpPr>
            <p:nvPr/>
          </p:nvGrpSpPr>
          <p:grpSpPr bwMode="auto">
            <a:xfrm>
              <a:off x="2640" y="1344"/>
              <a:ext cx="2640" cy="1344"/>
              <a:chOff x="3744" y="1344"/>
              <a:chExt cx="1536" cy="1344"/>
            </a:xfrm>
          </p:grpSpPr>
          <p:sp>
            <p:nvSpPr>
              <p:cNvPr id="37893" name="Line 5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15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894" name="Line 6"/>
              <p:cNvSpPr>
                <a:spLocks noChangeShapeType="1"/>
              </p:cNvSpPr>
              <p:nvPr/>
            </p:nvSpPr>
            <p:spPr bwMode="auto">
              <a:xfrm flipV="1">
                <a:off x="3744" y="1344"/>
                <a:ext cx="0" cy="13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7895" name="Object 7"/>
            <p:cNvGraphicFramePr>
              <a:graphicFrameLocks noChangeAspect="1"/>
            </p:cNvGraphicFramePr>
            <p:nvPr/>
          </p:nvGraphicFramePr>
          <p:xfrm>
            <a:off x="5088" y="2688"/>
            <a:ext cx="119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6" name="公式" r:id="rId5" imgW="266400" imgH="253800" progId="Equation.3">
                    <p:embed/>
                  </p:oleObj>
                </mc:Choice>
                <mc:Fallback>
                  <p:oleObj name="公式" r:id="rId5" imgW="266400" imgH="253800" progId="Equation.3">
                    <p:embed/>
                    <p:pic>
                      <p:nvPicPr>
                        <p:cNvPr id="3789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688"/>
                          <a:ext cx="119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6" name="Object 8"/>
            <p:cNvGraphicFramePr>
              <a:graphicFrameLocks noChangeAspect="1"/>
            </p:cNvGraphicFramePr>
            <p:nvPr/>
          </p:nvGraphicFramePr>
          <p:xfrm>
            <a:off x="2544" y="2688"/>
            <a:ext cx="115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7" name="公式" r:id="rId7" imgW="228600" imgH="253800" progId="Equation.3">
                    <p:embed/>
                  </p:oleObj>
                </mc:Choice>
                <mc:Fallback>
                  <p:oleObj name="公式" r:id="rId7" imgW="228600" imgH="253800" progId="Equation.3">
                    <p:embed/>
                    <p:pic>
                      <p:nvPicPr>
                        <p:cNvPr id="3789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688"/>
                          <a:ext cx="115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7" name="Object 9"/>
            <p:cNvGraphicFramePr>
              <a:graphicFrameLocks noChangeAspect="1"/>
            </p:cNvGraphicFramePr>
            <p:nvPr/>
          </p:nvGraphicFramePr>
          <p:xfrm>
            <a:off x="2496" y="1344"/>
            <a:ext cx="12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8" name="公式" r:id="rId9" imgW="266400" imgH="330120" progId="Equation.3">
                    <p:embed/>
                  </p:oleObj>
                </mc:Choice>
                <mc:Fallback>
                  <p:oleObj name="公式" r:id="rId9" imgW="266400" imgH="330120" progId="Equation.3">
                    <p:embed/>
                    <p:pic>
                      <p:nvPicPr>
                        <p:cNvPr id="3789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344"/>
                          <a:ext cx="12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898" name="Group 10"/>
          <p:cNvGrpSpPr>
            <a:grpSpLocks/>
          </p:cNvGrpSpPr>
          <p:nvPr/>
        </p:nvGrpSpPr>
        <p:grpSpPr bwMode="auto">
          <a:xfrm>
            <a:off x="5797550" y="2020888"/>
            <a:ext cx="1652588" cy="2252662"/>
            <a:chOff x="3576" y="1077"/>
            <a:chExt cx="1041" cy="1419"/>
          </a:xfrm>
        </p:grpSpPr>
        <p:sp>
          <p:nvSpPr>
            <p:cNvPr id="37899" name="Arc 11"/>
            <p:cNvSpPr>
              <a:spLocks/>
            </p:cNvSpPr>
            <p:nvPr/>
          </p:nvSpPr>
          <p:spPr bwMode="auto">
            <a:xfrm flipV="1">
              <a:off x="3600" y="1077"/>
              <a:ext cx="960" cy="79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900" name="Group 12"/>
            <p:cNvGrpSpPr>
              <a:grpSpLocks/>
            </p:cNvGrpSpPr>
            <p:nvPr/>
          </p:nvGrpSpPr>
          <p:grpSpPr bwMode="auto">
            <a:xfrm>
              <a:off x="3576" y="1152"/>
              <a:ext cx="1041" cy="1344"/>
              <a:chOff x="3576" y="1152"/>
              <a:chExt cx="1041" cy="1344"/>
            </a:xfrm>
          </p:grpSpPr>
          <p:sp>
            <p:nvSpPr>
              <p:cNvPr id="37901" name="Line 13"/>
              <p:cNvSpPr>
                <a:spLocks noChangeShapeType="1"/>
              </p:cNvSpPr>
              <p:nvPr/>
            </p:nvSpPr>
            <p:spPr bwMode="auto">
              <a:xfrm>
                <a:off x="3600" y="1872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02" name="Line 14"/>
              <p:cNvSpPr>
                <a:spLocks noChangeShapeType="1"/>
              </p:cNvSpPr>
              <p:nvPr/>
            </p:nvSpPr>
            <p:spPr bwMode="auto">
              <a:xfrm>
                <a:off x="4560" y="1152"/>
                <a:ext cx="0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903" name="Object 15"/>
              <p:cNvGraphicFramePr>
                <a:graphicFrameLocks noChangeAspect="1"/>
              </p:cNvGraphicFramePr>
              <p:nvPr/>
            </p:nvGraphicFramePr>
            <p:xfrm>
              <a:off x="3576" y="2324"/>
              <a:ext cx="120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799" name="公式" r:id="rId11" imgW="241200" imgH="253800" progId="Equation.3">
                      <p:embed/>
                    </p:oleObj>
                  </mc:Choice>
                  <mc:Fallback>
                    <p:oleObj name="公式" r:id="rId11" imgW="241200" imgH="253800" progId="Equation.3">
                      <p:embed/>
                      <p:pic>
                        <p:nvPicPr>
                          <p:cNvPr id="37903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6" y="2324"/>
                            <a:ext cx="120" cy="1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04" name="Object 16"/>
              <p:cNvGraphicFramePr>
                <a:graphicFrameLocks noChangeAspect="1"/>
              </p:cNvGraphicFramePr>
              <p:nvPr/>
            </p:nvGraphicFramePr>
            <p:xfrm>
              <a:off x="4512" y="2344"/>
              <a:ext cx="105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800" name="公式" r:id="rId13" imgW="228600" imgH="330120" progId="Equation.3">
                      <p:embed/>
                    </p:oleObj>
                  </mc:Choice>
                  <mc:Fallback>
                    <p:oleObj name="公式" r:id="rId13" imgW="228600" imgH="330120" progId="Equation.3">
                      <p:embed/>
                      <p:pic>
                        <p:nvPicPr>
                          <p:cNvPr id="37904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2344"/>
                            <a:ext cx="105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7905" name="Group 17"/>
          <p:cNvGrpSpPr>
            <a:grpSpLocks/>
          </p:cNvGrpSpPr>
          <p:nvPr/>
        </p:nvGrpSpPr>
        <p:grpSpPr bwMode="auto">
          <a:xfrm>
            <a:off x="6216650" y="2978150"/>
            <a:ext cx="609600" cy="1003300"/>
            <a:chOff x="3936" y="1612"/>
            <a:chExt cx="384" cy="700"/>
          </a:xfrm>
        </p:grpSpPr>
        <p:sp>
          <p:nvSpPr>
            <p:cNvPr id="37906" name="Line 18"/>
            <p:cNvSpPr>
              <a:spLocks noChangeShapeType="1"/>
            </p:cNvSpPr>
            <p:nvPr/>
          </p:nvSpPr>
          <p:spPr bwMode="auto">
            <a:xfrm>
              <a:off x="3936" y="1804"/>
              <a:ext cx="0" cy="5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7" name="Line 19"/>
            <p:cNvSpPr>
              <a:spLocks noChangeShapeType="1"/>
            </p:cNvSpPr>
            <p:nvPr/>
          </p:nvSpPr>
          <p:spPr bwMode="auto">
            <a:xfrm>
              <a:off x="4320" y="1612"/>
              <a:ext cx="0" cy="6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6140450" y="4044950"/>
          <a:ext cx="2095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1" name="公式" r:id="rId15" imgW="266400" imgH="253800" progId="Equation.3">
                  <p:embed/>
                </p:oleObj>
              </mc:Choice>
              <mc:Fallback>
                <p:oleObj name="公式" r:id="rId15" imgW="266400" imgH="253800" progId="Equation.3">
                  <p:embed/>
                  <p:pic>
                    <p:nvPicPr>
                      <p:cNvPr id="379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4044950"/>
                        <a:ext cx="20955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21"/>
          <p:cNvGraphicFramePr>
            <a:graphicFrameLocks noChangeAspect="1"/>
          </p:cNvGraphicFramePr>
          <p:nvPr/>
        </p:nvGraphicFramePr>
        <p:xfrm>
          <a:off x="6521450" y="4000500"/>
          <a:ext cx="7366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2" name="公式" r:id="rId16" imgW="1015920" imgH="330120" progId="Equation.3">
                  <p:embed/>
                </p:oleObj>
              </mc:Choice>
              <mc:Fallback>
                <p:oleObj name="公式" r:id="rId16" imgW="1015920" imgH="330120" progId="Equation.3">
                  <p:embed/>
                  <p:pic>
                    <p:nvPicPr>
                      <p:cNvPr id="379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4000500"/>
                        <a:ext cx="7366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0" name="Line 22"/>
          <p:cNvSpPr>
            <a:spLocks noChangeShapeType="1"/>
          </p:cNvSpPr>
          <p:nvPr/>
        </p:nvSpPr>
        <p:spPr bwMode="auto">
          <a:xfrm flipV="1">
            <a:off x="6064250" y="3054350"/>
            <a:ext cx="990600" cy="2286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1" name="Line 23"/>
          <p:cNvSpPr>
            <a:spLocks noChangeShapeType="1"/>
          </p:cNvSpPr>
          <p:nvPr/>
        </p:nvSpPr>
        <p:spPr bwMode="auto">
          <a:xfrm>
            <a:off x="6216650" y="3282950"/>
            <a:ext cx="609600" cy="0"/>
          </a:xfrm>
          <a:prstGeom prst="line">
            <a:avLst/>
          </a:prstGeom>
          <a:noFill/>
          <a:ln w="28575">
            <a:solidFill>
              <a:srgbClr val="00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912" name="Object 24"/>
          <p:cNvGraphicFramePr>
            <a:graphicFrameLocks noChangeAspect="1"/>
          </p:cNvGraphicFramePr>
          <p:nvPr/>
        </p:nvGraphicFramePr>
        <p:xfrm>
          <a:off x="958850" y="3124200"/>
          <a:ext cx="42227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3" name="文档" r:id="rId18" imgW="3929400" imgH="894960" progId="Word.Document.8">
                  <p:embed/>
                </p:oleObj>
              </mc:Choice>
              <mc:Fallback>
                <p:oleObj name="文档" r:id="rId18" imgW="3929400" imgH="894960" progId="Word.Document.8">
                  <p:embed/>
                  <p:pic>
                    <p:nvPicPr>
                      <p:cNvPr id="379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124200"/>
                        <a:ext cx="42227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3" name="Object 25"/>
          <p:cNvGraphicFramePr>
            <a:graphicFrameLocks noChangeAspect="1"/>
          </p:cNvGraphicFramePr>
          <p:nvPr/>
        </p:nvGraphicFramePr>
        <p:xfrm>
          <a:off x="990600" y="4260850"/>
          <a:ext cx="5791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4" name="文档" r:id="rId20" imgW="5486400" imgH="429120" progId="Word.Document.8">
                  <p:embed/>
                </p:oleObj>
              </mc:Choice>
              <mc:Fallback>
                <p:oleObj name="文档" r:id="rId20" imgW="5486400" imgH="429120" progId="Word.Document.8">
                  <p:embed/>
                  <p:pic>
                    <p:nvPicPr>
                      <p:cNvPr id="379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0850"/>
                        <a:ext cx="57912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14" name="Group 26"/>
          <p:cNvGrpSpPr>
            <a:grpSpLocks/>
          </p:cNvGrpSpPr>
          <p:nvPr/>
        </p:nvGrpSpPr>
        <p:grpSpPr bwMode="auto">
          <a:xfrm>
            <a:off x="6794500" y="3041650"/>
            <a:ext cx="533400" cy="304800"/>
            <a:chOff x="4204" y="1720"/>
            <a:chExt cx="336" cy="192"/>
          </a:xfrm>
        </p:grpSpPr>
        <p:graphicFrame>
          <p:nvGraphicFramePr>
            <p:cNvPr id="37915" name="Object 27"/>
            <p:cNvGraphicFramePr>
              <a:graphicFrameLocks noChangeAspect="1"/>
            </p:cNvGraphicFramePr>
            <p:nvPr/>
          </p:nvGraphicFramePr>
          <p:xfrm>
            <a:off x="4204" y="1764"/>
            <a:ext cx="104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05" name="公式" r:id="rId22" imgW="342720" imgH="444240" progId="Equation.3">
                    <p:embed/>
                  </p:oleObj>
                </mc:Choice>
                <mc:Fallback>
                  <p:oleObj name="公式" r:id="rId22" imgW="342720" imgH="444240" progId="Equation.3">
                    <p:embed/>
                    <p:pic>
                      <p:nvPicPr>
                        <p:cNvPr id="37915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1764"/>
                          <a:ext cx="104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6" name="Object 28"/>
            <p:cNvGraphicFramePr>
              <a:graphicFrameLocks noChangeAspect="1"/>
            </p:cNvGraphicFramePr>
            <p:nvPr/>
          </p:nvGraphicFramePr>
          <p:xfrm>
            <a:off x="4348" y="172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06" name="公式" r:id="rId24" imgW="406080" imgH="406080" progId="Equation.3">
                    <p:embed/>
                  </p:oleObj>
                </mc:Choice>
                <mc:Fallback>
                  <p:oleObj name="公式" r:id="rId24" imgW="406080" imgH="406080" progId="Equation.3">
                    <p:embed/>
                    <p:pic>
                      <p:nvPicPr>
                        <p:cNvPr id="3791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" y="1720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17" name="Object 29"/>
          <p:cNvGraphicFramePr>
            <a:graphicFrameLocks noChangeAspect="1"/>
          </p:cNvGraphicFramePr>
          <p:nvPr/>
        </p:nvGraphicFramePr>
        <p:xfrm>
          <a:off x="1066800" y="4806950"/>
          <a:ext cx="22161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7" name="文档" r:id="rId26" imgW="2049840" imgH="443880" progId="Word.Document.8">
                  <p:embed/>
                </p:oleObj>
              </mc:Choice>
              <mc:Fallback>
                <p:oleObj name="文档" r:id="rId26" imgW="2049840" imgH="443880" progId="Word.Document.8">
                  <p:embed/>
                  <p:pic>
                    <p:nvPicPr>
                      <p:cNvPr id="3791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6950"/>
                        <a:ext cx="22161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8" name="Object 30"/>
          <p:cNvGraphicFramePr>
            <a:graphicFrameLocks noChangeAspect="1"/>
          </p:cNvGraphicFramePr>
          <p:nvPr/>
        </p:nvGraphicFramePr>
        <p:xfrm>
          <a:off x="3200400" y="4762500"/>
          <a:ext cx="22733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8" name="公式" r:id="rId28" imgW="2273040" imgH="533160" progId="Equation.3">
                  <p:embed/>
                </p:oleObj>
              </mc:Choice>
              <mc:Fallback>
                <p:oleObj name="公式" r:id="rId28" imgW="2273040" imgH="533160" progId="Equation.3">
                  <p:embed/>
                  <p:pic>
                    <p:nvPicPr>
                      <p:cNvPr id="379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762500"/>
                        <a:ext cx="22733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9" name="Object 31"/>
          <p:cNvGraphicFramePr>
            <a:graphicFrameLocks noChangeAspect="1"/>
          </p:cNvGraphicFramePr>
          <p:nvPr/>
        </p:nvGraphicFramePr>
        <p:xfrm>
          <a:off x="5454650" y="4764088"/>
          <a:ext cx="19812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公式" r:id="rId30" imgW="1981080" imgH="533160" progId="Equation.3">
                  <p:embed/>
                </p:oleObj>
              </mc:Choice>
              <mc:Fallback>
                <p:oleObj name="公式" r:id="rId30" imgW="1981080" imgH="533160" progId="Equation.3">
                  <p:embed/>
                  <p:pic>
                    <p:nvPicPr>
                      <p:cNvPr id="3791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4764088"/>
                        <a:ext cx="19812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0" name="Text Box 32"/>
          <p:cNvSpPr txBox="1">
            <a:spLocks noChangeArrowheads="1"/>
          </p:cNvSpPr>
          <p:nvPr/>
        </p:nvSpPr>
        <p:spPr bwMode="auto">
          <a:xfrm>
            <a:off x="990600" y="543083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弧长元素</a:t>
            </a:r>
          </a:p>
        </p:txBody>
      </p:sp>
      <p:graphicFrame>
        <p:nvGraphicFramePr>
          <p:cNvPr id="37921" name="Object 33"/>
          <p:cNvGraphicFramePr>
            <a:graphicFrameLocks noChangeAspect="1"/>
          </p:cNvGraphicFramePr>
          <p:nvPr/>
        </p:nvGraphicFramePr>
        <p:xfrm>
          <a:off x="2667000" y="5430838"/>
          <a:ext cx="24130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0" name="公式" r:id="rId32" imgW="2412720" imgH="533160" progId="Equation.3">
                  <p:embed/>
                </p:oleObj>
              </mc:Choice>
              <mc:Fallback>
                <p:oleObj name="公式" r:id="rId32" imgW="2412720" imgH="533160" progId="Equation.3">
                  <p:embed/>
                  <p:pic>
                    <p:nvPicPr>
                      <p:cNvPr id="3792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30838"/>
                        <a:ext cx="24130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2" name="Text Box 34"/>
          <p:cNvSpPr txBox="1">
            <a:spLocks noChangeArrowheads="1"/>
          </p:cNvSpPr>
          <p:nvPr/>
        </p:nvSpPr>
        <p:spPr bwMode="auto">
          <a:xfrm>
            <a:off x="5257800" y="541655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弧长</a:t>
            </a:r>
          </a:p>
        </p:txBody>
      </p:sp>
      <p:graphicFrame>
        <p:nvGraphicFramePr>
          <p:cNvPr id="37923" name="Object 35"/>
          <p:cNvGraphicFramePr>
            <a:graphicFrameLocks noChangeAspect="1"/>
          </p:cNvGraphicFramePr>
          <p:nvPr/>
        </p:nvGraphicFramePr>
        <p:xfrm>
          <a:off x="6197600" y="5321300"/>
          <a:ext cx="2463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1" name="公式" r:id="rId34" imgW="2463480" imgH="698400" progId="Equation.3">
                  <p:embed/>
                </p:oleObj>
              </mc:Choice>
              <mc:Fallback>
                <p:oleObj name="公式" r:id="rId34" imgW="2463480" imgH="698400" progId="Equation.3">
                  <p:embed/>
                  <p:pic>
                    <p:nvPicPr>
                      <p:cNvPr id="3792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5321300"/>
                        <a:ext cx="2463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4" name="Rectangle 3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/>
              <a:t>二、直角坐标情形</a:t>
            </a:r>
          </a:p>
        </p:txBody>
      </p:sp>
    </p:spTree>
    <p:extLst>
      <p:ext uri="{BB962C8B-B14F-4D97-AF65-F5344CB8AC3E}">
        <p14:creationId xmlns:p14="http://schemas.microsoft.com/office/powerpoint/2010/main" val="7529751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20" grpId="0" autoUpdateAnimBg="0"/>
      <p:bldP spid="3792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156258" y="1105780"/>
            <a:ext cx="4575982" cy="2376064"/>
            <a:chOff x="7064287" y="990676"/>
            <a:chExt cx="4575982" cy="2376064"/>
          </a:xfrm>
        </p:grpSpPr>
        <p:sp>
          <p:nvSpPr>
            <p:cNvPr id="3" name="Line 4"/>
            <p:cNvSpPr>
              <a:spLocks noChangeShapeType="1"/>
            </p:cNvSpPr>
            <p:nvPr/>
          </p:nvSpPr>
          <p:spPr bwMode="auto">
            <a:xfrm>
              <a:off x="7142763" y="2197629"/>
              <a:ext cx="4107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103765" y="2163007"/>
              <a:ext cx="6986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+mn-ea"/>
                  <a:ea typeface="+mn-ea"/>
                </a:rPr>
                <a:t>O</a:t>
              </a:r>
              <a:endParaRPr lang="zh-CN" altLang="en-US" sz="2400" i="1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11178218" y="1952340"/>
                  <a:ext cx="42296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/>
                            <a:ea typeface="+mn-ea"/>
                          </a:rPr>
                          <m:t>𝑥</m:t>
                        </m:r>
                      </m:oMath>
                    </m:oMathPara>
                  </a14:m>
                  <a:endParaRPr lang="zh-CN" altLang="en-US" sz="24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78218" y="1952340"/>
                  <a:ext cx="422968" cy="461665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7554126" y="2143838"/>
                  <a:ext cx="131983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/>
                            <a:ea typeface="+mn-ea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4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4126" y="2143838"/>
                  <a:ext cx="1319836" cy="461665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9191997" y="2142964"/>
                  <a:ext cx="1181169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zh-CN" altLang="en-US" sz="24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91997" y="2142964"/>
                  <a:ext cx="1181169" cy="461665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8905388" y="2156539"/>
                  <a:ext cx="79066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𝑘</m:t>
                            </m:r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CN" altLang="en-US" sz="24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05388" y="2156539"/>
                  <a:ext cx="790665" cy="461665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10071551" y="2231566"/>
                  <a:ext cx="131983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/>
                            <a:ea typeface="+mn-ea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4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71551" y="2231566"/>
                  <a:ext cx="1319836" cy="461665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直接连接符 9"/>
            <p:cNvCxnSpPr/>
            <p:nvPr/>
          </p:nvCxnSpPr>
          <p:spPr bwMode="auto">
            <a:xfrm flipH="1" flipV="1">
              <a:off x="7308698" y="2090570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" name="直接连接符 10"/>
            <p:cNvCxnSpPr/>
            <p:nvPr/>
          </p:nvCxnSpPr>
          <p:spPr bwMode="auto">
            <a:xfrm flipH="1" flipV="1">
              <a:off x="7793841" y="2090570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2" name="直接连接符 11"/>
            <p:cNvCxnSpPr/>
            <p:nvPr/>
          </p:nvCxnSpPr>
          <p:spPr bwMode="auto">
            <a:xfrm flipH="1" flipV="1">
              <a:off x="9089985" y="2090570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3" name="直接连接符 12"/>
            <p:cNvCxnSpPr/>
            <p:nvPr/>
          </p:nvCxnSpPr>
          <p:spPr bwMode="auto">
            <a:xfrm flipH="1" flipV="1">
              <a:off x="9666049" y="2090570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4" name="直接连接符 13"/>
            <p:cNvCxnSpPr/>
            <p:nvPr/>
          </p:nvCxnSpPr>
          <p:spPr bwMode="auto">
            <a:xfrm flipH="1" flipV="1">
              <a:off x="10962193" y="2090570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5" name="直接连接符 14"/>
            <p:cNvCxnSpPr/>
            <p:nvPr/>
          </p:nvCxnSpPr>
          <p:spPr bwMode="auto">
            <a:xfrm flipH="1" flipV="1">
              <a:off x="9264005" y="2086638"/>
              <a:ext cx="1" cy="108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7030A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8906811" y="1134492"/>
                  <a:ext cx="158133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𝑣</m:t>
                            </m:r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(</m:t>
                            </m:r>
                            <m:r>
                              <a:rPr lang="zh-CN" alt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𝜏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+mn-ea"/>
                          </a:rPr>
                          <m:t>)</m:t>
                        </m:r>
                      </m:oMath>
                    </m:oMathPara>
                  </a14:m>
                  <a:endParaRPr lang="zh-CN" altLang="en-US" sz="2800" i="1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06811" y="1134492"/>
                  <a:ext cx="1581330" cy="523220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" name="直接箭头连接符 16"/>
            <p:cNvCxnSpPr/>
            <p:nvPr/>
          </p:nvCxnSpPr>
          <p:spPr bwMode="auto">
            <a:xfrm flipH="1">
              <a:off x="9252046" y="1716107"/>
              <a:ext cx="354806" cy="40482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7645009" y="2843520"/>
              <a:ext cx="37792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变速直线运动的路程</a:t>
              </a:r>
              <a:endPara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7064287" y="990676"/>
              <a:ext cx="4575982" cy="1800000"/>
            </a:xfrm>
            <a:prstGeom prst="roundRect">
              <a:avLst>
                <a:gd name="adj" fmla="val 3777"/>
              </a:avLst>
            </a:prstGeom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30000"/>
                </a:lnSpc>
              </a:pPr>
              <a:endPara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2051720" y="3626060"/>
            <a:ext cx="4719998" cy="2395228"/>
            <a:chOff x="6959749" y="3510956"/>
            <a:chExt cx="4719998" cy="2395228"/>
          </a:xfrm>
        </p:grpSpPr>
        <p:sp>
          <p:nvSpPr>
            <p:cNvPr id="21" name="Line 4"/>
            <p:cNvSpPr>
              <a:spLocks noChangeShapeType="1"/>
            </p:cNvSpPr>
            <p:nvPr/>
          </p:nvSpPr>
          <p:spPr bwMode="auto">
            <a:xfrm>
              <a:off x="7181846" y="4671538"/>
              <a:ext cx="4107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142848" y="4636916"/>
              <a:ext cx="6986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+mn-ea"/>
                  <a:ea typeface="+mn-ea"/>
                </a:rPr>
                <a:t>O</a:t>
              </a:r>
              <a:endParaRPr lang="zh-CN" altLang="en-US" sz="2400" i="1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11217301" y="4426249"/>
                  <a:ext cx="42296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/>
                            <a:ea typeface="+mn-ea"/>
                          </a:rPr>
                          <m:t>𝑥</m:t>
                        </m:r>
                      </m:oMath>
                    </m:oMathPara>
                  </a14:m>
                  <a:endParaRPr lang="zh-CN" altLang="en-US" sz="24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17301" y="4426249"/>
                  <a:ext cx="422968" cy="461665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6959749" y="4040449"/>
                  <a:ext cx="131983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/>
                            <a:ea typeface="+mn-ea"/>
                          </a:rPr>
                          <m:t>=</m:t>
                        </m:r>
                        <m:r>
                          <a:rPr lang="en-US" altLang="zh-CN" sz="2400" i="1" smtClean="0">
                            <a:latin typeface="Cambria Math" panose="02040503050406030204"/>
                          </a:rPr>
                          <m:t>0</m:t>
                        </m:r>
                      </m:oMath>
                    </m:oMathPara>
                  </a14:m>
                  <a:endParaRPr lang="zh-CN" altLang="en-US" sz="24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59749" y="4040449"/>
                  <a:ext cx="1319836" cy="461665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9231080" y="4616873"/>
                  <a:ext cx="1181169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zh-CN" altLang="en-US" sz="24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31080" y="4616873"/>
                  <a:ext cx="1181169" cy="461665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8944471" y="4630448"/>
                  <a:ext cx="79066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𝑘</m:t>
                            </m:r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+mn-ea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CN" altLang="en-US" sz="24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44471" y="4630448"/>
                  <a:ext cx="790665" cy="461665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10373166" y="4705475"/>
                  <a:ext cx="105730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/>
                              <a:ea typeface="+mn-ea"/>
                            </a:rPr>
                            <m:t>𝑠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/>
                              <a:ea typeface="+mn-ea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/>
                          <a:ea typeface="+mn-ea"/>
                        </a:rPr>
                        <m:t>=</m:t>
                      </m:r>
                    </m:oMath>
                  </a14:m>
                  <a:r>
                    <a:rPr lang="en-US" altLang="zh-CN" sz="2400" i="1" dirty="0" smtClean="0">
                      <a:latin typeface="+mn-ea"/>
                      <a:ea typeface="+mn-ea"/>
                    </a:rPr>
                    <a:t>l</a:t>
                  </a:r>
                  <a:endParaRPr lang="zh-CN" altLang="en-US" sz="24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73166" y="4705475"/>
                  <a:ext cx="1057303" cy="461665"/>
                </a:xfrm>
                <a:prstGeom prst="rect">
                  <a:avLst/>
                </a:prstGeom>
                <a:blipFill rotWithShape="1">
                  <a:blip r:embed="rId1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直接连接符 27"/>
            <p:cNvCxnSpPr/>
            <p:nvPr/>
          </p:nvCxnSpPr>
          <p:spPr bwMode="auto">
            <a:xfrm flipH="1" flipV="1">
              <a:off x="7347781" y="4564479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 flipH="1" flipV="1">
              <a:off x="9129068" y="4564479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 flipH="1" flipV="1">
              <a:off x="9705132" y="4564479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 flipH="1" flipV="1">
              <a:off x="11001276" y="4564479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 flipH="1" flipV="1">
              <a:off x="9303088" y="4560547"/>
              <a:ext cx="1" cy="108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7030A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8945894" y="3608401"/>
                  <a:ext cx="158133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𝐹</m:t>
                            </m:r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(</m:t>
                            </m:r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𝜉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+mn-ea"/>
                          </a:rPr>
                          <m:t>)</m:t>
                        </m:r>
                      </m:oMath>
                    </m:oMathPara>
                  </a14:m>
                  <a:endParaRPr lang="zh-CN" altLang="en-US" sz="2800" i="1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45894" y="3608401"/>
                  <a:ext cx="1581330" cy="523220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4" name="直接箭头连接符 33"/>
            <p:cNvCxnSpPr/>
            <p:nvPr/>
          </p:nvCxnSpPr>
          <p:spPr bwMode="auto">
            <a:xfrm flipH="1">
              <a:off x="9291129" y="4190016"/>
              <a:ext cx="354806" cy="40482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35" name="TextBox 34"/>
            <p:cNvSpPr txBox="1"/>
            <p:nvPr/>
          </p:nvSpPr>
          <p:spPr>
            <a:xfrm>
              <a:off x="7965122" y="5382964"/>
              <a:ext cx="33151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同</a:t>
              </a:r>
              <a:r>
                <a:rPr lang="zh-CN" altLang="en-US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向变力所做的功</a:t>
              </a:r>
              <a:endPara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圆角矩形 35"/>
            <p:cNvSpPr/>
            <p:nvPr/>
          </p:nvSpPr>
          <p:spPr>
            <a:xfrm>
              <a:off x="7103765" y="3510956"/>
              <a:ext cx="4575982" cy="1800000"/>
            </a:xfrm>
            <a:prstGeom prst="roundRect">
              <a:avLst>
                <a:gd name="adj" fmla="val 3777"/>
              </a:avLst>
            </a:prstGeom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30000"/>
                </a:lnSpc>
              </a:pPr>
              <a:endPara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993775" y="869950"/>
          <a:ext cx="7205663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1" name="文档" r:id="rId3" imgW="7378560" imgH="1585080" progId="Word.Document.8">
                  <p:embed/>
                </p:oleObj>
              </mc:Choice>
              <mc:Fallback>
                <p:oleObj name="文档" r:id="rId3" imgW="7378560" imgH="1585080" progId="Word.Document.8">
                  <p:embed/>
                  <p:pic>
                    <p:nvPicPr>
                      <p:cNvPr id="38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869950"/>
                        <a:ext cx="7205663" cy="153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990600" y="26670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760538" y="2616200"/>
          <a:ext cx="1536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2" name="公式" r:id="rId5" imgW="1536480" imgH="545760" progId="Equation.3">
                  <p:embed/>
                </p:oleObj>
              </mc:Choice>
              <mc:Fallback>
                <p:oleObj name="公式" r:id="rId5" imgW="1536480" imgH="545760" progId="Equation.3">
                  <p:embed/>
                  <p:pic>
                    <p:nvPicPr>
                      <p:cNvPr id="38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2616200"/>
                        <a:ext cx="15367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187450" y="3378200"/>
          <a:ext cx="3048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3" name="公式" r:id="rId7" imgW="3047760" imgH="596880" progId="Equation.3">
                  <p:embed/>
                </p:oleObj>
              </mc:Choice>
              <mc:Fallback>
                <p:oleObj name="公式" r:id="rId7" imgW="3047760" imgH="596880" progId="Equation.3">
                  <p:embed/>
                  <p:pic>
                    <p:nvPicPr>
                      <p:cNvPr id="38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378200"/>
                        <a:ext cx="3048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4257675" y="3490913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4" name="公式" r:id="rId9" imgW="1828800" imgH="457200" progId="Equation.3">
                  <p:embed/>
                </p:oleObj>
              </mc:Choice>
              <mc:Fallback>
                <p:oleObj name="公式" r:id="rId9" imgW="1828800" imgH="457200" progId="Equation.3">
                  <p:embed/>
                  <p:pic>
                    <p:nvPicPr>
                      <p:cNvPr id="38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3490913"/>
                        <a:ext cx="182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990600" y="42814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所求弧长为</a:t>
            </a:r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1066800" y="5054600"/>
          <a:ext cx="2273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5" name="公式" r:id="rId11" imgW="2273040" imgH="660240" progId="Equation.3">
                  <p:embed/>
                </p:oleObj>
              </mc:Choice>
              <mc:Fallback>
                <p:oleObj name="公式" r:id="rId11" imgW="2273040" imgH="660240" progId="Equation.3">
                  <p:embed/>
                  <p:pic>
                    <p:nvPicPr>
                      <p:cNvPr id="38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54600"/>
                        <a:ext cx="2273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3429000" y="4953000"/>
          <a:ext cx="330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6" name="公式" r:id="rId13" imgW="3301920" imgH="838080" progId="Equation.3">
                  <p:embed/>
                </p:oleObj>
              </mc:Choice>
              <mc:Fallback>
                <p:oleObj name="公式" r:id="rId13" imgW="3301920" imgH="838080" progId="Equation.3">
                  <p:embed/>
                  <p:pic>
                    <p:nvPicPr>
                      <p:cNvPr id="38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53000"/>
                        <a:ext cx="330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5" name="Group 13"/>
          <p:cNvGrpSpPr>
            <a:grpSpLocks/>
          </p:cNvGrpSpPr>
          <p:nvPr/>
        </p:nvGrpSpPr>
        <p:grpSpPr bwMode="auto">
          <a:xfrm>
            <a:off x="6324600" y="2276475"/>
            <a:ext cx="1628775" cy="1990725"/>
            <a:chOff x="3984" y="1434"/>
            <a:chExt cx="1026" cy="1254"/>
          </a:xfrm>
        </p:grpSpPr>
        <p:graphicFrame>
          <p:nvGraphicFramePr>
            <p:cNvPr id="38922" name="Object 10"/>
            <p:cNvGraphicFramePr>
              <a:graphicFrameLocks noChangeAspect="1"/>
            </p:cNvGraphicFramePr>
            <p:nvPr/>
          </p:nvGraphicFramePr>
          <p:xfrm>
            <a:off x="3984" y="1434"/>
            <a:ext cx="1026" cy="1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7" name="BMP 图象" r:id="rId15" imgW="1628571" imgH="1991003" progId="Paint.Picture">
                    <p:embed/>
                  </p:oleObj>
                </mc:Choice>
                <mc:Fallback>
                  <p:oleObj name="BMP 图象" r:id="rId15" imgW="1628571" imgH="1991003" progId="Paint.Picture">
                    <p:embed/>
                    <p:pic>
                      <p:nvPicPr>
                        <p:cNvPr id="3892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434"/>
                          <a:ext cx="1026" cy="125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3" name="Object 11"/>
            <p:cNvGraphicFramePr>
              <a:graphicFrameLocks noChangeAspect="1"/>
            </p:cNvGraphicFramePr>
            <p:nvPr/>
          </p:nvGraphicFramePr>
          <p:xfrm>
            <a:off x="4352" y="2600"/>
            <a:ext cx="68" cy="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8" name="公式" r:id="rId17" imgW="215640" imgH="228600" progId="Equation.3">
                    <p:embed/>
                  </p:oleObj>
                </mc:Choice>
                <mc:Fallback>
                  <p:oleObj name="公式" r:id="rId17" imgW="215640" imgH="228600" progId="Equation.3">
                    <p:embed/>
                    <p:pic>
                      <p:nvPicPr>
                        <p:cNvPr id="3892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" y="2600"/>
                          <a:ext cx="68" cy="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4" name="Object 12"/>
            <p:cNvGraphicFramePr>
              <a:graphicFrameLocks noChangeAspect="1"/>
            </p:cNvGraphicFramePr>
            <p:nvPr/>
          </p:nvGraphicFramePr>
          <p:xfrm>
            <a:off x="4800" y="2592"/>
            <a:ext cx="68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9" name="公式" r:id="rId19" imgW="215640" imgH="304560" progId="Equation.3">
                    <p:embed/>
                  </p:oleObj>
                </mc:Choice>
                <mc:Fallback>
                  <p:oleObj name="公式" r:id="rId19" imgW="215640" imgH="304560" progId="Equation.3">
                    <p:embed/>
                    <p:pic>
                      <p:nvPicPr>
                        <p:cNvPr id="3892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592"/>
                          <a:ext cx="68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874447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utoUpdateAnimBg="0"/>
      <p:bldP spid="38919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804863" y="609600"/>
          <a:ext cx="82629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6" name="文档" r:id="rId3" imgW="7834680" imgH="792360" progId="Word.Document.8">
                  <p:embed/>
                </p:oleObj>
              </mc:Choice>
              <mc:Fallback>
                <p:oleObj name="文档" r:id="rId3" imgW="7834680" imgH="792360" progId="Word.Document.8">
                  <p:embed/>
                  <p:pic>
                    <p:nvPicPr>
                      <p:cNvPr id="399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609600"/>
                        <a:ext cx="826293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838200" y="17668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752600" y="1579563"/>
          <a:ext cx="229393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7" name="公式" r:id="rId5" imgW="2450880" imgH="927000" progId="Equation.3">
                  <p:embed/>
                </p:oleObj>
              </mc:Choice>
              <mc:Fallback>
                <p:oleObj name="公式" r:id="rId5" imgW="2450880" imgH="927000" progId="Equation.3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79563"/>
                        <a:ext cx="2293938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4068763" y="1611313"/>
          <a:ext cx="129698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8" name="公式" r:id="rId7" imgW="1384200" imgH="876240" progId="Equation.3">
                  <p:embed/>
                </p:oleObj>
              </mc:Choice>
              <mc:Fallback>
                <p:oleObj name="公式" r:id="rId7" imgW="1384200" imgH="876240" progId="Equation.3">
                  <p:embed/>
                  <p:pic>
                    <p:nvPicPr>
                      <p:cNvPr id="39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611313"/>
                        <a:ext cx="1296987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676400" y="2643188"/>
          <a:ext cx="23526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9" name="公式" r:id="rId9" imgW="2514600" imgH="660240" progId="Equation.3">
                  <p:embed/>
                </p:oleObj>
              </mc:Choice>
              <mc:Fallback>
                <p:oleObj name="公式" r:id="rId9" imgW="2514600" imgH="660240" progId="Equation.3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43188"/>
                        <a:ext cx="23526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4203700" y="2595563"/>
          <a:ext cx="24114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0" name="公式" r:id="rId11" imgW="2577960" imgH="876240" progId="Equation.3">
                  <p:embed/>
                </p:oleObj>
              </mc:Choice>
              <mc:Fallback>
                <p:oleObj name="公式" r:id="rId11" imgW="2577960" imgH="876240" progId="Equation.3">
                  <p:embed/>
                  <p:pic>
                    <p:nvPicPr>
                      <p:cNvPr id="39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2595563"/>
                        <a:ext cx="241141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1905000" y="3348038"/>
          <a:ext cx="12128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1" name="公式" r:id="rId13" imgW="1218960" imgH="507960" progId="Equation.3">
                  <p:embed/>
                </p:oleObj>
              </mc:Choice>
              <mc:Fallback>
                <p:oleObj name="公式" r:id="rId13" imgW="1218960" imgH="507960" progId="Equation.3">
                  <p:embed/>
                  <p:pic>
                    <p:nvPicPr>
                      <p:cNvPr id="39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48038"/>
                        <a:ext cx="12128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3225800" y="3438525"/>
          <a:ext cx="22336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2" name="公式" r:id="rId15" imgW="2387520" imgH="698400" progId="Equation.3">
                  <p:embed/>
                </p:oleObj>
              </mc:Choice>
              <mc:Fallback>
                <p:oleObj name="公式" r:id="rId15" imgW="2387520" imgH="698400" progId="Equation.3">
                  <p:embed/>
                  <p:pic>
                    <p:nvPicPr>
                      <p:cNvPr id="39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3438525"/>
                        <a:ext cx="223361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1901825" y="4167188"/>
          <a:ext cx="57181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3" name="公式" r:id="rId17" imgW="6108480" imgH="1028520" progId="Equation.3">
                  <p:embed/>
                </p:oleObj>
              </mc:Choice>
              <mc:Fallback>
                <p:oleObj name="公式" r:id="rId17" imgW="6108480" imgH="1028520" progId="Equation.3">
                  <p:embed/>
                  <p:pic>
                    <p:nvPicPr>
                      <p:cNvPr id="399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4167188"/>
                        <a:ext cx="57181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1906588" y="5302250"/>
          <a:ext cx="301783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4" name="公式" r:id="rId19" imgW="3225600" imgH="914400" progId="Equation.3">
                  <p:embed/>
                </p:oleObj>
              </mc:Choice>
              <mc:Fallback>
                <p:oleObj name="公式" r:id="rId19" imgW="3225600" imgH="914400" progId="Equation.3">
                  <p:embed/>
                  <p:pic>
                    <p:nvPicPr>
                      <p:cNvPr id="399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302250"/>
                        <a:ext cx="3017837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5065713" y="5562600"/>
          <a:ext cx="736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5" name="公式" r:id="rId21" imgW="787320" imgH="317160" progId="Equation.3">
                  <p:embed/>
                </p:oleObj>
              </mc:Choice>
              <mc:Fallback>
                <p:oleObj name="公式" r:id="rId21" imgW="787320" imgH="317160" progId="Equation.3">
                  <p:embed/>
                  <p:pic>
                    <p:nvPicPr>
                      <p:cNvPr id="399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5562600"/>
                        <a:ext cx="7366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564637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1143000" y="20574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曲线弧为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813050" y="1866900"/>
          <a:ext cx="1549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7" name="公式" r:id="rId3" imgW="1549080" imgH="965160" progId="Equation.3">
                  <p:embed/>
                </p:oleObj>
              </mc:Choice>
              <mc:Fallback>
                <p:oleObj name="公式" r:id="rId3" imgW="1549080" imgH="965160" progId="Equation.3">
                  <p:embed/>
                  <p:pic>
                    <p:nvPicPr>
                      <p:cNvPr id="4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1866900"/>
                        <a:ext cx="1549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4997450" y="2151063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8" name="公式" r:id="rId5" imgW="1650960" imgH="380880" progId="Equation.3">
                  <p:embed/>
                </p:oleObj>
              </mc:Choice>
              <mc:Fallback>
                <p:oleObj name="公式" r:id="rId5" imgW="1650960" imgH="380880" progId="Equation.3">
                  <p:embed/>
                  <p:pic>
                    <p:nvPicPr>
                      <p:cNvPr id="40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2151063"/>
                        <a:ext cx="165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219200" y="2971800"/>
          <a:ext cx="6172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9" name="文档" r:id="rId7" imgW="5963400" imgH="594360" progId="Word.Document.8">
                  <p:embed/>
                </p:oleObj>
              </mc:Choice>
              <mc:Fallback>
                <p:oleObj name="文档" r:id="rId7" imgW="5963400" imgH="594360" progId="Word.Document.8">
                  <p:embed/>
                  <p:pic>
                    <p:nvPicPr>
                      <p:cNvPr id="40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6172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1295400" y="3810000"/>
          <a:ext cx="30099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0" name="公式" r:id="rId9" imgW="3009600" imgH="533160" progId="Equation.3">
                  <p:embed/>
                </p:oleObj>
              </mc:Choice>
              <mc:Fallback>
                <p:oleObj name="公式" r:id="rId9" imgW="3009600" imgH="533160" progId="Equation.3">
                  <p:embed/>
                  <p:pic>
                    <p:nvPicPr>
                      <p:cNvPr id="4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0"/>
                        <a:ext cx="30099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4322763" y="3795713"/>
          <a:ext cx="38100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1" name="公式" r:id="rId11" imgW="3809880" imgH="533160" progId="Equation.3">
                  <p:embed/>
                </p:oleObj>
              </mc:Choice>
              <mc:Fallback>
                <p:oleObj name="公式" r:id="rId11" imgW="3809880" imgH="533160" progId="Equation.3">
                  <p:embed/>
                  <p:pic>
                    <p:nvPicPr>
                      <p:cNvPr id="40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3795713"/>
                        <a:ext cx="38100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1676400" y="4573588"/>
          <a:ext cx="31242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2" name="公式" r:id="rId13" imgW="3124080" imgH="533160" progId="Equation.3">
                  <p:embed/>
                </p:oleObj>
              </mc:Choice>
              <mc:Fallback>
                <p:oleObj name="公式" r:id="rId13" imgW="3124080" imgH="533160" progId="Equation.3">
                  <p:embed/>
                  <p:pic>
                    <p:nvPicPr>
                      <p:cNvPr id="409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3588"/>
                        <a:ext cx="31242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1066800" y="54244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弧长</a:t>
            </a:r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1981200" y="5340350"/>
          <a:ext cx="3619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3" name="公式" r:id="rId15" imgW="3619440" imgH="698400" progId="Equation.3">
                  <p:embed/>
                </p:oleObj>
              </mc:Choice>
              <mc:Fallback>
                <p:oleObj name="公式" r:id="rId15" imgW="3619440" imgH="698400" progId="Equation.3">
                  <p:embed/>
                  <p:pic>
                    <p:nvPicPr>
                      <p:cNvPr id="409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340350"/>
                        <a:ext cx="3619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/>
              <a:t>三、参数方程情形</a:t>
            </a:r>
          </a:p>
        </p:txBody>
      </p:sp>
    </p:spTree>
    <p:extLst>
      <p:ext uri="{BB962C8B-B14F-4D97-AF65-F5344CB8AC3E}">
        <p14:creationId xmlns:p14="http://schemas.microsoft.com/office/powerpoint/2010/main" val="158846627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utoUpdateAnimBg="0"/>
      <p:bldP spid="40969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993775" y="769938"/>
          <a:ext cx="7456488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文档" r:id="rId3" imgW="7161480" imgH="1165680" progId="Word.Document.8">
                  <p:embed/>
                </p:oleObj>
              </mc:Choice>
              <mc:Fallback>
                <p:oleObj name="文档" r:id="rId3" imgW="7161480" imgH="1165680" progId="Word.Document.8">
                  <p:embed/>
                  <p:pic>
                    <p:nvPicPr>
                      <p:cNvPr id="41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769938"/>
                        <a:ext cx="7456488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914400" y="21859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1447800" y="22098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星形线的参数方程为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4800600" y="1905000"/>
          <a:ext cx="1943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公式" r:id="rId5" imgW="1942920" imgH="1143000" progId="Equation.3">
                  <p:embed/>
                </p:oleObj>
              </mc:Choice>
              <mc:Fallback>
                <p:oleObj name="公式" r:id="rId5" imgW="1942920" imgH="1143000" progId="Equation.3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05000"/>
                        <a:ext cx="19431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6991350" y="2279650"/>
          <a:ext cx="171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公式" r:id="rId7" imgW="1714320" imgH="368280" progId="Equation.3">
                  <p:embed/>
                </p:oleObj>
              </mc:Choice>
              <mc:Fallback>
                <p:oleObj name="公式" r:id="rId7" imgW="1714320" imgH="368280" progId="Equation.3">
                  <p:embed/>
                  <p:pic>
                    <p:nvPicPr>
                      <p:cNvPr id="41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2279650"/>
                        <a:ext cx="171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1295400" y="33528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根据对称性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3429000" y="3414713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公式" r:id="rId9" imgW="1041120" imgH="457200" progId="Equation.3">
                  <p:embed/>
                </p:oleObj>
              </mc:Choice>
              <mc:Fallback>
                <p:oleObj name="公式" r:id="rId9" imgW="1041120" imgH="457200" progId="Equation.3">
                  <p:embed/>
                  <p:pic>
                    <p:nvPicPr>
                      <p:cNvPr id="41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14713"/>
                        <a:ext cx="104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1790700" y="4140200"/>
          <a:ext cx="30988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公式" r:id="rId11" imgW="3098520" imgH="838080" progId="Equation.3">
                  <p:embed/>
                </p:oleObj>
              </mc:Choice>
              <mc:Fallback>
                <p:oleObj name="公式" r:id="rId11" imgW="3098520" imgH="838080" progId="Equation.3">
                  <p:embed/>
                  <p:pic>
                    <p:nvPicPr>
                      <p:cNvPr id="41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140200"/>
                        <a:ext cx="30988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5029200" y="4114800"/>
          <a:ext cx="28321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公式" r:id="rId13" imgW="2831760" imgH="838080" progId="Equation.3">
                  <p:embed/>
                </p:oleObj>
              </mc:Choice>
              <mc:Fallback>
                <p:oleObj name="公式" r:id="rId13" imgW="2831760" imgH="838080" progId="Equation.3">
                  <p:embed/>
                  <p:pic>
                    <p:nvPicPr>
                      <p:cNvPr id="419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28321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1817688" y="5322888"/>
          <a:ext cx="7731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公式" r:id="rId15" imgW="774360" imgH="317160" progId="Equation.3">
                  <p:embed/>
                </p:oleObj>
              </mc:Choice>
              <mc:Fallback>
                <p:oleObj name="公式" r:id="rId15" imgW="774360" imgH="317160" progId="Equation.3">
                  <p:embed/>
                  <p:pic>
                    <p:nvPicPr>
                      <p:cNvPr id="419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5322888"/>
                        <a:ext cx="7731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6" name="Group 12"/>
          <p:cNvGrpSpPr>
            <a:grpSpLocks/>
          </p:cNvGrpSpPr>
          <p:nvPr/>
        </p:nvGrpSpPr>
        <p:grpSpPr bwMode="auto">
          <a:xfrm>
            <a:off x="4191000" y="3681413"/>
            <a:ext cx="749300" cy="152400"/>
            <a:chOff x="2756" y="2208"/>
            <a:chExt cx="472" cy="96"/>
          </a:xfrm>
        </p:grpSpPr>
        <p:sp>
          <p:nvSpPr>
            <p:cNvPr id="41997" name="Line 13"/>
            <p:cNvSpPr>
              <a:spLocks noChangeShapeType="1"/>
            </p:cNvSpPr>
            <p:nvPr/>
          </p:nvSpPr>
          <p:spPr bwMode="auto">
            <a:xfrm>
              <a:off x="2756" y="230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8" name="Line 14"/>
            <p:cNvSpPr>
              <a:spLocks noChangeShapeType="1"/>
            </p:cNvSpPr>
            <p:nvPr/>
          </p:nvSpPr>
          <p:spPr bwMode="auto">
            <a:xfrm flipV="1">
              <a:off x="2940" y="2208"/>
              <a:ext cx="288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4800600" y="3414713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7C8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一象限部分的弧长</a:t>
            </a:r>
          </a:p>
        </p:txBody>
      </p:sp>
    </p:spTree>
    <p:extLst>
      <p:ext uri="{BB962C8B-B14F-4D97-AF65-F5344CB8AC3E}">
        <p14:creationId xmlns:p14="http://schemas.microsoft.com/office/powerpoint/2010/main" val="208848020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175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utoUpdateAnimBg="0"/>
      <p:bldP spid="41988" grpId="0" autoUpdateAnimBg="0"/>
      <p:bldP spid="41991" grpId="0" autoUpdateAnimBg="0"/>
      <p:bldP spid="41999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917575" y="955675"/>
          <a:ext cx="7439025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4" name="文档" r:id="rId3" imgW="7438320" imgH="1783080" progId="Word.Document.8">
                  <p:embed/>
                </p:oleObj>
              </mc:Choice>
              <mc:Fallback>
                <p:oleObj name="文档" r:id="rId3" imgW="7438320" imgH="1783080" progId="Word.Document.8">
                  <p:embed/>
                  <p:pic>
                    <p:nvPicPr>
                      <p:cNvPr id="43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955675"/>
                        <a:ext cx="7439025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838200" y="2819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524000" y="2819400"/>
          <a:ext cx="54864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5" name="文档" r:id="rId5" imgW="5274360" imgH="594360" progId="Word.Document.8">
                  <p:embed/>
                </p:oleObj>
              </mc:Choice>
              <mc:Fallback>
                <p:oleObj name="文档" r:id="rId5" imgW="5274360" imgH="594360" progId="Word.Document.8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19400"/>
                        <a:ext cx="54864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530350" y="3629025"/>
          <a:ext cx="267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6" name="公式" r:id="rId7" imgW="2679480" imgH="698400" progId="Equation.3">
                  <p:embed/>
                </p:oleObj>
              </mc:Choice>
              <mc:Fallback>
                <p:oleObj name="公式" r:id="rId7" imgW="2679480" imgH="698400" progId="Equation.3">
                  <p:embed/>
                  <p:pic>
                    <p:nvPicPr>
                      <p:cNvPr id="43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3629025"/>
                        <a:ext cx="2679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4267200" y="3654425"/>
          <a:ext cx="3136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7" name="公式" r:id="rId9" imgW="3136680" imgH="698400" progId="Equation.3">
                  <p:embed/>
                </p:oleObj>
              </mc:Choice>
              <mc:Fallback>
                <p:oleObj name="公式" r:id="rId9" imgW="3136680" imgH="698400" progId="Equation.3">
                  <p:embed/>
                  <p:pic>
                    <p:nvPicPr>
                      <p:cNvPr id="43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54425"/>
                        <a:ext cx="3136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1905000" y="5476875"/>
          <a:ext cx="55038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8" name="文档" r:id="rId11" imgW="5274360" imgH="594360" progId="Word.Document.8">
                  <p:embed/>
                </p:oleObj>
              </mc:Choice>
              <mc:Fallback>
                <p:oleObj name="文档" r:id="rId11" imgW="5274360" imgH="594360" progId="Word.Document.8">
                  <p:embed/>
                  <p:pic>
                    <p:nvPicPr>
                      <p:cNvPr id="430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76875"/>
                        <a:ext cx="550386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1879600" y="4572000"/>
          <a:ext cx="330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9" name="公式" r:id="rId13" imgW="3301920" imgH="698400" progId="Equation.3">
                  <p:embed/>
                </p:oleObj>
              </mc:Choice>
              <mc:Fallback>
                <p:oleObj name="公式" r:id="rId13" imgW="3301920" imgH="698400" progId="Equation.3">
                  <p:embed/>
                  <p:pic>
                    <p:nvPicPr>
                      <p:cNvPr id="430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572000"/>
                        <a:ext cx="3302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4313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676400" y="1123950"/>
          <a:ext cx="34925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7" name="公式" r:id="rId3" imgW="3492360" imgH="698400" progId="Equation.3">
                  <p:embed/>
                </p:oleObj>
              </mc:Choice>
              <mc:Fallback>
                <p:oleObj name="公式" r:id="rId3" imgW="3492360" imgH="698400" progId="Equation.3">
                  <p:embed/>
                  <p:pic>
                    <p:nvPicPr>
                      <p:cNvPr id="440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3950"/>
                        <a:ext cx="34925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371600" y="19192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根据椭圆的对称性知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803400" y="2636838"/>
          <a:ext cx="51181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8" name="公式" r:id="rId5" imgW="5117760" imgH="698400" progId="Equation.3">
                  <p:embed/>
                </p:oleObj>
              </mc:Choice>
              <mc:Fallback>
                <p:oleObj name="公式" r:id="rId5" imgW="5117760" imgH="698400" progId="Equation.3">
                  <p:embed/>
                  <p:pic>
                    <p:nvPicPr>
                      <p:cNvPr id="44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636838"/>
                        <a:ext cx="51181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197100" y="4375150"/>
          <a:ext cx="3200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9" name="公式" r:id="rId7" imgW="3200400" imgH="698400" progId="Equation.3">
                  <p:embed/>
                </p:oleObj>
              </mc:Choice>
              <mc:Fallback>
                <p:oleObj name="公式" r:id="rId7" imgW="3200400" imgH="698400" progId="Equation.3">
                  <p:embed/>
                  <p:pic>
                    <p:nvPicPr>
                      <p:cNvPr id="44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4375150"/>
                        <a:ext cx="3200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5486400" y="4529138"/>
          <a:ext cx="68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0" name="公式" r:id="rId9" imgW="685800" imgH="419040" progId="Equation.3">
                  <p:embed/>
                </p:oleObj>
              </mc:Choice>
              <mc:Fallback>
                <p:oleObj name="公式" r:id="rId9" imgW="685800" imgH="419040" progId="Equation.3">
                  <p:embed/>
                  <p:pic>
                    <p:nvPicPr>
                      <p:cNvPr id="44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29138"/>
                        <a:ext cx="685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1371600" y="52720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故原结论成立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2152650" y="3486150"/>
          <a:ext cx="3035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1" name="公式" r:id="rId11" imgW="3035160" imgH="698400" progId="Equation.3">
                  <p:embed/>
                </p:oleObj>
              </mc:Choice>
              <mc:Fallback>
                <p:oleObj name="公式" r:id="rId11" imgW="3035160" imgH="698400" progId="Equation.3">
                  <p:embed/>
                  <p:pic>
                    <p:nvPicPr>
                      <p:cNvPr id="44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486150"/>
                        <a:ext cx="3035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24980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utoUpdateAnimBg="0"/>
      <p:bldP spid="44039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295400" y="17526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曲线弧为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4908550" y="1828800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4" name="公式" r:id="rId3" imgW="1828800" imgH="419040" progId="Equation.3">
                  <p:embed/>
                </p:oleObj>
              </mc:Choice>
              <mc:Fallback>
                <p:oleObj name="公式" r:id="rId3" imgW="1828800" imgH="419040" progId="Equation.3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1828800"/>
                        <a:ext cx="182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895600" y="1828800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" name="公式" r:id="rId5" imgW="1269720" imgH="419040" progId="Equation.3">
                  <p:embed/>
                </p:oleObj>
              </mc:Choice>
              <mc:Fallback>
                <p:oleObj name="公式" r:id="rId5" imgW="1269720" imgH="419040" progId="Equation.3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828800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398588" y="2390775"/>
          <a:ext cx="55927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" name="文档" r:id="rId7" imgW="5274360" imgH="594360" progId="Word.Document.8">
                  <p:embed/>
                </p:oleObj>
              </mc:Choice>
              <mc:Fallback>
                <p:oleObj name="文档" r:id="rId7" imgW="5274360" imgH="594360" progId="Word.Document.8">
                  <p:embed/>
                  <p:pic>
                    <p:nvPicPr>
                      <p:cNvPr id="45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2390775"/>
                        <a:ext cx="55927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524000" y="3225800"/>
          <a:ext cx="2641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" name="公式" r:id="rId9" imgW="2641320" imgH="1041120" progId="Equation.3">
                  <p:embed/>
                </p:oleObj>
              </mc:Choice>
              <mc:Fallback>
                <p:oleObj name="公式" r:id="rId9" imgW="2641320" imgH="1041120" progId="Equation.3">
                  <p:embed/>
                  <p:pic>
                    <p:nvPicPr>
                      <p:cNvPr id="450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25800"/>
                        <a:ext cx="2641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4724400" y="3530600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公式" r:id="rId11" imgW="1828800" imgH="419040" progId="Equation.3">
                  <p:embed/>
                </p:oleObj>
              </mc:Choice>
              <mc:Fallback>
                <p:oleObj name="公式" r:id="rId11" imgW="1828800" imgH="419040" progId="Equation.3">
                  <p:embed/>
                  <p:pic>
                    <p:nvPicPr>
                      <p:cNvPr id="45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30600"/>
                        <a:ext cx="182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524000" y="4495800"/>
          <a:ext cx="3327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9" name="公式" r:id="rId12" imgW="3327120" imgH="533160" progId="Equation.3">
                  <p:embed/>
                </p:oleObj>
              </mc:Choice>
              <mc:Fallback>
                <p:oleObj name="公式" r:id="rId12" imgW="3327120" imgH="533160" progId="Equation.3">
                  <p:embed/>
                  <p:pic>
                    <p:nvPicPr>
                      <p:cNvPr id="450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33274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4972050" y="4538663"/>
          <a:ext cx="304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0" name="公式" r:id="rId14" imgW="3047760" imgH="507960" progId="Equation.3">
                  <p:embed/>
                </p:oleObj>
              </mc:Choice>
              <mc:Fallback>
                <p:oleObj name="公式" r:id="rId14" imgW="3047760" imgH="507960" progId="Equation.3">
                  <p:embed/>
                  <p:pic>
                    <p:nvPicPr>
                      <p:cNvPr id="45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4538663"/>
                        <a:ext cx="3048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1447800" y="54244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弧长</a:t>
            </a:r>
          </a:p>
        </p:txBody>
      </p:sp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2425700" y="5340350"/>
          <a:ext cx="3670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公式" r:id="rId16" imgW="3670200" imgH="698400" progId="Equation.3">
                  <p:embed/>
                </p:oleObj>
              </mc:Choice>
              <mc:Fallback>
                <p:oleObj name="公式" r:id="rId16" imgW="3670200" imgH="698400" progId="Equation.3">
                  <p:embed/>
                  <p:pic>
                    <p:nvPicPr>
                      <p:cNvPr id="450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5340350"/>
                        <a:ext cx="3670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/>
              <a:t>四、极坐标情形</a:t>
            </a:r>
          </a:p>
        </p:txBody>
      </p:sp>
    </p:spTree>
    <p:extLst>
      <p:ext uri="{BB962C8B-B14F-4D97-AF65-F5344CB8AC3E}">
        <p14:creationId xmlns:p14="http://schemas.microsoft.com/office/powerpoint/2010/main" val="13658187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utoUpdateAnimBg="0"/>
      <p:bldP spid="45066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936625" y="476250"/>
          <a:ext cx="654843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文档" r:id="rId3" imgW="6755760" imgH="1200240" progId="Word.Document.8">
                  <p:embed/>
                </p:oleObj>
              </mc:Choice>
              <mc:Fallback>
                <p:oleObj name="文档" r:id="rId3" imgW="6755760" imgH="1200240" progId="Word.Document.8">
                  <p:embed/>
                  <p:pic>
                    <p:nvPicPr>
                      <p:cNvPr id="46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476250"/>
                        <a:ext cx="654843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905000" y="1600200"/>
          <a:ext cx="1447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公式" r:id="rId5" imgW="1447560" imgH="406080" progId="Equation.3">
                  <p:embed/>
                </p:oleObj>
              </mc:Choice>
              <mc:Fallback>
                <p:oleObj name="公式" r:id="rId5" imgW="1447560" imgH="406080" progId="Equation.3">
                  <p:embed/>
                  <p:pic>
                    <p:nvPicPr>
                      <p:cNvPr id="46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00200"/>
                        <a:ext cx="1447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838200" y="23764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1447800" y="3397250"/>
          <a:ext cx="3613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公式" r:id="rId7" imgW="4216320" imgH="660240" progId="Equation.3">
                  <p:embed/>
                </p:oleObj>
              </mc:Choice>
              <mc:Fallback>
                <p:oleObj name="公式" r:id="rId7" imgW="4216320" imgH="660240" progId="Equation.3">
                  <p:embed/>
                  <p:pic>
                    <p:nvPicPr>
                      <p:cNvPr id="460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97250"/>
                        <a:ext cx="3613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600200" y="2206625"/>
          <a:ext cx="36131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公式" r:id="rId9" imgW="4216320" imgH="1041120" progId="Equation.3">
                  <p:embed/>
                </p:oleObj>
              </mc:Choice>
              <mc:Fallback>
                <p:oleObj name="公式" r:id="rId9" imgW="4216320" imgH="1041120" progId="Equation.3">
                  <p:embed/>
                  <p:pic>
                    <p:nvPicPr>
                      <p:cNvPr id="46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6625"/>
                        <a:ext cx="36131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5360988" y="2263775"/>
          <a:ext cx="23844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公式" r:id="rId11" imgW="2781000" imgH="965160" progId="Equation.3">
                  <p:embed/>
                </p:oleObj>
              </mc:Choice>
              <mc:Fallback>
                <p:oleObj name="公式" r:id="rId11" imgW="2781000" imgH="965160" progId="Equation.3">
                  <p:embed/>
                  <p:pic>
                    <p:nvPicPr>
                      <p:cNvPr id="460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2263775"/>
                        <a:ext cx="23844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4445000" y="5387975"/>
          <a:ext cx="889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7" name="公式" r:id="rId13" imgW="1041120" imgH="838080" progId="Equation.3">
                  <p:embed/>
                </p:oleObj>
              </mc:Choice>
              <mc:Fallback>
                <p:oleObj name="公式" r:id="rId13" imgW="1041120" imgH="838080" progId="Equation.3">
                  <p:embed/>
                  <p:pic>
                    <p:nvPicPr>
                      <p:cNvPr id="460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5387975"/>
                        <a:ext cx="8890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93" name="Group 13"/>
          <p:cNvGrpSpPr>
            <a:grpSpLocks/>
          </p:cNvGrpSpPr>
          <p:nvPr/>
        </p:nvGrpSpPr>
        <p:grpSpPr bwMode="auto">
          <a:xfrm>
            <a:off x="2030413" y="4267200"/>
            <a:ext cx="5253037" cy="882650"/>
            <a:chOff x="1279" y="2702"/>
            <a:chExt cx="3309" cy="556"/>
          </a:xfrm>
        </p:grpSpPr>
        <p:graphicFrame>
          <p:nvGraphicFramePr>
            <p:cNvPr id="46089" name="Object 9"/>
            <p:cNvGraphicFramePr>
              <a:graphicFrameLocks noChangeAspect="1"/>
            </p:cNvGraphicFramePr>
            <p:nvPr/>
          </p:nvGraphicFramePr>
          <p:xfrm>
            <a:off x="1680" y="2702"/>
            <a:ext cx="2908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8" name="公式" r:id="rId15" imgW="5384520" imgH="1028520" progId="Equation.3">
                    <p:embed/>
                  </p:oleObj>
                </mc:Choice>
                <mc:Fallback>
                  <p:oleObj name="公式" r:id="rId15" imgW="5384520" imgH="1028520" progId="Equation.3">
                    <p:embed/>
                    <p:pic>
                      <p:nvPicPr>
                        <p:cNvPr id="4608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702"/>
                          <a:ext cx="2908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2" name="Object 12"/>
            <p:cNvGraphicFramePr>
              <a:graphicFrameLocks noChangeAspect="1"/>
            </p:cNvGraphicFramePr>
            <p:nvPr/>
          </p:nvGraphicFramePr>
          <p:xfrm>
            <a:off x="1279" y="2776"/>
            <a:ext cx="521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9" name="公式" r:id="rId17" imgW="965160" imgH="698400" progId="Equation.3">
                    <p:embed/>
                  </p:oleObj>
                </mc:Choice>
                <mc:Fallback>
                  <p:oleObj name="公式" r:id="rId17" imgW="965160" imgH="698400" progId="Equation.3">
                    <p:embed/>
                    <p:pic>
                      <p:nvPicPr>
                        <p:cNvPr id="4609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9" y="2776"/>
                          <a:ext cx="521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095" name="Group 15"/>
          <p:cNvGrpSpPr>
            <a:grpSpLocks/>
          </p:cNvGrpSpPr>
          <p:nvPr/>
        </p:nvGrpSpPr>
        <p:grpSpPr bwMode="auto">
          <a:xfrm>
            <a:off x="2062163" y="5300663"/>
            <a:ext cx="2268537" cy="849312"/>
            <a:chOff x="1299" y="3331"/>
            <a:chExt cx="1429" cy="535"/>
          </a:xfrm>
        </p:grpSpPr>
        <p:graphicFrame>
          <p:nvGraphicFramePr>
            <p:cNvPr id="46090" name="Object 10"/>
            <p:cNvGraphicFramePr>
              <a:graphicFrameLocks noChangeAspect="1"/>
            </p:cNvGraphicFramePr>
            <p:nvPr/>
          </p:nvGraphicFramePr>
          <p:xfrm>
            <a:off x="1823" y="3331"/>
            <a:ext cx="905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0" name="公式" r:id="rId19" imgW="1676160" imgH="990360" progId="Equation.3">
                    <p:embed/>
                  </p:oleObj>
                </mc:Choice>
                <mc:Fallback>
                  <p:oleObj name="公式" r:id="rId19" imgW="1676160" imgH="990360" progId="Equation.3">
                    <p:embed/>
                    <p:pic>
                      <p:nvPicPr>
                        <p:cNvPr id="4609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3" y="3331"/>
                          <a:ext cx="905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4" name="Object 14"/>
            <p:cNvGraphicFramePr>
              <a:graphicFrameLocks noChangeAspect="1"/>
            </p:cNvGraphicFramePr>
            <p:nvPr/>
          </p:nvGraphicFramePr>
          <p:xfrm>
            <a:off x="1299" y="3404"/>
            <a:ext cx="62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1" name="公式" r:id="rId21" imgW="1155600" imgH="698400" progId="Equation.3">
                    <p:embed/>
                  </p:oleObj>
                </mc:Choice>
                <mc:Fallback>
                  <p:oleObj name="公式" r:id="rId21" imgW="1155600" imgH="698400" progId="Equation.3">
                    <p:embed/>
                    <p:pic>
                      <p:nvPicPr>
                        <p:cNvPr id="4609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9" y="3404"/>
                          <a:ext cx="62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097" name="Group 17"/>
          <p:cNvGrpSpPr>
            <a:grpSpLocks/>
          </p:cNvGrpSpPr>
          <p:nvPr/>
        </p:nvGrpSpPr>
        <p:grpSpPr bwMode="auto">
          <a:xfrm>
            <a:off x="3638550" y="1587500"/>
            <a:ext cx="1782763" cy="381000"/>
            <a:chOff x="2292" y="1000"/>
            <a:chExt cx="1123" cy="240"/>
          </a:xfrm>
        </p:grpSpPr>
        <p:graphicFrame>
          <p:nvGraphicFramePr>
            <p:cNvPr id="46084" name="Object 4"/>
            <p:cNvGraphicFramePr>
              <a:graphicFrameLocks noChangeAspect="1"/>
            </p:cNvGraphicFramePr>
            <p:nvPr/>
          </p:nvGraphicFramePr>
          <p:xfrm>
            <a:off x="2292" y="1000"/>
            <a:ext cx="7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2" name="公式" r:id="rId23" imgW="1193760" imgH="380880" progId="Equation.3">
                    <p:embed/>
                  </p:oleObj>
                </mc:Choice>
                <mc:Fallback>
                  <p:oleObj name="公式" r:id="rId23" imgW="1193760" imgH="380880" progId="Equation.3">
                    <p:embed/>
                    <p:pic>
                      <p:nvPicPr>
                        <p:cNvPr id="4608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" y="1000"/>
                          <a:ext cx="75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6" name="Object 16"/>
            <p:cNvGraphicFramePr>
              <a:graphicFrameLocks noChangeAspect="1"/>
            </p:cNvGraphicFramePr>
            <p:nvPr/>
          </p:nvGraphicFramePr>
          <p:xfrm>
            <a:off x="3072" y="1008"/>
            <a:ext cx="34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3" name="公式" r:id="rId25" imgW="545760" imgH="368280" progId="Equation.3">
                    <p:embed/>
                  </p:oleObj>
                </mc:Choice>
                <mc:Fallback>
                  <p:oleObj name="公式" r:id="rId25" imgW="545760" imgH="368280" progId="Equation.3">
                    <p:embed/>
                    <p:pic>
                      <p:nvPicPr>
                        <p:cNvPr id="4609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008"/>
                          <a:ext cx="34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0521806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071563" y="917575"/>
          <a:ext cx="705167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2" name="文档" r:id="rId3" imgW="7179840" imgH="1235160" progId="Word.Document.8">
                  <p:embed/>
                </p:oleObj>
              </mc:Choice>
              <mc:Fallback>
                <p:oleObj name="文档" r:id="rId3" imgW="7179840" imgH="1235160" progId="Word.Document.8">
                  <p:embed/>
                  <p:pic>
                    <p:nvPicPr>
                      <p:cNvPr id="471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917575"/>
                        <a:ext cx="705167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1028700" y="2286000"/>
            <a:ext cx="95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012950" y="2374900"/>
          <a:ext cx="1485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" name="公式" r:id="rId5" imgW="1485720" imgH="406080" progId="Equation.3">
                  <p:embed/>
                </p:oleObj>
              </mc:Choice>
              <mc:Fallback>
                <p:oleObj name="公式" r:id="rId5" imgW="1485720" imgH="406080" progId="Equation.3">
                  <p:embed/>
                  <p:pic>
                    <p:nvPicPr>
                      <p:cNvPr id="471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2374900"/>
                        <a:ext cx="1485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371600" y="3073400"/>
          <a:ext cx="4216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公式" r:id="rId7" imgW="4216320" imgH="660240" progId="Equation.3">
                  <p:embed/>
                </p:oleObj>
              </mc:Choice>
              <mc:Fallback>
                <p:oleObj name="公式" r:id="rId7" imgW="4216320" imgH="660240" progId="Equation.3">
                  <p:embed/>
                  <p:pic>
                    <p:nvPicPr>
                      <p:cNvPr id="47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73400"/>
                        <a:ext cx="4216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2051050" y="5022850"/>
          <a:ext cx="53101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公式" r:id="rId9" imgW="5308560" imgH="838080" progId="Equation.3">
                  <p:embed/>
                </p:oleObj>
              </mc:Choice>
              <mc:Fallback>
                <p:oleObj name="公式" r:id="rId9" imgW="5308560" imgH="838080" progId="Equation.3">
                  <p:embed/>
                  <p:pic>
                    <p:nvPicPr>
                      <p:cNvPr id="47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022850"/>
                        <a:ext cx="53101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14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019300"/>
            <a:ext cx="2466975" cy="1714500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7116" name="Group 12"/>
          <p:cNvGrpSpPr>
            <a:grpSpLocks/>
          </p:cNvGrpSpPr>
          <p:nvPr/>
        </p:nvGrpSpPr>
        <p:grpSpPr bwMode="auto">
          <a:xfrm>
            <a:off x="2051050" y="4019550"/>
            <a:ext cx="2692400" cy="698500"/>
            <a:chOff x="1308" y="2532"/>
            <a:chExt cx="1696" cy="440"/>
          </a:xfrm>
        </p:grpSpPr>
        <p:graphicFrame>
          <p:nvGraphicFramePr>
            <p:cNvPr id="47110" name="Object 6"/>
            <p:cNvGraphicFramePr>
              <a:graphicFrameLocks noChangeAspect="1"/>
            </p:cNvGraphicFramePr>
            <p:nvPr/>
          </p:nvGraphicFramePr>
          <p:xfrm>
            <a:off x="1308" y="2532"/>
            <a:ext cx="608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06" name="公式" r:id="rId12" imgW="965160" imgH="698400" progId="Equation.3">
                    <p:embed/>
                  </p:oleObj>
                </mc:Choice>
                <mc:Fallback>
                  <p:oleObj name="公式" r:id="rId12" imgW="965160" imgH="698400" progId="Equation.3">
                    <p:embed/>
                    <p:pic>
                      <p:nvPicPr>
                        <p:cNvPr id="4711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2532"/>
                          <a:ext cx="608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5" name="Object 11"/>
            <p:cNvGraphicFramePr>
              <a:graphicFrameLocks noChangeAspect="1"/>
            </p:cNvGraphicFramePr>
            <p:nvPr/>
          </p:nvGraphicFramePr>
          <p:xfrm>
            <a:off x="1724" y="2620"/>
            <a:ext cx="128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07" name="公式" r:id="rId14" imgW="2031840" imgH="444240" progId="Equation.3">
                    <p:embed/>
                  </p:oleObj>
                </mc:Choice>
                <mc:Fallback>
                  <p:oleObj name="公式" r:id="rId14" imgW="2031840" imgH="444240" progId="Equation.3">
                    <p:embed/>
                    <p:pic>
                      <p:nvPicPr>
                        <p:cNvPr id="4711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" y="2620"/>
                          <a:ext cx="128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18" name="Group 14"/>
          <p:cNvGrpSpPr>
            <a:grpSpLocks/>
          </p:cNvGrpSpPr>
          <p:nvPr/>
        </p:nvGrpSpPr>
        <p:grpSpPr bwMode="auto">
          <a:xfrm>
            <a:off x="4851400" y="4038600"/>
            <a:ext cx="2451100" cy="698500"/>
            <a:chOff x="3072" y="2544"/>
            <a:chExt cx="1544" cy="440"/>
          </a:xfrm>
        </p:grpSpPr>
        <p:graphicFrame>
          <p:nvGraphicFramePr>
            <p:cNvPr id="47111" name="Object 7"/>
            <p:cNvGraphicFramePr>
              <a:graphicFrameLocks noChangeAspect="1"/>
            </p:cNvGraphicFramePr>
            <p:nvPr/>
          </p:nvGraphicFramePr>
          <p:xfrm>
            <a:off x="3072" y="2544"/>
            <a:ext cx="728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08" name="公式" r:id="rId16" imgW="1155600" imgH="698400" progId="Equation.3">
                    <p:embed/>
                  </p:oleObj>
                </mc:Choice>
                <mc:Fallback>
                  <p:oleObj name="公式" r:id="rId16" imgW="1155600" imgH="698400" progId="Equation.3">
                    <p:embed/>
                    <p:pic>
                      <p:nvPicPr>
                        <p:cNvPr id="471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544"/>
                          <a:ext cx="728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7" name="Object 13"/>
            <p:cNvGraphicFramePr>
              <a:graphicFrameLocks noChangeAspect="1"/>
            </p:cNvGraphicFramePr>
            <p:nvPr/>
          </p:nvGraphicFramePr>
          <p:xfrm>
            <a:off x="3656" y="2640"/>
            <a:ext cx="96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09" name="公式" r:id="rId18" imgW="1523880" imgH="444240" progId="Equation.3">
                    <p:embed/>
                  </p:oleObj>
                </mc:Choice>
                <mc:Fallback>
                  <p:oleObj name="公式" r:id="rId18" imgW="1523880" imgH="444240" progId="Equation.3">
                    <p:embed/>
                    <p:pic>
                      <p:nvPicPr>
                        <p:cNvPr id="4711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" y="2640"/>
                          <a:ext cx="96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3977270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1219200" y="2041525"/>
            <a:ext cx="3962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平面曲线弧长的概念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3962400" y="3306763"/>
            <a:ext cx="3048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直角坐标系下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962400" y="4111625"/>
            <a:ext cx="373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参数方程情形下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3962400" y="4906963"/>
            <a:ext cx="274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极坐标系下</a:t>
            </a:r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1281113" y="2773363"/>
            <a:ext cx="26336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/>
              <a:t>弧微分的概念</a:t>
            </a: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1219200" y="4098925"/>
            <a:ext cx="2625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/>
              <a:t>求弧长的公式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3810000" y="3611563"/>
          <a:ext cx="4048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公式" r:id="rId3" imgW="406080" imgH="1625400" progId="Equation.3">
                  <p:embed/>
                </p:oleObj>
              </mc:Choice>
              <mc:Fallback>
                <p:oleObj name="公式" r:id="rId3" imgW="406080" imgH="1625400" progId="Equation.3">
                  <p:embed/>
                  <p:pic>
                    <p:nvPicPr>
                      <p:cNvPr id="481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11563"/>
                        <a:ext cx="404813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/>
              <a:t>五、小结</a:t>
            </a:r>
          </a:p>
        </p:txBody>
      </p:sp>
    </p:spTree>
    <p:extLst>
      <p:ext uri="{BB962C8B-B14F-4D97-AF65-F5344CB8AC3E}">
        <p14:creationId xmlns:p14="http://schemas.microsoft.com/office/powerpoint/2010/main" val="270250592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31" grpId="0" autoUpdateAnimBg="0"/>
      <p:bldP spid="48132" grpId="0" autoUpdateAnimBg="0"/>
      <p:bldP spid="48133" grpId="0" autoUpdateAnimBg="0"/>
      <p:bldP spid="48134" grpId="0" autoUpdateAnimBg="0"/>
      <p:bldP spid="4813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93669" y="1040386"/>
            <a:ext cx="5472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它们具有的共同特征：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721661" y="1760466"/>
                <a:ext cx="7882787" cy="17727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1)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它们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都是由一个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及其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义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区间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决定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量，即</a:t>
                </a:r>
                <a:r>
                  <a:rPr lang="zh-CN" altLang="en-US" sz="2800" b="1" dirty="0" smtClean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分布在区间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0000CC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lang="en-US" altLang="zh-CN" sz="2800" b="1" i="1">
                        <a:solidFill>
                          <a:srgbClr val="0000CC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𝒂</m:t>
                    </m:r>
                    <m:r>
                      <a:rPr lang="en-US" altLang="zh-CN" sz="2800" b="1" i="1">
                        <a:solidFill>
                          <a:srgbClr val="0000CC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2800" b="1" i="1">
                        <a:solidFill>
                          <a:srgbClr val="0000CC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𝒃</m:t>
                    </m:r>
                    <m:r>
                      <a:rPr lang="en-US" altLang="zh-CN" sz="2800" b="1" i="1">
                        <a:solidFill>
                          <a:srgbClr val="0000CC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lang="zh-CN" altLang="en-US" sz="2800" b="1" dirty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的非均匀连续变化的量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661" y="1760466"/>
                <a:ext cx="7882787" cy="1772793"/>
              </a:xfrm>
              <a:prstGeom prst="rect">
                <a:avLst/>
              </a:prstGeom>
              <a:blipFill rotWithShape="1">
                <a:blip r:embed="rId3"/>
                <a:stretch>
                  <a:fillRect l="-4" t="-14" r="3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93669" y="3556906"/>
                <a:ext cx="7848872" cy="1212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2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分布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的总量等于分布在各子区间上的部分量之和，即</a:t>
                </a:r>
                <a:r>
                  <a:rPr lang="zh-CN" altLang="en-US" sz="2800" b="1" dirty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具有对区间的可加性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669" y="3556906"/>
                <a:ext cx="7848872" cy="1212640"/>
              </a:xfrm>
              <a:prstGeom prst="rect">
                <a:avLst/>
              </a:prstGeom>
              <a:blipFill rotWithShape="1">
                <a:blip r:embed="rId4"/>
                <a:stretch>
                  <a:fillRect l="-7" t="-22" r="2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65677" y="5139641"/>
            <a:ext cx="7738771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一）能用定积分来描述的量具有什么特征？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87041" y="988730"/>
            <a:ext cx="3852428" cy="523220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buBlip>
                <a:blip r:embed="rId3"/>
              </a:buBlip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元法</a:t>
            </a:r>
          </a:p>
        </p:txBody>
      </p:sp>
      <p:sp>
        <p:nvSpPr>
          <p:cNvPr id="3" name="矩形 2"/>
          <p:cNvSpPr/>
          <p:nvPr/>
        </p:nvSpPr>
        <p:spPr>
          <a:xfrm>
            <a:off x="3539369" y="997877"/>
            <a:ext cx="4275529" cy="53860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分割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取近似，作和求极限</a:t>
            </a:r>
          </a:p>
        </p:txBody>
      </p:sp>
      <p:sp>
        <p:nvSpPr>
          <p:cNvPr id="4" name="矩形 3"/>
          <p:cNvSpPr/>
          <p:nvPr/>
        </p:nvSpPr>
        <p:spPr>
          <a:xfrm>
            <a:off x="611560" y="3262209"/>
            <a:ext cx="828092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和、求极限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将各子区间的近似值相加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并求极限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62497" y="4322582"/>
          <a:ext cx="190976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2" name="Equation" r:id="rId4" imgW="17068800" imgH="9448800" progId="Equation.DSMT4">
                  <p:embed/>
                </p:oleObj>
              </mc:Choice>
              <mc:Fallback>
                <p:oleObj name="Equation" r:id="rId4" imgW="17068800" imgH="9448800" progId="Equation.DSMT4">
                  <p:embed/>
                  <p:pic>
                    <p:nvPicPr>
                      <p:cNvPr id="0" name="图片 58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497" y="4322582"/>
                        <a:ext cx="1909763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313523" y="4388671"/>
          <a:ext cx="49657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3" name="Equation" r:id="rId6" imgW="45720000" imgH="9448800" progId="Equation.DSMT4">
                  <p:embed/>
                </p:oleObj>
              </mc:Choice>
              <mc:Fallback>
                <p:oleObj name="Equation" r:id="rId6" imgW="45720000" imgH="9448800" progId="Equation.DSMT4">
                  <p:embed/>
                  <p:pic>
                    <p:nvPicPr>
                      <p:cNvPr id="0" name="图片 58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523" y="4388671"/>
                        <a:ext cx="4965700" cy="1020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0801" y="5565602"/>
            <a:ext cx="6841519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>
            <a:defPPr>
              <a:defRPr lang="en-US"/>
            </a:defPPr>
            <a:lvl1pPr>
              <a:defRPr sz="280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b="1" dirty="0" smtClean="0"/>
              <a:t>（二）如何</a:t>
            </a:r>
            <a:r>
              <a:rPr lang="zh-CN" altLang="en-US" b="1" dirty="0"/>
              <a:t>建立这些量的定积分表达式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87041" y="1807313"/>
                <a:ext cx="8305439" cy="16435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1)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“分割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取近似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”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将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作任意分割，任取一子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区间 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𝑘</m:t>
                            </m:r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−1</m:t>
                            </m:r>
                          </m:sub>
                        </m:sSub>
                        <m:r>
                          <a:rPr lang="zh-CN" altLang="en-US" sz="2800">
                            <a:latin typeface="Cambria Math" panose="02040503050406030204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charset="0"/>
                          </a:rPr>
                          <m:t> </m:t>
                        </m:r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得到所求量的局部近似值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a:rPr lang="en-US" altLang="zh-CN" sz="2800" i="1" smtClean="0">
                        <a:latin typeface="Cambria Math" panose="02040503050406030204"/>
                        <a:ea typeface="Cambria Math" panose="02040503050406030204"/>
                      </a:rPr>
                      <m:t>∆</m:t>
                    </m:r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𝑈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𝑘</m:t>
                        </m:r>
                      </m:sub>
                    </m:sSub>
                    <m:r>
                      <a:rPr lang="en-US" altLang="zh-CN" sz="2800" i="1" smtClean="0">
                        <a:latin typeface="Cambria Math" panose="02040503050406030204"/>
                        <a:ea typeface="Cambria Math" panose="02040503050406030204"/>
                      </a:rPr>
                      <m:t>≈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Cambria Math" panose="02040503050406030204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Cambria Math" panose="02040503050406030204"/>
                      </a:rPr>
                      <m:t>(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𝜉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𝑘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/>
                        <a:ea typeface="Cambria Math" panose="02040503050406030204"/>
                      </a:rPr>
                      <m:t>)∆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41" y="1807313"/>
                <a:ext cx="8305439" cy="1643527"/>
              </a:xfrm>
              <a:prstGeom prst="rect">
                <a:avLst/>
              </a:prstGeom>
              <a:blipFill rotWithShape="1">
                <a:blip r:embed="rId8"/>
                <a:stretch>
                  <a:fillRect l="-4" t="-6" r="7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3970136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633897" y="2391544"/>
            <a:ext cx="8258583" cy="1800000"/>
          </a:xfrm>
          <a:prstGeom prst="roundRect">
            <a:avLst>
              <a:gd name="adj" fmla="val 6607"/>
            </a:avLst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>
              <a:lnSpc>
                <a:spcPct val="130000"/>
              </a:lnSpc>
            </a:pPr>
            <a:endParaRPr lang="zh-CN" altLang="en-US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77913" y="1021253"/>
            <a:ext cx="6912768" cy="523220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元法解决实际问题的具体步骤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2"/>
              <p:cNvSpPr txBox="1">
                <a:spLocks noChangeArrowheads="1"/>
              </p:cNvSpPr>
              <p:nvPr/>
            </p:nvSpPr>
            <p:spPr bwMode="auto">
              <a:xfrm>
                <a:off x="777913" y="2391544"/>
                <a:ext cx="7848600" cy="17727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lvl="0">
                  <a:lnSpc>
                    <a:spcPct val="130000"/>
                  </a:lnSpc>
                </a:pPr>
                <a:r>
                  <a:rPr kumimoji="0" 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第二步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[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𝑎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𝑏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]</m:t>
                    </m:r>
                  </m:oMath>
                </a14:m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内任取一小区间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d</m:t>
                    </m:r>
                    <m:r>
                      <a:rPr lang="en-US" altLang="zh-CN" sz="2800" i="1">
                        <a:latin typeface="Cambria Math" panose="02040503050406030204"/>
                        <a:ea typeface="Cambria Math" panose="02040503050406030204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求出这个子区间对应的部分量</a:t>
                </a:r>
                <a14:m>
                  <m:oMath xmlns:m="http://schemas.openxmlformats.org/officeDocument/2006/math">
                    <m:r>
                      <a:rPr kumimoji="0" lang="zh-CN" altLang="en-US" sz="280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∆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𝑈</m:t>
                    </m:r>
                  </m:oMath>
                </a14:m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一个合理近似值，得到积分微元</a:t>
                </a:r>
                <a14:m>
                  <m:oMath xmlns:m="http://schemas.openxmlformats.org/officeDocument/2006/math">
                    <m:r>
                      <a:rPr kumimoji="0" lang="en-US" altLang="zh-CN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𝒅𝑼</m:t>
                    </m:r>
                    <m:r>
                      <a:rPr kumimoji="0" lang="en-US" altLang="zh-CN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=</m:t>
                    </m:r>
                    <m:r>
                      <a:rPr kumimoji="0" lang="en-US" altLang="zh-CN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𝒇</m:t>
                    </m:r>
                    <m:d>
                      <m:dPr>
                        <m:ctrlPr>
                          <a:rPr kumimoji="0" lang="en-US" altLang="zh-CN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</m:ctrlPr>
                      </m:dPr>
                      <m:e>
                        <m:r>
                          <a:rPr kumimoji="0" lang="en-US" altLang="zh-CN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𝒙</m:t>
                        </m:r>
                      </m:e>
                    </m:d>
                    <m:r>
                      <a: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𝐝</m:t>
                    </m:r>
                    <m:r>
                      <a:rPr kumimoji="0" lang="en-US" altLang="zh-CN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𝒙</m:t>
                    </m:r>
                    <m:r>
                      <a: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.</m:t>
                    </m:r>
                  </m:oMath>
                </a14:m>
                <a:endParaRPr kumimoji="0" lang="zh-CN" sz="2800" b="1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7913" y="2391544"/>
                <a:ext cx="7848600" cy="1772793"/>
              </a:xfrm>
              <a:prstGeom prst="rect">
                <a:avLst/>
              </a:prstGeom>
              <a:blipFill rotWithShape="1">
                <a:blip r:embed="rId2"/>
                <a:stretch>
                  <a:fillRect t="-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6"/>
              <p:cNvSpPr txBox="1">
                <a:spLocks noChangeArrowheads="1"/>
              </p:cNvSpPr>
              <p:nvPr/>
            </p:nvSpPr>
            <p:spPr bwMode="auto">
              <a:xfrm>
                <a:off x="777913" y="4263752"/>
                <a:ext cx="8114567" cy="1424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第三步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得总量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𝑈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定积分表达式</a:t>
                </a:r>
                <a:endParaRPr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00CC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𝑼</m:t>
                    </m:r>
                    <m:r>
                      <a:rPr lang="en-US" altLang="zh-CN" sz="2800" b="1" i="1" smtClean="0">
                        <a:solidFill>
                          <a:srgbClr val="0000CC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=</m:t>
                    </m:r>
                    <m:nary>
                      <m:naryPr>
                        <m:ctrlPr>
                          <a:rPr lang="en-US" altLang="zh-CN" sz="28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1" i="1" smtClean="0">
                            <a:solidFill>
                              <a:srgbClr val="0000CC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𝒂</m:t>
                        </m:r>
                      </m:sub>
                      <m:sup>
                        <m:r>
                          <a:rPr lang="en-US" altLang="zh-CN" sz="2800" b="1" i="1" smtClean="0">
                            <a:solidFill>
                              <a:srgbClr val="0000CC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𝒃</m:t>
                        </m:r>
                      </m:sup>
                      <m:e>
                        <m:r>
                          <a:rPr lang="en-US" altLang="zh-CN" sz="2800" b="1" i="1" smtClean="0">
                            <a:solidFill>
                              <a:srgbClr val="0000CC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sz="2800" b="1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800" b="1" i="1" smtClean="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  <a:ea typeface="微软雅黑" panose="020B0503020204020204" pitchFamily="34" charset="-122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800" b="1" i="0" smtClean="0">
                            <a:solidFill>
                              <a:srgbClr val="0000CC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𝐝</m:t>
                        </m:r>
                        <m:r>
                          <a:rPr lang="en-US" altLang="zh-CN" sz="2800" b="1" i="1" smtClean="0">
                            <a:solidFill>
                              <a:srgbClr val="0000CC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𝒙</m:t>
                        </m:r>
                      </m:e>
                    </m:nary>
                  </m:oMath>
                </a14:m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</a:t>
                </a:r>
                <a:endParaRPr kumimoji="0" lang="zh-CN" sz="2800" b="1" i="0" u="none" strike="noStrike" cap="none" normalizeH="0" baseline="0" dirty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7913" y="4263752"/>
                <a:ext cx="8114567" cy="1424364"/>
              </a:xfrm>
              <a:prstGeom prst="rect">
                <a:avLst/>
              </a:prstGeom>
              <a:blipFill rotWithShape="1">
                <a:blip r:embed="rId3"/>
                <a:stretch>
                  <a:fillRect t="-25" r="7" b="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777913" y="4896128"/>
            <a:ext cx="1066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/>
          <a:lstStyle/>
          <a:p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14"/>
              <p:cNvSpPr txBox="1">
                <a:spLocks noChangeArrowheads="1"/>
              </p:cNvSpPr>
              <p:nvPr/>
            </p:nvSpPr>
            <p:spPr bwMode="auto">
              <a:xfrm>
                <a:off x="777913" y="1772816"/>
                <a:ext cx="78486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第一步 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选取积分变量，并确定其变化区间</a:t>
                </a:r>
                <a14:m>
                  <m:oMath xmlns:m="http://schemas.openxmlformats.org/officeDocument/2006/math">
                    <m:r>
                      <a:rPr kumimoji="0" lang="en-US" altLang="zh-CN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[</m:t>
                    </m:r>
                    <m:r>
                      <a:rPr kumimoji="0" lang="en-US" altLang="zh-CN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𝒂</m:t>
                    </m:r>
                    <m:r>
                      <a:rPr kumimoji="0" lang="en-US" altLang="zh-CN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</m:t>
                    </m:r>
                    <m:r>
                      <a:rPr kumimoji="0" lang="en-US" altLang="zh-CN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𝒃</m:t>
                    </m:r>
                    <m:r>
                      <a:rPr kumimoji="0" lang="en-US" altLang="zh-CN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]</m:t>
                    </m:r>
                  </m:oMath>
                </a14:m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</a:t>
                </a:r>
                <a:endParaRPr kumimoji="0" lang="zh-CN" sz="2800" b="1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7913" y="1772816"/>
                <a:ext cx="7848600" cy="523220"/>
              </a:xfrm>
              <a:prstGeom prst="rect">
                <a:avLst/>
              </a:prstGeom>
              <a:blipFill rotWithShape="1">
                <a:blip r:embed="rId4"/>
                <a:stretch>
                  <a:fillRect t="-101" b="9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802961" y="5688116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种分析方法称为</a:t>
            </a:r>
            <a:r>
              <a:rPr kumimoji="1" lang="zh-CN" altLang="en-US" sz="28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素法 </a:t>
            </a:r>
            <a:r>
              <a:rPr kumimoji="1" lang="en-US" altLang="zh-CN" sz="28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en-US" sz="28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微元分析法</a:t>
            </a:r>
            <a:r>
              <a:rPr kumimoji="1" lang="en-US" altLang="zh-CN" sz="28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build="p"/>
      <p:bldP spid="5" grpId="0" uiExpand="1" build="p"/>
      <p:bldP spid="7" grpId="0"/>
      <p:bldP spid="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4" descr=" 壳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95" t="13954" r="22409" b="12418"/>
          <a:stretch>
            <a:fillRect/>
          </a:stretch>
        </p:blipFill>
        <p:spPr bwMode="auto">
          <a:xfrm>
            <a:off x="6084888" y="3353603"/>
            <a:ext cx="2735262" cy="2663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5" name="Picture 5" descr="带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81" t="13069" r="8768" b="16089"/>
          <a:stretch>
            <a:fillRect/>
          </a:stretch>
        </p:blipFill>
        <p:spPr bwMode="auto">
          <a:xfrm>
            <a:off x="2771775" y="1050265"/>
            <a:ext cx="2808288" cy="172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6" name="Picture 6" descr="段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15" t="5760" r="44936" b="26050"/>
          <a:stretch>
            <a:fillRect/>
          </a:stretch>
        </p:blipFill>
        <p:spPr bwMode="auto">
          <a:xfrm>
            <a:off x="5940425" y="905802"/>
            <a:ext cx="312738" cy="2663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7" name="Picture 7" descr="环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62" t="24342" r="31361" b="24863"/>
          <a:stretch>
            <a:fillRect/>
          </a:stretch>
        </p:blipFill>
        <p:spPr bwMode="auto">
          <a:xfrm>
            <a:off x="6516688" y="1266165"/>
            <a:ext cx="2305050" cy="2252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8" name="Picture 8" descr="块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26" t="12302" r="23067" b="15921"/>
          <a:stretch>
            <a:fillRect/>
          </a:stretch>
        </p:blipFill>
        <p:spPr bwMode="auto">
          <a:xfrm>
            <a:off x="3419475" y="3425041"/>
            <a:ext cx="2168525" cy="2230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9" name="Picture 9" descr="扇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3" t="14919" r="41983" b="16585"/>
          <a:stretch>
            <a:fillRect/>
          </a:stretch>
        </p:blipFill>
        <p:spPr bwMode="auto">
          <a:xfrm>
            <a:off x="468313" y="3425041"/>
            <a:ext cx="2376487" cy="229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70" name="Picture 10" descr="条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73" t="6055" r="19707" b="5075"/>
          <a:stretch>
            <a:fillRect/>
          </a:stretch>
        </p:blipFill>
        <p:spPr bwMode="auto">
          <a:xfrm>
            <a:off x="395288" y="762927"/>
            <a:ext cx="2225675" cy="2447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539750" y="5930116"/>
            <a:ext cx="3948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元素的几何形状常取为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4349750" y="5930116"/>
            <a:ext cx="44246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</a:t>
            </a:r>
            <a:r>
              <a:rPr kumimoji="1"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带</a:t>
            </a:r>
            <a:r>
              <a:rPr kumimoji="1"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</a:t>
            </a:r>
            <a:r>
              <a:rPr kumimoji="1"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环</a:t>
            </a:r>
            <a:r>
              <a:rPr kumimoji="1"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扇</a:t>
            </a:r>
            <a:r>
              <a:rPr kumimoji="1"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片</a:t>
            </a:r>
            <a:r>
              <a:rPr kumimoji="1"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壳 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928688" y="90872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曲线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105025" y="954758"/>
          <a:ext cx="2252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4" name="Equation" r:id="rId3" imgW="1206500" imgH="266700" progId="Equation.3">
                  <p:embed/>
                </p:oleObj>
              </mc:Choice>
              <mc:Fallback>
                <p:oleObj name="Equation" r:id="rId3" imgW="1206500" imgH="266700" progId="Equation.3">
                  <p:embed/>
                  <p:pic>
                    <p:nvPicPr>
                      <p:cNvPr id="0" name="图片 7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954758"/>
                        <a:ext cx="225266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4357688" y="946448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与直线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813792" y="1538958"/>
          <a:ext cx="3109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5" name="Equation" r:id="rId5" imgW="1663700" imgH="266700" progId="Equation.3">
                  <p:embed/>
                </p:oleObj>
              </mc:Choice>
              <mc:Fallback>
                <p:oleObj name="Equation" r:id="rId5" imgW="1663700" imgH="266700" progId="Equation.3">
                  <p:embed/>
                  <p:pic>
                    <p:nvPicPr>
                      <p:cNvPr id="0" name="图片 7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792" y="1538958"/>
                        <a:ext cx="31099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04" name="Text Box 8"/>
              <p:cNvSpPr txBox="1">
                <a:spLocks noChangeArrowheads="1"/>
              </p:cNvSpPr>
              <p:nvPr/>
            </p:nvSpPr>
            <p:spPr bwMode="auto">
              <a:xfrm>
                <a:off x="3861792" y="1515145"/>
                <a:ext cx="24384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及</a:t>
                </a:r>
                <a:r>
                  <a:rPr kumimoji="1" lang="zh-CN" altLang="en-US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</a:t>
                </a:r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</a:t>
                </a:r>
                <a:endParaRPr kumimoji="1" lang="zh-CN" altLang="en-US" sz="2800" b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104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1792" y="1515145"/>
                <a:ext cx="2438400" cy="519113"/>
              </a:xfrm>
              <a:prstGeom prst="rect">
                <a:avLst/>
              </a:prstGeom>
              <a:blipFill rotWithShape="1">
                <a:blip r:embed="rId7"/>
                <a:stretch>
                  <a:fillRect l="-15" t="-7" r="15" b="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4445496" y="2108056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500505" y="2717200"/>
          <a:ext cx="219329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6" name="Equation" r:id="rId8" imgW="2654300" imgH="546100" progId="Equation.3">
                  <p:embed/>
                </p:oleObj>
              </mc:Choice>
              <mc:Fallback>
                <p:oleObj name="Equation" r:id="rId8" imgW="2654300" imgH="546100" progId="Equation.3">
                  <p:embed/>
                  <p:pic>
                    <p:nvPicPr>
                      <p:cNvPr id="0" name="图片 7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505" y="2717200"/>
                        <a:ext cx="2193290" cy="447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7" name="Group 11"/>
          <p:cNvGrpSpPr/>
          <p:nvPr/>
        </p:nvGrpSpPr>
        <p:grpSpPr bwMode="auto">
          <a:xfrm>
            <a:off x="6019800" y="980728"/>
            <a:ext cx="2825750" cy="2228850"/>
            <a:chOff x="3600" y="1440"/>
            <a:chExt cx="1733" cy="1364"/>
          </a:xfrm>
        </p:grpSpPr>
        <p:grpSp>
          <p:nvGrpSpPr>
            <p:cNvPr id="4108" name="Group 12"/>
            <p:cNvGrpSpPr/>
            <p:nvPr/>
          </p:nvGrpSpPr>
          <p:grpSpPr bwMode="auto">
            <a:xfrm>
              <a:off x="3600" y="1440"/>
              <a:ext cx="1733" cy="1364"/>
              <a:chOff x="3600" y="1440"/>
              <a:chExt cx="1733" cy="1364"/>
            </a:xfrm>
          </p:grpSpPr>
          <p:sp>
            <p:nvSpPr>
              <p:cNvPr id="4109" name="Line 13"/>
              <p:cNvSpPr>
                <a:spLocks noChangeShapeType="1"/>
              </p:cNvSpPr>
              <p:nvPr/>
            </p:nvSpPr>
            <p:spPr bwMode="auto">
              <a:xfrm flipV="1">
                <a:off x="3888" y="1584"/>
                <a:ext cx="0" cy="9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4110" name="Object 14"/>
              <p:cNvGraphicFramePr>
                <a:graphicFrameLocks noChangeAspect="1"/>
              </p:cNvGraphicFramePr>
              <p:nvPr/>
            </p:nvGraphicFramePr>
            <p:xfrm>
              <a:off x="5088" y="2496"/>
              <a:ext cx="245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47" name="Equation" r:id="rId10" imgW="190500" imgH="215900" progId="Equation.3">
                      <p:embed/>
                    </p:oleObj>
                  </mc:Choice>
                  <mc:Fallback>
                    <p:oleObj name="Equation" r:id="rId10" imgW="190500" imgH="215900" progId="Equation.3">
                      <p:embed/>
                      <p:pic>
                        <p:nvPicPr>
                          <p:cNvPr id="0" name="图片 71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2496"/>
                            <a:ext cx="245" cy="2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1" name="Object 15"/>
              <p:cNvGraphicFramePr>
                <a:graphicFrameLocks noChangeAspect="1"/>
              </p:cNvGraphicFramePr>
              <p:nvPr/>
            </p:nvGraphicFramePr>
            <p:xfrm>
              <a:off x="4820" y="2496"/>
              <a:ext cx="220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48" name="Equation" r:id="rId12" imgW="165100" imgH="241300" progId="Equation.3">
                      <p:embed/>
                    </p:oleObj>
                  </mc:Choice>
                  <mc:Fallback>
                    <p:oleObj name="Equation" r:id="rId12" imgW="165100" imgH="241300" progId="Equation.3">
                      <p:embed/>
                      <p:pic>
                        <p:nvPicPr>
                          <p:cNvPr id="0" name="图片 71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0" y="2496"/>
                            <a:ext cx="220" cy="3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2" name="Object 16"/>
              <p:cNvGraphicFramePr>
                <a:graphicFrameLocks noChangeAspect="1"/>
              </p:cNvGraphicFramePr>
              <p:nvPr/>
            </p:nvGraphicFramePr>
            <p:xfrm>
              <a:off x="4032" y="2544"/>
              <a:ext cx="219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49" name="Equation" r:id="rId14" imgW="165100" imgH="190500" progId="Equation.3">
                      <p:embed/>
                    </p:oleObj>
                  </mc:Choice>
                  <mc:Fallback>
                    <p:oleObj name="Equation" r:id="rId14" imgW="165100" imgH="190500" progId="Equation.3">
                      <p:embed/>
                      <p:pic>
                        <p:nvPicPr>
                          <p:cNvPr id="0" name="图片 71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2544"/>
                            <a:ext cx="219" cy="2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3" name="Object 17"/>
              <p:cNvGraphicFramePr>
                <a:graphicFrameLocks noChangeAspect="1"/>
              </p:cNvGraphicFramePr>
              <p:nvPr/>
            </p:nvGraphicFramePr>
            <p:xfrm>
              <a:off x="3792" y="2540"/>
              <a:ext cx="219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50" name="Equation" r:id="rId16" imgW="165100" imgH="190500" progId="Equation.3">
                      <p:embed/>
                    </p:oleObj>
                  </mc:Choice>
                  <mc:Fallback>
                    <p:oleObj name="Equation" r:id="rId16" imgW="165100" imgH="190500" progId="Equation.3">
                      <p:embed/>
                      <p:pic>
                        <p:nvPicPr>
                          <p:cNvPr id="0" name="图片 71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540"/>
                            <a:ext cx="219" cy="2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4" name="Object 18"/>
              <p:cNvGraphicFramePr>
                <a:graphicFrameLocks noChangeAspect="1"/>
              </p:cNvGraphicFramePr>
              <p:nvPr/>
            </p:nvGraphicFramePr>
            <p:xfrm>
              <a:off x="3600" y="1488"/>
              <a:ext cx="244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51" name="Equation" r:id="rId18" imgW="190500" imgH="215900" progId="Equation.3">
                      <p:embed/>
                    </p:oleObj>
                  </mc:Choice>
                  <mc:Fallback>
                    <p:oleObj name="Equation" r:id="rId18" imgW="190500" imgH="215900" progId="Equation.3">
                      <p:embed/>
                      <p:pic>
                        <p:nvPicPr>
                          <p:cNvPr id="0" name="图片 71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1488"/>
                            <a:ext cx="244" cy="2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5" name="Object 19"/>
              <p:cNvGraphicFramePr>
                <a:graphicFrameLocks noChangeAspect="1"/>
              </p:cNvGraphicFramePr>
              <p:nvPr/>
            </p:nvGraphicFramePr>
            <p:xfrm>
              <a:off x="3984" y="1440"/>
              <a:ext cx="911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52" name="Equation" r:id="rId20" imgW="800100" imgH="266700" progId="Equation.3">
                      <p:embed/>
                    </p:oleObj>
                  </mc:Choice>
                  <mc:Fallback>
                    <p:oleObj name="Equation" r:id="rId20" imgW="800100" imgH="266700" progId="Equation.3">
                      <p:embed/>
                      <p:pic>
                        <p:nvPicPr>
                          <p:cNvPr id="0" name="图片 71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440"/>
                            <a:ext cx="911" cy="3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16" name="Freeform 20"/>
              <p:cNvSpPr/>
              <p:nvPr/>
            </p:nvSpPr>
            <p:spPr bwMode="auto">
              <a:xfrm>
                <a:off x="4128" y="1666"/>
                <a:ext cx="816" cy="830"/>
              </a:xfrm>
              <a:custGeom>
                <a:avLst/>
                <a:gdLst>
                  <a:gd name="T0" fmla="*/ 0 w 816"/>
                  <a:gd name="T1" fmla="*/ 398 h 830"/>
                  <a:gd name="T2" fmla="*/ 0 w 816"/>
                  <a:gd name="T3" fmla="*/ 830 h 830"/>
                  <a:gd name="T4" fmla="*/ 816 w 816"/>
                  <a:gd name="T5" fmla="*/ 830 h 830"/>
                  <a:gd name="T6" fmla="*/ 816 w 816"/>
                  <a:gd name="T7" fmla="*/ 14 h 830"/>
                  <a:gd name="T8" fmla="*/ 457 w 816"/>
                  <a:gd name="T9" fmla="*/ 88 h 830"/>
                  <a:gd name="T10" fmla="*/ 355 w 816"/>
                  <a:gd name="T11" fmla="*/ 122 h 830"/>
                  <a:gd name="T12" fmla="*/ 321 w 816"/>
                  <a:gd name="T13" fmla="*/ 134 h 830"/>
                  <a:gd name="T14" fmla="*/ 287 w 816"/>
                  <a:gd name="T15" fmla="*/ 145 h 830"/>
                  <a:gd name="T16" fmla="*/ 151 w 816"/>
                  <a:gd name="T17" fmla="*/ 213 h 830"/>
                  <a:gd name="T18" fmla="*/ 83 w 816"/>
                  <a:gd name="T19" fmla="*/ 258 h 830"/>
                  <a:gd name="T20" fmla="*/ 26 w 816"/>
                  <a:gd name="T21" fmla="*/ 315 h 830"/>
                  <a:gd name="T22" fmla="*/ 0 w 816"/>
                  <a:gd name="T23" fmla="*/ 398 h 8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816" h="830">
                    <a:moveTo>
                      <a:pt x="0" y="398"/>
                    </a:moveTo>
                    <a:lnTo>
                      <a:pt x="0" y="830"/>
                    </a:lnTo>
                    <a:lnTo>
                      <a:pt x="816" y="830"/>
                    </a:lnTo>
                    <a:lnTo>
                      <a:pt x="816" y="14"/>
                    </a:lnTo>
                    <a:cubicBezTo>
                      <a:pt x="695" y="0"/>
                      <a:pt x="571" y="50"/>
                      <a:pt x="457" y="88"/>
                    </a:cubicBezTo>
                    <a:cubicBezTo>
                      <a:pt x="423" y="99"/>
                      <a:pt x="389" y="111"/>
                      <a:pt x="355" y="122"/>
                    </a:cubicBezTo>
                    <a:cubicBezTo>
                      <a:pt x="344" y="126"/>
                      <a:pt x="332" y="130"/>
                      <a:pt x="321" y="134"/>
                    </a:cubicBezTo>
                    <a:cubicBezTo>
                      <a:pt x="310" y="138"/>
                      <a:pt x="287" y="145"/>
                      <a:pt x="287" y="145"/>
                    </a:cubicBezTo>
                    <a:cubicBezTo>
                      <a:pt x="246" y="173"/>
                      <a:pt x="198" y="198"/>
                      <a:pt x="151" y="213"/>
                    </a:cubicBezTo>
                    <a:cubicBezTo>
                      <a:pt x="128" y="228"/>
                      <a:pt x="98" y="235"/>
                      <a:pt x="83" y="258"/>
                    </a:cubicBezTo>
                    <a:cubicBezTo>
                      <a:pt x="52" y="303"/>
                      <a:pt x="71" y="284"/>
                      <a:pt x="26" y="315"/>
                    </a:cubicBezTo>
                    <a:cubicBezTo>
                      <a:pt x="2" y="388"/>
                      <a:pt x="10" y="360"/>
                      <a:pt x="0" y="398"/>
                    </a:cubicBezTo>
                    <a:close/>
                  </a:path>
                </a:pathLst>
              </a:custGeom>
              <a:solidFill>
                <a:srgbClr val="6666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117" name="Line 21"/>
            <p:cNvSpPr>
              <a:spLocks noChangeShapeType="1"/>
            </p:cNvSpPr>
            <p:nvPr/>
          </p:nvSpPr>
          <p:spPr bwMode="auto">
            <a:xfrm>
              <a:off x="3888" y="2496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118" name="Group 22"/>
          <p:cNvGrpSpPr/>
          <p:nvPr/>
        </p:nvGrpSpPr>
        <p:grpSpPr bwMode="auto">
          <a:xfrm>
            <a:off x="7115175" y="1590328"/>
            <a:ext cx="400050" cy="1566863"/>
            <a:chOff x="4608" y="1824"/>
            <a:chExt cx="245" cy="958"/>
          </a:xfrm>
        </p:grpSpPr>
        <p:sp>
          <p:nvSpPr>
            <p:cNvPr id="4119" name="Line 23"/>
            <p:cNvSpPr>
              <a:spLocks noChangeShapeType="1"/>
            </p:cNvSpPr>
            <p:nvPr/>
          </p:nvSpPr>
          <p:spPr bwMode="auto">
            <a:xfrm flipV="1">
              <a:off x="4752" y="182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120" name="Object 24"/>
            <p:cNvGraphicFramePr>
              <a:graphicFrameLocks noChangeAspect="1"/>
            </p:cNvGraphicFramePr>
            <p:nvPr/>
          </p:nvGraphicFramePr>
          <p:xfrm>
            <a:off x="4608" y="2496"/>
            <a:ext cx="24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3" name="Equation" r:id="rId22" imgW="190500" imgH="215900" progId="Equation.3">
                    <p:embed/>
                  </p:oleObj>
                </mc:Choice>
                <mc:Fallback>
                  <p:oleObj name="Equation" r:id="rId22" imgW="190500" imgH="215900" progId="Equation.3">
                    <p:embed/>
                    <p:pic>
                      <p:nvPicPr>
                        <p:cNvPr id="0" name="图片 7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496"/>
                          <a:ext cx="245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21" name="Group 25"/>
          <p:cNvGrpSpPr/>
          <p:nvPr/>
        </p:nvGrpSpPr>
        <p:grpSpPr bwMode="auto">
          <a:xfrm>
            <a:off x="7334250" y="1514128"/>
            <a:ext cx="971550" cy="1955800"/>
            <a:chOff x="4332" y="2512"/>
            <a:chExt cx="612" cy="1232"/>
          </a:xfrm>
        </p:grpSpPr>
        <p:sp>
          <p:nvSpPr>
            <p:cNvPr id="4122" name="Line 26"/>
            <p:cNvSpPr>
              <a:spLocks noChangeShapeType="1"/>
            </p:cNvSpPr>
            <p:nvPr/>
          </p:nvSpPr>
          <p:spPr bwMode="auto">
            <a:xfrm flipV="1">
              <a:off x="4441" y="2512"/>
              <a:ext cx="0" cy="7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123" name="Object 27"/>
            <p:cNvGraphicFramePr>
              <a:graphicFrameLocks noChangeAspect="1"/>
            </p:cNvGraphicFramePr>
            <p:nvPr/>
          </p:nvGraphicFramePr>
          <p:xfrm>
            <a:off x="4332" y="3488"/>
            <a:ext cx="61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4" name="Equation" r:id="rId24" imgW="1282700" imgH="546100" progId="Equation.3">
                    <p:embed/>
                  </p:oleObj>
                </mc:Choice>
                <mc:Fallback>
                  <p:oleObj name="Equation" r:id="rId24" imgW="1282700" imgH="546100" progId="Equation.3">
                    <p:embed/>
                    <p:pic>
                      <p:nvPicPr>
                        <p:cNvPr id="0" name="图片 665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488"/>
                          <a:ext cx="612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4" name="Line 28"/>
            <p:cNvSpPr>
              <a:spLocks noChangeShapeType="1"/>
            </p:cNvSpPr>
            <p:nvPr/>
          </p:nvSpPr>
          <p:spPr bwMode="auto">
            <a:xfrm flipH="1" flipV="1">
              <a:off x="4450" y="3297"/>
              <a:ext cx="110" cy="223"/>
            </a:xfrm>
            <a:prstGeom prst="line">
              <a:avLst/>
            </a:prstGeom>
            <a:noFill/>
            <a:ln w="28575">
              <a:solidFill>
                <a:schemeClr val="accent2">
                  <a:lumMod val="50000"/>
                </a:schemeClr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125" name="Rectangle 29"/>
          <p:cNvSpPr>
            <a:spLocks noChangeArrowheads="1"/>
          </p:cNvSpPr>
          <p:nvPr/>
        </p:nvSpPr>
        <p:spPr bwMode="auto">
          <a:xfrm>
            <a:off x="7334250" y="1590328"/>
            <a:ext cx="158750" cy="1116013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126" name="Object 30"/>
          <p:cNvGraphicFramePr>
            <a:graphicFrameLocks noChangeAspect="1"/>
          </p:cNvGraphicFramePr>
          <p:nvPr/>
        </p:nvGraphicFramePr>
        <p:xfrm>
          <a:off x="1561863" y="3224902"/>
          <a:ext cx="2275363" cy="85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5" name="Equation" r:id="rId26" imgW="2755900" imgH="1028700" progId="Equation.3">
                  <p:embed/>
                </p:oleObj>
              </mc:Choice>
              <mc:Fallback>
                <p:oleObj name="Equation" r:id="rId26" imgW="2755900" imgH="1028700" progId="Equation.3">
                  <p:embed/>
                  <p:pic>
                    <p:nvPicPr>
                      <p:cNvPr id="0" name="图片 66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863" y="3224902"/>
                        <a:ext cx="2275363" cy="8521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34" name="Text Box 38"/>
              <p:cNvSpPr txBox="1">
                <a:spLocks noChangeArrowheads="1"/>
              </p:cNvSpPr>
              <p:nvPr/>
            </p:nvSpPr>
            <p:spPr bwMode="auto">
              <a:xfrm>
                <a:off x="811354" y="2086645"/>
                <a:ext cx="370939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围</a:t>
                </a:r>
                <a:r>
                  <a:rPr kumimoji="1" lang="zh-CN" altLang="en-US" sz="28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曲边梯形</a:t>
                </a:r>
                <a:r>
                  <a:rPr kumimoji="1" lang="zh-CN" altLang="en-US" sz="2800" b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面积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𝐴</m:t>
                    </m:r>
                  </m:oMath>
                </a14:m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,</a:t>
                </a:r>
              </a:p>
            </p:txBody>
          </p:sp>
        </mc:Choice>
        <mc:Fallback xmlns="">
          <p:sp>
            <p:nvSpPr>
              <p:cNvPr id="4134" name="Text 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1354" y="2086645"/>
                <a:ext cx="3709392" cy="523220"/>
              </a:xfrm>
              <a:prstGeom prst="rect">
                <a:avLst/>
              </a:prstGeom>
              <a:blipFill rotWithShape="1">
                <a:blip r:embed="rId28"/>
                <a:stretch>
                  <a:fillRect l="-12" t="-7" r="5" b="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35" name="Text Box 39"/>
          <p:cNvSpPr txBox="1">
            <a:spLocks noChangeArrowheads="1"/>
          </p:cNvSpPr>
          <p:nvPr/>
        </p:nvSpPr>
        <p:spPr bwMode="auto">
          <a:xfrm>
            <a:off x="927100" y="4132933"/>
            <a:ext cx="38827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右下图所示图形面积为 </a:t>
            </a:r>
          </a:p>
        </p:txBody>
      </p:sp>
      <p:grpSp>
        <p:nvGrpSpPr>
          <p:cNvPr id="4136" name="Group 40"/>
          <p:cNvGrpSpPr/>
          <p:nvPr/>
        </p:nvGrpSpPr>
        <p:grpSpPr bwMode="auto">
          <a:xfrm>
            <a:off x="5400677" y="3579466"/>
            <a:ext cx="3521076" cy="2608263"/>
            <a:chOff x="3402" y="2165"/>
            <a:chExt cx="2218" cy="1643"/>
          </a:xfrm>
        </p:grpSpPr>
        <p:grpSp>
          <p:nvGrpSpPr>
            <p:cNvPr id="4137" name="Group 41"/>
            <p:cNvGrpSpPr/>
            <p:nvPr/>
          </p:nvGrpSpPr>
          <p:grpSpPr bwMode="auto">
            <a:xfrm>
              <a:off x="3402" y="2233"/>
              <a:ext cx="2142" cy="1575"/>
              <a:chOff x="3402" y="2233"/>
              <a:chExt cx="2142" cy="1575"/>
            </a:xfrm>
          </p:grpSpPr>
          <p:graphicFrame>
            <p:nvGraphicFramePr>
              <p:cNvPr id="4138" name="Object 42"/>
              <p:cNvGraphicFramePr>
                <a:graphicFrameLocks noChangeAspect="1"/>
              </p:cNvGraphicFramePr>
              <p:nvPr/>
            </p:nvGraphicFramePr>
            <p:xfrm>
              <a:off x="3557" y="2233"/>
              <a:ext cx="1987" cy="1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56" name="BMP 图像" r:id="rId29" imgW="3152775" imgH="2219325" progId="Paint.Picture">
                      <p:embed/>
                    </p:oleObj>
                  </mc:Choice>
                  <mc:Fallback>
                    <p:oleObj name="BMP 图像" r:id="rId29" imgW="3152775" imgH="2219325" progId="Paint.Picture">
                      <p:embed/>
                      <p:pic>
                        <p:nvPicPr>
                          <p:cNvPr id="0" name="图片 665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7" y="2233"/>
                            <a:ext cx="1987" cy="1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39" name="Object 43"/>
              <p:cNvGraphicFramePr>
                <a:graphicFrameLocks noChangeAspect="1"/>
              </p:cNvGraphicFramePr>
              <p:nvPr/>
            </p:nvGraphicFramePr>
            <p:xfrm>
              <a:off x="3402" y="2304"/>
              <a:ext cx="174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57" name="Equation" r:id="rId31" imgW="393700" imgH="419100" progId="Equation.3">
                      <p:embed/>
                    </p:oleObj>
                  </mc:Choice>
                  <mc:Fallback>
                    <p:oleObj name="Equation" r:id="rId31" imgW="393700" imgH="419100" progId="Equation.3">
                      <p:embed/>
                      <p:pic>
                        <p:nvPicPr>
                          <p:cNvPr id="0" name="图片 665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2" y="2304"/>
                            <a:ext cx="174" cy="1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40" name="Object 44"/>
              <p:cNvGraphicFramePr>
                <a:graphicFrameLocks noChangeAspect="1"/>
              </p:cNvGraphicFramePr>
              <p:nvPr/>
            </p:nvGraphicFramePr>
            <p:xfrm>
              <a:off x="3432" y="3552"/>
              <a:ext cx="160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58" name="Equation" r:id="rId33" imgW="355600" imgH="419100" progId="Equation.3">
                      <p:embed/>
                    </p:oleObj>
                  </mc:Choice>
                  <mc:Fallback>
                    <p:oleObj name="Equation" r:id="rId33" imgW="355600" imgH="419100" progId="Equation.3">
                      <p:embed/>
                      <p:pic>
                        <p:nvPicPr>
                          <p:cNvPr id="0" name="图片 665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2" y="3552"/>
                            <a:ext cx="160" cy="1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41" name="Object 45"/>
              <p:cNvGraphicFramePr>
                <a:graphicFrameLocks noChangeAspect="1"/>
              </p:cNvGraphicFramePr>
              <p:nvPr/>
            </p:nvGraphicFramePr>
            <p:xfrm>
              <a:off x="5104" y="3563"/>
              <a:ext cx="152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59" name="Equation" r:id="rId35" imgW="342900" imgH="546100" progId="Equation.3">
                      <p:embed/>
                    </p:oleObj>
                  </mc:Choice>
                  <mc:Fallback>
                    <p:oleObj name="Equation" r:id="rId35" imgW="342900" imgH="546100" progId="Equation.3">
                      <p:embed/>
                      <p:pic>
                        <p:nvPicPr>
                          <p:cNvPr id="0" name="图片 665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4" y="3563"/>
                            <a:ext cx="152" cy="2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42" name="Object 46"/>
              <p:cNvGraphicFramePr>
                <a:graphicFrameLocks noChangeAspect="1"/>
              </p:cNvGraphicFramePr>
              <p:nvPr/>
            </p:nvGraphicFramePr>
            <p:xfrm>
              <a:off x="5314" y="3583"/>
              <a:ext cx="160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60" name="Equation" r:id="rId37" imgW="355600" imgH="419100" progId="Equation.3">
                      <p:embed/>
                    </p:oleObj>
                  </mc:Choice>
                  <mc:Fallback>
                    <p:oleObj name="Equation" r:id="rId37" imgW="355600" imgH="419100" progId="Equation.3">
                      <p:embed/>
                      <p:pic>
                        <p:nvPicPr>
                          <p:cNvPr id="0" name="图片 665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4" y="3583"/>
                            <a:ext cx="160" cy="1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43" name="Object 47"/>
              <p:cNvGraphicFramePr>
                <a:graphicFrameLocks noChangeAspect="1"/>
              </p:cNvGraphicFramePr>
              <p:nvPr/>
            </p:nvGraphicFramePr>
            <p:xfrm>
              <a:off x="3897" y="3600"/>
              <a:ext cx="159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61" name="Equation" r:id="rId39" imgW="355600" imgH="419100" progId="Equation.3">
                      <p:embed/>
                    </p:oleObj>
                  </mc:Choice>
                  <mc:Fallback>
                    <p:oleObj name="Equation" r:id="rId39" imgW="355600" imgH="419100" progId="Equation.3">
                      <p:embed/>
                      <p:pic>
                        <p:nvPicPr>
                          <p:cNvPr id="0" name="图片 665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7" y="3600"/>
                            <a:ext cx="159" cy="1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44" name="Object 48"/>
            <p:cNvGraphicFramePr>
              <a:graphicFrameLocks noChangeAspect="1"/>
            </p:cNvGraphicFramePr>
            <p:nvPr/>
          </p:nvGraphicFramePr>
          <p:xfrm>
            <a:off x="4677" y="2165"/>
            <a:ext cx="943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2" name="Equation" r:id="rId41" imgW="15240000" imgH="5486400" progId="Equation.DSMT4">
                    <p:embed/>
                  </p:oleObj>
                </mc:Choice>
                <mc:Fallback>
                  <p:oleObj name="Equation" r:id="rId41" imgW="15240000" imgH="5486400" progId="Equation.DSMT4">
                    <p:embed/>
                    <p:pic>
                      <p:nvPicPr>
                        <p:cNvPr id="0" name="图片 665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7" y="2165"/>
                          <a:ext cx="943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45" name="Object 49"/>
            <p:cNvGraphicFramePr>
              <a:graphicFrameLocks noChangeAspect="1"/>
            </p:cNvGraphicFramePr>
            <p:nvPr/>
          </p:nvGraphicFramePr>
          <p:xfrm>
            <a:off x="3664" y="2165"/>
            <a:ext cx="90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3" name="Equation" r:id="rId43" imgW="14630400" imgH="5486400" progId="Equation.DSMT4">
                    <p:embed/>
                  </p:oleObj>
                </mc:Choice>
                <mc:Fallback>
                  <p:oleObj name="Equation" r:id="rId43" imgW="14630400" imgH="5486400" progId="Equation.DSMT4">
                    <p:embed/>
                    <p:pic>
                      <p:nvPicPr>
                        <p:cNvPr id="0" name="图片 665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4" y="2165"/>
                          <a:ext cx="904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46" name="Object 50"/>
          <p:cNvGraphicFramePr>
            <a:graphicFrameLocks noChangeAspect="1"/>
          </p:cNvGraphicFramePr>
          <p:nvPr/>
        </p:nvGraphicFramePr>
        <p:xfrm>
          <a:off x="1203325" y="4743485"/>
          <a:ext cx="3702050" cy="85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4" name="Equation" r:id="rId45" imgW="4483100" imgH="1028700" progId="Equation.3">
                  <p:embed/>
                </p:oleObj>
              </mc:Choice>
              <mc:Fallback>
                <p:oleObj name="Equation" r:id="rId45" imgW="4483100" imgH="1028700" progId="Equation.3">
                  <p:embed/>
                  <p:pic>
                    <p:nvPicPr>
                      <p:cNvPr id="0" name="图片 66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4743485"/>
                        <a:ext cx="3702050" cy="8521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47" name="Group 51"/>
          <p:cNvGrpSpPr/>
          <p:nvPr/>
        </p:nvGrpSpPr>
        <p:grpSpPr bwMode="auto">
          <a:xfrm>
            <a:off x="6416675" y="4104928"/>
            <a:ext cx="1195388" cy="2030413"/>
            <a:chOff x="4042" y="2496"/>
            <a:chExt cx="753" cy="1279"/>
          </a:xfrm>
        </p:grpSpPr>
        <p:sp>
          <p:nvSpPr>
            <p:cNvPr id="4148" name="Rectangle 52"/>
            <p:cNvSpPr>
              <a:spLocks noChangeArrowheads="1"/>
            </p:cNvSpPr>
            <p:nvPr/>
          </p:nvSpPr>
          <p:spPr bwMode="auto">
            <a:xfrm>
              <a:off x="4128" y="2496"/>
              <a:ext cx="91" cy="657"/>
            </a:xfrm>
            <a:prstGeom prst="rect">
              <a:avLst/>
            </a:prstGeom>
            <a:solidFill>
              <a:srgbClr val="99CC00">
                <a:alpha val="50000"/>
              </a:srgb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49" name="Line 53"/>
            <p:cNvSpPr>
              <a:spLocks noChangeShapeType="1"/>
            </p:cNvSpPr>
            <p:nvPr/>
          </p:nvSpPr>
          <p:spPr bwMode="auto">
            <a:xfrm>
              <a:off x="4128" y="2518"/>
              <a:ext cx="0" cy="10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150" name="Object 54"/>
            <p:cNvGraphicFramePr>
              <a:graphicFrameLocks noChangeAspect="1"/>
            </p:cNvGraphicFramePr>
            <p:nvPr/>
          </p:nvGraphicFramePr>
          <p:xfrm>
            <a:off x="4042" y="3583"/>
            <a:ext cx="16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5" name="Equation" r:id="rId47" imgW="355600" imgH="419100" progId="Equation.3">
                    <p:embed/>
                  </p:oleObj>
                </mc:Choice>
                <mc:Fallback>
                  <p:oleObj name="Equation" r:id="rId47" imgW="355600" imgH="419100" progId="Equation.3">
                    <p:embed/>
                    <p:pic>
                      <p:nvPicPr>
                        <p:cNvPr id="0" name="图片 665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2" y="3583"/>
                          <a:ext cx="160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1" name="Line 55"/>
            <p:cNvSpPr>
              <a:spLocks noChangeShapeType="1"/>
            </p:cNvSpPr>
            <p:nvPr/>
          </p:nvSpPr>
          <p:spPr bwMode="auto">
            <a:xfrm>
              <a:off x="4219" y="2575"/>
              <a:ext cx="0" cy="9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152" name="Object 56"/>
            <p:cNvGraphicFramePr>
              <a:graphicFrameLocks noChangeAspect="1"/>
            </p:cNvGraphicFramePr>
            <p:nvPr/>
          </p:nvGraphicFramePr>
          <p:xfrm>
            <a:off x="4180" y="3531"/>
            <a:ext cx="61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6" name="Equation" r:id="rId49" imgW="1371600" imgH="546100" progId="Equation.3">
                    <p:embed/>
                  </p:oleObj>
                </mc:Choice>
                <mc:Fallback>
                  <p:oleObj name="Equation" r:id="rId49" imgW="1371600" imgH="546100" progId="Equation.3">
                    <p:embed/>
                    <p:pic>
                      <p:nvPicPr>
                        <p:cNvPr id="0" name="图片 665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3531"/>
                          <a:ext cx="615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utoUpdateAnimBg="0"/>
      <p:bldP spid="4104" grpId="0" autoUpdateAnimBg="0"/>
      <p:bldP spid="4105" grpId="0" autoUpdateAnimBg="0"/>
      <p:bldP spid="4125" grpId="0" animBg="1"/>
      <p:bldP spid="4134" grpId="0" autoUpdateAnimBg="0"/>
      <p:bldP spid="4135" grpId="0" build="p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685dfc11-da09-4da6-a9a1-0fdf1a2f461e"/>
  <p:tag name="COMMONDATA" val="eyJoZGlkIjoiNDc3NTBjNzVkMDEyZDc0NTE2NjNmYWZlNWZjZmU1ZmQifQ=="/>
</p:tagLst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</TotalTime>
  <Words>1337</Words>
  <Application>Microsoft Office PowerPoint</Application>
  <PresentationFormat>全屏显示(4:3)</PresentationFormat>
  <Paragraphs>274</Paragraphs>
  <Slides>49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9</vt:i4>
      </vt:variant>
    </vt:vector>
  </HeadingPairs>
  <TitlesOfParts>
    <vt:vector size="63" baseType="lpstr">
      <vt:lpstr>黑体</vt:lpstr>
      <vt:lpstr>楷体_GB2312</vt:lpstr>
      <vt:lpstr>宋体</vt:lpstr>
      <vt:lpstr>微软雅黑</vt:lpstr>
      <vt:lpstr>Arial</vt:lpstr>
      <vt:lpstr>Calibri</vt:lpstr>
      <vt:lpstr>Cambria Math</vt:lpstr>
      <vt:lpstr>Symbol</vt:lpstr>
      <vt:lpstr>1_Office 主题</vt:lpstr>
      <vt:lpstr>Equation</vt:lpstr>
      <vt:lpstr>BMP 图像</vt:lpstr>
      <vt:lpstr>BMP 图象</vt:lpstr>
      <vt:lpstr>Microsoft Word 文档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. 计算两条抛物线</vt:lpstr>
      <vt:lpstr>例2. 计算抛物线</vt:lpstr>
      <vt:lpstr>例3. 求椭圆</vt:lpstr>
      <vt:lpstr>PowerPoint 演示文稿</vt:lpstr>
      <vt:lpstr>二、极坐标系情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特别 , 考虑连续曲线段y=f(x)"  "(a≤x≤b)" "绕x轴</vt:lpstr>
      <vt:lpstr>例5.计算由椭圆</vt:lpstr>
      <vt:lpstr>方法2   利用椭圆参数方程</vt:lpstr>
      <vt:lpstr>例6. 求摆线</vt:lpstr>
      <vt:lpstr>绕 y 轴旋转而成的体积为</vt:lpstr>
      <vt:lpstr>注</vt:lpstr>
      <vt:lpstr>说明: </vt:lpstr>
      <vt:lpstr>PowerPoint 演示文稿</vt:lpstr>
      <vt:lpstr>例7. 一平面经过半径为R 的圆柱体的底圆中心 ,</vt:lpstr>
      <vt:lpstr>思考: 可否选择 y 作积分变量 ?</vt:lpstr>
      <vt:lpstr>例8  计算由曲面</vt:lpstr>
      <vt:lpstr>例9. 求曲线</vt:lpstr>
      <vt:lpstr>例10 用定积分求圆</vt:lpstr>
      <vt:lpstr>方法2    用柱壳法</vt:lpstr>
      <vt:lpstr>例11</vt:lpstr>
      <vt:lpstr>例12</vt:lpstr>
      <vt:lpstr>一、平面曲线弧长的概念</vt:lpstr>
      <vt:lpstr>二、直角坐标情形</vt:lpstr>
      <vt:lpstr>PowerPoint 演示文稿</vt:lpstr>
      <vt:lpstr>PowerPoint 演示文稿</vt:lpstr>
      <vt:lpstr>三、参数方程情形</vt:lpstr>
      <vt:lpstr>PowerPoint 演示文稿</vt:lpstr>
      <vt:lpstr>PowerPoint 演示文稿</vt:lpstr>
      <vt:lpstr>PowerPoint 演示文稿</vt:lpstr>
      <vt:lpstr>四、极坐标情形</vt:lpstr>
      <vt:lpstr>PowerPoint 演示文稿</vt:lpstr>
      <vt:lpstr>PowerPoint 演示文稿</vt:lpstr>
      <vt:lpstr>五、小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思考与练习</dc:title>
  <dc:creator>liuxiongwei</dc:creator>
  <cp:lastModifiedBy>Admin</cp:lastModifiedBy>
  <cp:revision>47</cp:revision>
  <cp:lastPrinted>2014-12-27T03:03:00Z</cp:lastPrinted>
  <dcterms:created xsi:type="dcterms:W3CDTF">2014-02-05T03:07:00Z</dcterms:created>
  <dcterms:modified xsi:type="dcterms:W3CDTF">2022-12-04T09:07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539E7904FE948F794ED09F1BCF32FDA</vt:lpwstr>
  </property>
  <property fmtid="{D5CDD505-2E9C-101B-9397-08002B2CF9AE}" pid="3" name="KSOProductBuildVer">
    <vt:lpwstr>2052-11.1.0.11744</vt:lpwstr>
  </property>
</Properties>
</file>